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11/relationships/webextensiontaskpanes" Target="word/webextensions/taskpanes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F3FB6F" w14:textId="77777777" w:rsidR="00B421E8" w:rsidRDefault="00B421E8">
      <w:pPr>
        <w:rPr>
          <w:rFonts w:ascii="Times New Roman" w:eastAsia="Times New Roman" w:hAnsi="Times New Roman" w:cs="Times New Roman"/>
          <w:b/>
          <w:i/>
          <w:sz w:val="140"/>
          <w:szCs w:val="140"/>
        </w:rPr>
      </w:pPr>
    </w:p>
    <w:p w14:paraId="3301A0D3" w14:textId="77777777" w:rsidR="00B421E8" w:rsidRDefault="00B421E8">
      <w:pPr>
        <w:rPr>
          <w:rFonts w:ascii="Times New Roman" w:eastAsia="Times New Roman" w:hAnsi="Times New Roman" w:cs="Times New Roman"/>
          <w:b/>
          <w:i/>
          <w:sz w:val="140"/>
          <w:szCs w:val="140"/>
        </w:rPr>
      </w:pPr>
    </w:p>
    <w:p w14:paraId="60838DC6" w14:textId="77777777" w:rsidR="00B421E8" w:rsidRDefault="00537C24">
      <w:pPr>
        <w:jc w:val="center"/>
        <w:rPr>
          <w:rFonts w:ascii="Times New Roman" w:eastAsia="Times New Roman" w:hAnsi="Times New Roman" w:cs="Times New Roman"/>
          <w:b/>
          <w:sz w:val="140"/>
          <w:szCs w:val="140"/>
        </w:rPr>
      </w:pPr>
      <w:r>
        <w:rPr>
          <w:rFonts w:ascii="Times New Roman" w:eastAsia="Times New Roman" w:hAnsi="Times New Roman" w:cs="Times New Roman"/>
          <w:b/>
          <w:sz w:val="140"/>
          <w:szCs w:val="140"/>
        </w:rPr>
        <w:t>DEFINE</w:t>
      </w:r>
      <w:r>
        <w:rPr>
          <w:rFonts w:ascii="Times New Roman" w:eastAsia="Times New Roman" w:hAnsi="Times New Roman" w:cs="Times New Roman"/>
          <w:b/>
          <w:sz w:val="88"/>
          <w:szCs w:val="88"/>
        </w:rPr>
        <w:t xml:space="preserve"> </w:t>
      </w:r>
      <w:r>
        <w:rPr>
          <w:rFonts w:ascii="Times New Roman" w:eastAsia="Times New Roman" w:hAnsi="Times New Roman" w:cs="Times New Roman"/>
          <w:b/>
          <w:sz w:val="140"/>
          <w:szCs w:val="140"/>
        </w:rPr>
        <w:t>INTEGRALS</w:t>
      </w:r>
    </w:p>
    <w:p w14:paraId="31E2DDF1" w14:textId="77777777" w:rsidR="00B421E8" w:rsidRDefault="00B421E8">
      <w:pPr>
        <w:jc w:val="center"/>
        <w:rPr>
          <w:rFonts w:ascii="Times New Roman" w:eastAsia="Times New Roman" w:hAnsi="Times New Roman" w:cs="Times New Roman"/>
          <w:b/>
          <w:sz w:val="140"/>
          <w:szCs w:val="140"/>
        </w:rPr>
      </w:pPr>
    </w:p>
    <w:p w14:paraId="67692770" w14:textId="77777777" w:rsidR="00B421E8" w:rsidRDefault="00537C24">
      <w:pPr>
        <w:jc w:val="center"/>
        <w:rPr>
          <w:rFonts w:ascii="Times New Roman" w:eastAsia="Times New Roman" w:hAnsi="Times New Roman" w:cs="Times New Roman"/>
          <w:b/>
          <w:sz w:val="120"/>
          <w:szCs w:val="120"/>
        </w:rPr>
      </w:pPr>
      <w:r>
        <w:rPr>
          <w:rFonts w:ascii="Times New Roman" w:eastAsia="Times New Roman" w:hAnsi="Times New Roman" w:cs="Times New Roman"/>
          <w:b/>
          <w:sz w:val="120"/>
          <w:szCs w:val="120"/>
        </w:rPr>
        <w:t>(VI A)</w:t>
      </w:r>
    </w:p>
    <w:p w14:paraId="481AD911" w14:textId="77777777" w:rsidR="00B421E8" w:rsidRDefault="00B421E8">
      <w:pPr>
        <w:jc w:val="both"/>
        <w:rPr>
          <w:rFonts w:ascii="Times New Roman" w:eastAsia="Times New Roman" w:hAnsi="Times New Roman" w:cs="Times New Roman"/>
          <w:sz w:val="32"/>
          <w:szCs w:val="32"/>
        </w:rPr>
      </w:pPr>
    </w:p>
    <w:p w14:paraId="490631CC" w14:textId="77777777" w:rsidR="00B421E8" w:rsidRDefault="00B421E8">
      <w:pPr>
        <w:jc w:val="both"/>
        <w:rPr>
          <w:rFonts w:ascii="Times New Roman" w:eastAsia="Times New Roman" w:hAnsi="Times New Roman" w:cs="Times New Roman"/>
          <w:sz w:val="32"/>
          <w:szCs w:val="32"/>
        </w:rPr>
      </w:pPr>
    </w:p>
    <w:p w14:paraId="0DB14A09" w14:textId="77777777" w:rsidR="00D71E1E" w:rsidRDefault="00D71E1E">
      <w:pPr>
        <w:jc w:val="both"/>
        <w:rPr>
          <w:rFonts w:ascii="Times New Roman" w:eastAsia="Times New Roman" w:hAnsi="Times New Roman" w:cs="Times New Roman"/>
          <w:sz w:val="32"/>
          <w:szCs w:val="32"/>
        </w:rPr>
      </w:pPr>
    </w:p>
    <w:p w14:paraId="6571F676" w14:textId="77777777" w:rsidR="00D71E1E" w:rsidRDefault="00D71E1E">
      <w:pPr>
        <w:jc w:val="both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D71E1E">
        <w:rPr>
          <w:b/>
          <w:bCs/>
          <w:noProof/>
          <w:sz w:val="36"/>
          <w:szCs w:val="36"/>
          <w:vertAlign w:val="subscript"/>
          <w:lang w:val="en-US"/>
        </w:rPr>
        <w:lastRenderedPageBreak/>
        <w:drawing>
          <wp:anchor distT="0" distB="0" distL="114300" distR="114300" simplePos="0" relativeHeight="251670528" behindDoc="1" locked="0" layoutInCell="1" allowOverlap="1" wp14:anchorId="0832E272" wp14:editId="2325E4C4">
            <wp:simplePos x="0" y="0"/>
            <wp:positionH relativeFrom="column">
              <wp:posOffset>1615440</wp:posOffset>
            </wp:positionH>
            <wp:positionV relativeFrom="paragraph">
              <wp:posOffset>297180</wp:posOffset>
            </wp:positionV>
            <wp:extent cx="1066800" cy="548640"/>
            <wp:effectExtent l="0" t="0" r="0" b="3810"/>
            <wp:wrapTight wrapText="bothSides">
              <wp:wrapPolygon edited="0">
                <wp:start x="5400" y="0"/>
                <wp:lineTo x="3086" y="1500"/>
                <wp:lineTo x="1157" y="6750"/>
                <wp:lineTo x="0" y="15750"/>
                <wp:lineTo x="0" y="18000"/>
                <wp:lineTo x="2314" y="21000"/>
                <wp:lineTo x="5400" y="21000"/>
                <wp:lineTo x="8871" y="21000"/>
                <wp:lineTo x="21214" y="14250"/>
                <wp:lineTo x="21214" y="8250"/>
                <wp:lineTo x="7714" y="0"/>
                <wp:lineTo x="5400" y="0"/>
              </wp:wrapPolygon>
            </wp:wrapTight>
            <wp:docPr id="39" name="image23.png" descr="{&quot;mathml&quot;:&quot;&lt;math style=\&quot;font-family:stix;font-size:16px;\&quot; xmlns=\&quot;http://www.w3.org/1998/Math/MathML\&quot;&gt;&lt;msubsup&gt;&lt;mo&gt;&amp;#x222B;&lt;/mo&gt;&lt;mi&gt;a&lt;/mi&gt;&lt;mi&gt;b&lt;/mi&gt;&lt;/msubsup&gt;&lt;mi&gt;f&lt;/mi&gt;&lt;mfenced&gt;&lt;mi&gt;x&lt;/mi&gt;&lt;/mfenced&gt;&lt;mi&gt;d&lt;/mi&gt;&lt;mi&gt;x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png" descr="{&quot;mathml&quot;:&quot;&lt;math style=\&quot;font-family:stix;font-size:16px;\&quot; xmlns=\&quot;http://www.w3.org/1998/Math/MathML\&quot;&gt;&lt;msubsup&gt;&lt;mo&gt;&amp;#x222B;&lt;/mo&gt;&lt;mi&gt;a&lt;/mi&gt;&lt;mi&gt;b&lt;/mi&gt;&lt;/msubsup&gt;&lt;mi&gt;f&lt;/mi&gt;&lt;mfenced&gt;&lt;mi&gt;x&lt;/mi&gt;&lt;/mfenced&gt;&lt;mi&gt;d&lt;/mi&gt;&lt;mi&gt;x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5486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08F9BD" w14:textId="77777777" w:rsidR="00B421E8" w:rsidRDefault="00537C24">
      <w:pPr>
        <w:jc w:val="both"/>
        <w:rPr>
          <w:rFonts w:ascii="Times New Roman" w:eastAsia="Times New Roman" w:hAnsi="Times New Roman" w:cs="Times New Roman"/>
        </w:rPr>
      </w:pPr>
      <w:proofErr w:type="gramStart"/>
      <w:r w:rsidRPr="00D71E1E">
        <w:rPr>
          <w:rFonts w:ascii="Times New Roman" w:eastAsia="Times New Roman" w:hAnsi="Times New Roman" w:cs="Times New Roman"/>
          <w:b/>
          <w:bCs/>
          <w:sz w:val="32"/>
          <w:szCs w:val="32"/>
        </w:rPr>
        <w:t>1.Define</w:t>
      </w:r>
      <w:proofErr w:type="gramEnd"/>
      <w:r w:rsidRPr="00D71E1E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 Integral</w:t>
      </w:r>
      <w:r>
        <w:rPr>
          <w:rFonts w:ascii="Times New Roman" w:eastAsia="Times New Roman" w:hAnsi="Times New Roman" w:cs="Times New Roman"/>
        </w:rPr>
        <w:t xml:space="preserve">   </w:t>
      </w:r>
      <w:r w:rsidR="00D71E1E">
        <w:rPr>
          <w:rFonts w:ascii="Times New Roman" w:eastAsia="Times New Roman" w:hAnsi="Times New Roman" w:cs="Times New Roman"/>
        </w:rPr>
        <w:t>.</w:t>
      </w:r>
    </w:p>
    <w:p w14:paraId="53619E93" w14:textId="77777777" w:rsidR="00B421E8" w:rsidRDefault="00537C24">
      <w:pPr>
        <w:jc w:val="both"/>
        <w:rPr>
          <w:rFonts w:ascii="Times New Roman" w:eastAsia="Times New Roman" w:hAnsi="Times New Roman" w:cs="Times New Roman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37760" behindDoc="0" locked="0" layoutInCell="1" hidden="0" allowOverlap="1" wp14:anchorId="7FC5F343" wp14:editId="68125D27">
                <wp:simplePos x="0" y="0"/>
                <wp:positionH relativeFrom="column">
                  <wp:posOffset>1778000</wp:posOffset>
                </wp:positionH>
                <wp:positionV relativeFrom="paragraph">
                  <wp:posOffset>228600</wp:posOffset>
                </wp:positionV>
                <wp:extent cx="64769" cy="2175510"/>
                <wp:effectExtent l="0" t="0" r="0" b="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 flipH="1">
                          <a:off x="5323141" y="2701770"/>
                          <a:ext cx="45719" cy="2156460"/>
                        </a:xfrm>
                        <a:prstGeom prst="straightConnector1">
                          <a:avLst/>
                        </a:pr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68DD4A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140pt;margin-top:18pt;width:5.1pt;height:171.3pt;rotation:180;flip:x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" strokecolor="black [3200]" strokeweight="1.5pt">
                <v:stroke startarrowwidth="narrow" startarrowlength="short" endarrow="block" joinstyle="miter"/>
              </v:shape>
            </w:pict>
          </mc:Fallback>
        </mc:AlternateContent>
      </w:r>
    </w:p>
    <w:p w14:paraId="630D6237" w14:textId="77777777" w:rsidR="00B421E8" w:rsidRDefault="00537C24">
      <w:pPr>
        <w:jc w:val="both"/>
        <w:rPr>
          <w:rFonts w:ascii="Times New Roman" w:eastAsia="Times New Roman" w:hAnsi="Times New Roman" w:cs="Times New Roman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38784" behindDoc="0" locked="0" layoutInCell="1" hidden="0" allowOverlap="1" wp14:anchorId="238C9F46" wp14:editId="64C70ECE">
                <wp:simplePos x="0" y="0"/>
                <wp:positionH relativeFrom="column">
                  <wp:posOffset>2120900</wp:posOffset>
                </wp:positionH>
                <wp:positionV relativeFrom="paragraph">
                  <wp:posOffset>177800</wp:posOffset>
                </wp:positionV>
                <wp:extent cx="2533650" cy="1024890"/>
                <wp:effectExtent l="0" t="0" r="0" b="0"/>
                <wp:wrapNone/>
                <wp:docPr id="286758421" name="Freeform: Shape 286758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088700" y="3277080"/>
                          <a:ext cx="2514600" cy="100584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752600" h="719711" extrusionOk="0">
                              <a:moveTo>
                                <a:pt x="0" y="353951"/>
                              </a:moveTo>
                              <a:cubicBezTo>
                                <a:pt x="74930" y="152021"/>
                                <a:pt x="149860" y="-49909"/>
                                <a:pt x="441960" y="11051"/>
                              </a:cubicBezTo>
                              <a:cubicBezTo>
                                <a:pt x="734060" y="72011"/>
                                <a:pt x="1553210" y="614301"/>
                                <a:pt x="1752600" y="719711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FCF7729" w14:textId="77777777" w:rsidR="00B421E8" w:rsidRDefault="00B421E8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38C9F46" id="Freeform: Shape 286758421" o:spid="_x0000_s1026" style="position:absolute;left:0;text-align:left;margin-left:167pt;margin-top:14pt;width:199.5pt;height:80.7pt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52600,719711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" adj="-11796480,,5400" path="m,353951c74930,152021,149860,-49909,441960,11051,734060,72011,1553210,614301,1752600,719711e" filled="f" strokecolor="black [3200]" strokeweight="1.5pt">
                <v:stroke startarrowwidth="narrow" startarrowlength="short" endarrowwidth="narrow" endarrowlength="short" joinstyle="miter"/>
                <v:formulas/>
                <v:path arrowok="t" o:extrusionok="f" o:connecttype="custom" textboxrect="0,0,1752600,719711"/>
                <v:textbox inset="2.53958mm,2.53958mm,2.53958mm,2.53958mm">
                  <w:txbxContent>
                    <w:p w14:paraId="4FCF7729" w14:textId="77777777" w:rsidR="00B421E8" w:rsidRDefault="00B421E8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39808" behindDoc="0" locked="0" layoutInCell="1" hidden="0" allowOverlap="1" wp14:anchorId="438FCE86" wp14:editId="7EF2D4C6">
                <wp:simplePos x="0" y="0"/>
                <wp:positionH relativeFrom="column">
                  <wp:posOffset>2451100</wp:posOffset>
                </wp:positionH>
                <wp:positionV relativeFrom="paragraph">
                  <wp:posOffset>152400</wp:posOffset>
                </wp:positionV>
                <wp:extent cx="49530" cy="1977390"/>
                <wp:effectExtent l="0" t="0" r="0" b="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5330760" y="2800830"/>
                          <a:ext cx="30480" cy="1958340"/>
                        </a:xfrm>
                        <a:prstGeom prst="straightConnector1">
                          <a:avLst/>
                        </a:pr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211514B" id="Straight Arrow Connector 12" o:spid="_x0000_s1026" type="#_x0000_t32" style="position:absolute;margin-left:193pt;margin-top:12pt;width:3.9pt;height:155.7pt;flip:x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" strokecolor="black [3200]" strokeweight="1.5pt">
                <v:stroke startarrowwidth="narrow" startarrowlength="short" endarrowwidth="narrow" endarrowlength="short" joinstyle="miter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0832" behindDoc="0" locked="0" layoutInCell="1" hidden="0" allowOverlap="1" wp14:anchorId="44D9B7ED" wp14:editId="6F71CCA5">
                <wp:simplePos x="0" y="0"/>
                <wp:positionH relativeFrom="column">
                  <wp:posOffset>2743200</wp:posOffset>
                </wp:positionH>
                <wp:positionV relativeFrom="paragraph">
                  <wp:posOffset>203200</wp:posOffset>
                </wp:positionV>
                <wp:extent cx="41910" cy="1901190"/>
                <wp:effectExtent l="0" t="0" r="0" b="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5334570" y="2838930"/>
                          <a:ext cx="22860" cy="1882140"/>
                        </a:xfrm>
                        <a:prstGeom prst="straightConnector1">
                          <a:avLst/>
                        </a:pr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0E9F0EB" id="Straight Arrow Connector 7" o:spid="_x0000_s1026" type="#_x0000_t32" style="position:absolute;margin-left:3in;margin-top:16pt;width:3.3pt;height:149.7pt;flip:x;z-index:2516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" strokecolor="black [3200]" strokeweight="1.5pt">
                <v:stroke startarrowwidth="narrow" startarrowlength="short" endarrowwidth="narrow" endarrowlength="short" joinstyle="miter"/>
              </v:shape>
            </w:pict>
          </mc:Fallback>
        </mc:AlternateContent>
      </w:r>
    </w:p>
    <w:p w14:paraId="137DB8A4" w14:textId="77777777" w:rsidR="00B421E8" w:rsidRDefault="00537C24">
      <w:pPr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                                                       </w: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1856" behindDoc="0" locked="0" layoutInCell="1" hidden="0" allowOverlap="1" wp14:anchorId="7BC4D611" wp14:editId="49553B64">
                <wp:simplePos x="0" y="0"/>
                <wp:positionH relativeFrom="column">
                  <wp:posOffset>3035300</wp:posOffset>
                </wp:positionH>
                <wp:positionV relativeFrom="paragraph">
                  <wp:posOffset>12700</wp:posOffset>
                </wp:positionV>
                <wp:extent cx="34290" cy="1794510"/>
                <wp:effectExtent l="0" t="0" r="0" b="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5338380" y="2892270"/>
                          <a:ext cx="15240" cy="1775460"/>
                        </a:xfrm>
                        <a:prstGeom prst="straightConnector1">
                          <a:avLst/>
                        </a:pr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4606E42" id="Straight Arrow Connector 2" o:spid="_x0000_s1026" type="#_x0000_t32" style="position:absolute;margin-left:239pt;margin-top:1pt;width:2.7pt;height:141.3pt;flip:x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" strokecolor="black [3200]" strokeweight="1.5pt">
                <v:stroke startarrowwidth="narrow" startarrowlength="short" endarrowwidth="narrow" endarrowlength="short" joinstyle="miter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2880" behindDoc="0" locked="0" layoutInCell="1" hidden="0" allowOverlap="1" wp14:anchorId="65D456D9" wp14:editId="1E14B5C6">
                <wp:simplePos x="0" y="0"/>
                <wp:positionH relativeFrom="column">
                  <wp:posOffset>3327400</wp:posOffset>
                </wp:positionH>
                <wp:positionV relativeFrom="paragraph">
                  <wp:posOffset>139700</wp:posOffset>
                </wp:positionV>
                <wp:extent cx="19050" cy="1691640"/>
                <wp:effectExtent l="0" t="0" r="0" b="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5342190" y="2934180"/>
                          <a:ext cx="7620" cy="1691640"/>
                        </a:xfrm>
                        <a:prstGeom prst="straightConnector1">
                          <a:avLst/>
                        </a:pr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1FBDABF" id="Straight Arrow Connector 6" o:spid="_x0000_s1026" type="#_x0000_t32" style="position:absolute;margin-left:262pt;margin-top:11pt;width:1.5pt;height:133.2pt;flip:x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" strokecolor="black [3200]" strokeweight="1.5pt">
                <v:stroke startarrowwidth="narrow" startarrowlength="short" endarrowwidth="narrow" endarrowlength="short" joinstyle="miter"/>
              </v:shape>
            </w:pict>
          </mc:Fallback>
        </mc:AlternateContent>
      </w:r>
    </w:p>
    <w:p w14:paraId="59212B31" w14:textId="77777777" w:rsidR="00B421E8" w:rsidRDefault="00537C24">
      <w:pPr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                                                  </w: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3904" behindDoc="0" locked="0" layoutInCell="1" hidden="0" allowOverlap="1" wp14:anchorId="1B8E38D6" wp14:editId="3A271D4B">
                <wp:simplePos x="0" y="0"/>
                <wp:positionH relativeFrom="column">
                  <wp:posOffset>2082800</wp:posOffset>
                </wp:positionH>
                <wp:positionV relativeFrom="paragraph">
                  <wp:posOffset>50800</wp:posOffset>
                </wp:positionV>
                <wp:extent cx="49530" cy="1459230"/>
                <wp:effectExtent l="0" t="0" r="0" b="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5330760" y="3059910"/>
                          <a:ext cx="30480" cy="1440180"/>
                        </a:xfrm>
                        <a:prstGeom prst="straightConnector1">
                          <a:avLst/>
                        </a:pr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A63B156" id="Straight Arrow Connector 8" o:spid="_x0000_s1026" type="#_x0000_t32" style="position:absolute;margin-left:164pt;margin-top:4pt;width:3.9pt;height:114.9pt;flip:x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" strokecolor="black [3200]" strokeweight="1.5pt">
                <v:stroke startarrowwidth="narrow" startarrowlength="short" endarrowwidth="narrow" endarrowlength="short" joinstyle="miter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4928" behindDoc="0" locked="0" layoutInCell="1" hidden="0" allowOverlap="1" wp14:anchorId="099B9EE4" wp14:editId="322B3FBC">
                <wp:simplePos x="0" y="0"/>
                <wp:positionH relativeFrom="column">
                  <wp:posOffset>3594100</wp:posOffset>
                </wp:positionH>
                <wp:positionV relativeFrom="paragraph">
                  <wp:posOffset>0</wp:posOffset>
                </wp:positionV>
                <wp:extent cx="49530" cy="1497330"/>
                <wp:effectExtent l="0" t="0" r="0" b="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5330760" y="3040860"/>
                          <a:ext cx="30480" cy="1478280"/>
                        </a:xfrm>
                        <a:prstGeom prst="straightConnector1">
                          <a:avLst/>
                        </a:pr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DC4ABB9" id="Straight Arrow Connector 9" o:spid="_x0000_s1026" type="#_x0000_t32" style="position:absolute;margin-left:283pt;margin-top:0;width:3.9pt;height:117.9pt;flip:x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" strokecolor="black [3200]" strokeweight="1.5pt">
                <v:stroke startarrowwidth="narrow" startarrowlength="short" endarrowwidth="narrow" endarrowlength="short" joinstyle="miter"/>
              </v:shape>
            </w:pict>
          </mc:Fallback>
        </mc:AlternateContent>
      </w:r>
    </w:p>
    <w:p w14:paraId="6882D8CE" w14:textId="77777777" w:rsidR="00B421E8" w:rsidRDefault="00537C24">
      <w:pPr>
        <w:rPr>
          <w:rFonts w:ascii="Times New Roman" w:eastAsia="Times New Roman" w:hAnsi="Times New Roman" w:cs="Times New Roman"/>
          <w:b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5952" behindDoc="0" locked="0" layoutInCell="1" hidden="0" allowOverlap="1" wp14:anchorId="4038DDE6" wp14:editId="60A588C9">
                <wp:simplePos x="0" y="0"/>
                <wp:positionH relativeFrom="column">
                  <wp:posOffset>4546600</wp:posOffset>
                </wp:positionH>
                <wp:positionV relativeFrom="paragraph">
                  <wp:posOffset>228600</wp:posOffset>
                </wp:positionV>
                <wp:extent cx="34290" cy="971550"/>
                <wp:effectExtent l="0" t="0" r="0" b="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5338380" y="3303750"/>
                          <a:ext cx="15240" cy="952500"/>
                        </a:xfrm>
                        <a:prstGeom prst="straightConnector1">
                          <a:avLst/>
                        </a:pr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48C36D6" id="Straight Arrow Connector 10" o:spid="_x0000_s1026" type="#_x0000_t32" style="position:absolute;margin-left:358pt;margin-top:18pt;width:2.7pt;height:76.5pt;flip:x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" strokecolor="black [3200]" strokeweight="1.5pt">
                <v:stroke startarrowwidth="narrow" startarrowlength="short" endarrowwidth="narrow" endarrowlength="short" joinstyle="miter"/>
              </v:shape>
            </w:pict>
          </mc:Fallback>
        </mc:AlternateContent>
      </w:r>
    </w:p>
    <w:p w14:paraId="7EC44726" w14:textId="77777777" w:rsidR="00B421E8" w:rsidRDefault="00B421E8">
      <w:pPr>
        <w:rPr>
          <w:rFonts w:ascii="Times New Roman" w:eastAsia="Times New Roman" w:hAnsi="Times New Roman" w:cs="Times New Roman"/>
          <w:b/>
        </w:rPr>
      </w:pPr>
    </w:p>
    <w:p w14:paraId="4AEA87B9" w14:textId="77777777" w:rsidR="00B421E8" w:rsidRDefault="00B421E8">
      <w:pPr>
        <w:rPr>
          <w:rFonts w:ascii="Times New Roman" w:eastAsia="Times New Roman" w:hAnsi="Times New Roman" w:cs="Times New Roman"/>
          <w:b/>
        </w:rPr>
      </w:pPr>
    </w:p>
    <w:p w14:paraId="2265950F" w14:textId="77777777" w:rsidR="00B421E8" w:rsidRDefault="00537C24">
      <w:pPr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 </w: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6976" behindDoc="0" locked="0" layoutInCell="1" hidden="0" allowOverlap="1" wp14:anchorId="497D64C1" wp14:editId="6A8F22DE">
                <wp:simplePos x="0" y="0"/>
                <wp:positionH relativeFrom="column">
                  <wp:posOffset>1778000</wp:posOffset>
                </wp:positionH>
                <wp:positionV relativeFrom="paragraph">
                  <wp:posOffset>254000</wp:posOffset>
                </wp:positionV>
                <wp:extent cx="3112770" cy="64769"/>
                <wp:effectExtent l="0" t="0" r="0" b="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3799140" y="3757141"/>
                          <a:ext cx="3093720" cy="45719"/>
                        </a:xfrm>
                        <a:prstGeom prst="straightConnector1">
                          <a:avLst/>
                        </a:prstGeom>
                        <a:noFill/>
                        <a:ln w="1905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94B3DC3" id="Straight Arrow Connector 1" o:spid="_x0000_s1026" type="#_x0000_t32" style="position:absolute;margin-left:140pt;margin-top:20pt;width:245.1pt;height:5.1p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" strokecolor="black [3200]" strokeweight="1.5pt">
                <v:stroke startarrowwidth="narrow" startarrowlength="short" endarrow="block" joinstyle="miter"/>
              </v:shape>
            </w:pict>
          </mc:Fallback>
        </mc:AlternateContent>
      </w:r>
    </w:p>
    <w:p w14:paraId="2E14138D" w14:textId="77777777" w:rsidR="00B421E8" w:rsidRDefault="00537C24">
      <w:pPr>
        <w:rPr>
          <w:rFonts w:ascii="Times New Roman" w:eastAsia="Times New Roman" w:hAnsi="Times New Roman" w:cs="Times New Roman"/>
          <w:b/>
          <w:sz w:val="18"/>
          <w:szCs w:val="18"/>
        </w:rPr>
      </w:pPr>
      <w:r>
        <w:rPr>
          <w:rFonts w:ascii="Times New Roman" w:eastAsia="Times New Roman" w:hAnsi="Times New Roman" w:cs="Times New Roman"/>
          <w:b/>
          <w:sz w:val="18"/>
          <w:szCs w:val="18"/>
        </w:rPr>
        <w:t xml:space="preserve">                                                             0         </w:t>
      </w:r>
      <w:proofErr w:type="spellStart"/>
      <w:r>
        <w:rPr>
          <w:rFonts w:ascii="Times New Roman" w:eastAsia="Times New Roman" w:hAnsi="Times New Roman" w:cs="Times New Roman"/>
          <w:b/>
          <w:sz w:val="18"/>
          <w:szCs w:val="18"/>
        </w:rPr>
        <w:t>a</w:t>
      </w:r>
      <w:proofErr w:type="spellEnd"/>
      <w:r>
        <w:rPr>
          <w:rFonts w:ascii="Times New Roman" w:eastAsia="Times New Roman" w:hAnsi="Times New Roman" w:cs="Times New Roman"/>
          <w:b/>
          <w:sz w:val="18"/>
          <w:szCs w:val="18"/>
        </w:rPr>
        <w:t xml:space="preserve">         </w:t>
      </w:r>
      <w:proofErr w:type="spellStart"/>
      <w:r>
        <w:rPr>
          <w:rFonts w:ascii="Times New Roman" w:eastAsia="Times New Roman" w:hAnsi="Times New Roman" w:cs="Times New Roman"/>
          <w:b/>
          <w:sz w:val="18"/>
          <w:szCs w:val="18"/>
        </w:rPr>
        <w:t>a+h</w:t>
      </w:r>
      <w:proofErr w:type="spellEnd"/>
      <w:r>
        <w:rPr>
          <w:rFonts w:ascii="Times New Roman" w:eastAsia="Times New Roman" w:hAnsi="Times New Roman" w:cs="Times New Roman"/>
          <w:b/>
          <w:sz w:val="18"/>
          <w:szCs w:val="18"/>
        </w:rPr>
        <w:t xml:space="preserve">    a+</w:t>
      </w:r>
      <w:proofErr w:type="gramStart"/>
      <w:r>
        <w:rPr>
          <w:rFonts w:ascii="Times New Roman" w:eastAsia="Times New Roman" w:hAnsi="Times New Roman" w:cs="Times New Roman"/>
          <w:b/>
          <w:sz w:val="18"/>
          <w:szCs w:val="18"/>
        </w:rPr>
        <w:t>2h  a</w:t>
      </w:r>
      <w:proofErr w:type="gramEnd"/>
      <w:r>
        <w:rPr>
          <w:rFonts w:ascii="Times New Roman" w:eastAsia="Times New Roman" w:hAnsi="Times New Roman" w:cs="Times New Roman"/>
          <w:b/>
          <w:sz w:val="18"/>
          <w:szCs w:val="18"/>
        </w:rPr>
        <w:t>+3h  a+4h  a+5h …………….</w:t>
      </w:r>
      <w:proofErr w:type="spellStart"/>
      <w:r>
        <w:rPr>
          <w:rFonts w:ascii="Times New Roman" w:eastAsia="Times New Roman" w:hAnsi="Times New Roman" w:cs="Times New Roman"/>
          <w:b/>
          <w:sz w:val="18"/>
          <w:szCs w:val="18"/>
        </w:rPr>
        <w:t>a+nh</w:t>
      </w:r>
      <w:proofErr w:type="spellEnd"/>
      <w:r>
        <w:rPr>
          <w:rFonts w:ascii="Times New Roman" w:eastAsia="Times New Roman" w:hAnsi="Times New Roman" w:cs="Times New Roman"/>
          <w:b/>
          <w:sz w:val="18"/>
          <w:szCs w:val="18"/>
        </w:rPr>
        <w:t>=b</w:t>
      </w:r>
    </w:p>
    <w:p w14:paraId="533EDD6A" w14:textId="77777777" w:rsidR="00B421E8" w:rsidRDefault="00537C24">
      <w:pPr>
        <w:rPr>
          <w:rFonts w:ascii="Times New Roman" w:eastAsia="Times New Roman" w:hAnsi="Times New Roman" w:cs="Times New Roman"/>
          <w:b/>
          <w:sz w:val="20"/>
          <w:szCs w:val="20"/>
        </w:rPr>
      </w:pPr>
      <w:r>
        <w:rPr>
          <w:rFonts w:ascii="Times New Roman" w:eastAsia="Times New Roman" w:hAnsi="Times New Roman" w:cs="Times New Roman"/>
          <w:b/>
          <w:sz w:val="20"/>
          <w:szCs w:val="20"/>
        </w:rPr>
        <w:t xml:space="preserve">                                                               </w:t>
      </w:r>
      <w:proofErr w:type="gramStart"/>
      <w:r>
        <w:rPr>
          <w:rFonts w:ascii="Times New Roman" w:eastAsia="Times New Roman" w:hAnsi="Times New Roman" w:cs="Times New Roman"/>
          <w:b/>
          <w:sz w:val="20"/>
          <w:szCs w:val="20"/>
        </w:rPr>
        <w:t>f(</w:t>
      </w:r>
      <w:proofErr w:type="gramEnd"/>
      <w:r>
        <w:rPr>
          <w:rFonts w:ascii="Times New Roman" w:eastAsia="Times New Roman" w:hAnsi="Times New Roman" w:cs="Times New Roman"/>
          <w:b/>
          <w:sz w:val="20"/>
          <w:szCs w:val="20"/>
        </w:rPr>
        <w:t>a)    f(</w:t>
      </w:r>
      <w:proofErr w:type="spellStart"/>
      <w:r>
        <w:rPr>
          <w:rFonts w:ascii="Times New Roman" w:eastAsia="Times New Roman" w:hAnsi="Times New Roman" w:cs="Times New Roman"/>
          <w:b/>
          <w:sz w:val="20"/>
          <w:szCs w:val="20"/>
        </w:rPr>
        <w:t>a+h</w:t>
      </w:r>
      <w:proofErr w:type="spellEnd"/>
      <w:r>
        <w:rPr>
          <w:rFonts w:ascii="Times New Roman" w:eastAsia="Times New Roman" w:hAnsi="Times New Roman" w:cs="Times New Roman"/>
          <w:b/>
          <w:sz w:val="20"/>
          <w:szCs w:val="20"/>
        </w:rPr>
        <w:t>)………………………………….f(</w:t>
      </w:r>
      <w:proofErr w:type="spellStart"/>
      <w:r>
        <w:rPr>
          <w:rFonts w:ascii="Times New Roman" w:eastAsia="Times New Roman" w:hAnsi="Times New Roman" w:cs="Times New Roman"/>
          <w:b/>
          <w:sz w:val="20"/>
          <w:szCs w:val="20"/>
        </w:rPr>
        <w:t>a+nh</w:t>
      </w:r>
      <w:proofErr w:type="spellEnd"/>
      <w:r>
        <w:rPr>
          <w:rFonts w:ascii="Times New Roman" w:eastAsia="Times New Roman" w:hAnsi="Times New Roman" w:cs="Times New Roman"/>
          <w:b/>
          <w:sz w:val="20"/>
          <w:szCs w:val="20"/>
        </w:rPr>
        <w:t>)</w:t>
      </w:r>
    </w:p>
    <w:p w14:paraId="2DC11981" w14:textId="77777777" w:rsidR="00B421E8" w:rsidRDefault="00B421E8">
      <w:pPr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63FC3637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Let  be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a bounded single valued continuous function defined in the interval 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a,b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), a and b being both finite quantities and b&gt;a and let the interval 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a,b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) be divided into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equal some intervals, each of length h, by the points-</w:t>
      </w:r>
    </w:p>
    <w:p w14:paraId="5DB8B957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103987ED" wp14:editId="0A204A72">
            <wp:extent cx="5490791" cy="185820"/>
            <wp:effectExtent l="0" t="0" r="0" b="0"/>
            <wp:docPr id="41" name="image26.png" descr="{&quot;mathml&quot;:&quot;&lt;math style=\&quot;font-family:stix;font-size:16px;\&quot; xmlns=\&quot;http://www.w3.org/1998/Math/MathML\&quot;&gt;&lt;mi&gt;a&lt;/mi&gt;&lt;mo&gt;,&lt;/mo&gt;&lt;mo&gt;&amp;#xA0;&lt;/mo&gt;&lt;mi&gt;a&lt;/mi&gt;&lt;mo&gt;+&lt;/mo&gt;&lt;mi&gt;h&lt;/mi&gt;&lt;mo&gt;,&lt;/mo&gt;&lt;mo&gt;&amp;#xA0;&lt;/mo&gt;&lt;mi&gt;a&lt;/mi&gt;&lt;mo&gt;+&lt;/mo&gt;&lt;mn&gt;2&lt;/mn&gt;&lt;mi&gt;h&lt;/mi&gt;&lt;mo&gt;,&lt;/mo&gt;&lt;mo&gt;&amp;#xA0;&lt;/mo&gt;&lt;mi&gt;a&lt;/mi&gt;&lt;mo&gt;+&lt;/mo&gt;&lt;mn&gt;3&lt;/mn&gt;&lt;mi&gt;h&lt;/mi&gt;&lt;mo&gt;,&lt;/mo&gt;&lt;mo&gt;&amp;#xA0;&lt;/mo&gt;&lt;mi&gt;a&lt;/mi&gt;&lt;mo&gt;+&lt;/mo&gt;&lt;mn&gt;4&lt;/mn&gt;&lt;mi&gt;h&lt;/mi&gt;&lt;mo&gt;,&lt;/mo&gt;&lt;mo&gt;&amp;#xA0;&lt;/mo&gt;&lt;mi&gt;a&lt;/mi&gt;&lt;mo&gt;+&lt;/mo&gt;&lt;mn&gt;5&lt;/mn&gt;&lt;mi&gt;h&lt;/mi&gt;&lt;mo&gt;&amp;#xA0;&lt;/mo&gt;&lt;mo&gt;&amp;#x2026;&lt;/mo&gt;&lt;mo&gt;&amp;#x2026;&lt;/mo&gt;&lt;mo&gt;&amp;#x2026;&lt;/mo&gt;&lt;mo&gt;&amp;#x2026;&lt;/mo&gt;&lt;mo&gt;&amp;#x2026;&lt;/mo&gt;&lt;mo&gt;.&lt;/mo&gt;&lt;mi&gt;a&lt;/mi&gt;&lt;mo&gt;+&lt;/mo&gt;&lt;mi&gt;n&lt;/mi&gt;&lt;mi&gt;h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png" descr="{&quot;mathml&quot;:&quot;&lt;math style=\&quot;font-family:stix;font-size:16px;\&quot; xmlns=\&quot;http://www.w3.org/1998/Math/MathML\&quot;&gt;&lt;mi&gt;a&lt;/mi&gt;&lt;mo&gt;,&lt;/mo&gt;&lt;mo&gt;&amp;#xA0;&lt;/mo&gt;&lt;mi&gt;a&lt;/mi&gt;&lt;mo&gt;+&lt;/mo&gt;&lt;mi&gt;h&lt;/mi&gt;&lt;mo&gt;,&lt;/mo&gt;&lt;mo&gt;&amp;#xA0;&lt;/mo&gt;&lt;mi&gt;a&lt;/mi&gt;&lt;mo&gt;+&lt;/mo&gt;&lt;mn&gt;2&lt;/mn&gt;&lt;mi&gt;h&lt;/mi&gt;&lt;mo&gt;,&lt;/mo&gt;&lt;mo&gt;&amp;#xA0;&lt;/mo&gt;&lt;mi&gt;a&lt;/mi&gt;&lt;mo&gt;+&lt;/mo&gt;&lt;mn&gt;3&lt;/mn&gt;&lt;mi&gt;h&lt;/mi&gt;&lt;mo&gt;,&lt;/mo&gt;&lt;mo&gt;&amp;#xA0;&lt;/mo&gt;&lt;mi&gt;a&lt;/mi&gt;&lt;mo&gt;+&lt;/mo&gt;&lt;mn&gt;4&lt;/mn&gt;&lt;mi&gt;h&lt;/mi&gt;&lt;mo&gt;,&lt;/mo&gt;&lt;mo&gt;&amp;#xA0;&lt;/mo&gt;&lt;mi&gt;a&lt;/mi&gt;&lt;mo&gt;+&lt;/mo&gt;&lt;mn&gt;5&lt;/mn&gt;&lt;mi&gt;h&lt;/mi&gt;&lt;mo&gt;&amp;#xA0;&lt;/mo&gt;&lt;mo&gt;&amp;#x2026;&lt;/mo&gt;&lt;mo&gt;&amp;#x2026;&lt;/mo&gt;&lt;mo&gt;&amp;#x2026;&lt;/mo&gt;&lt;mo&gt;&amp;#x2026;&lt;/mo&gt;&lt;mo&gt;&amp;#x2026;&lt;/mo&gt;&lt;mo&gt;.&lt;/mo&gt;&lt;mi&gt;a&lt;/mi&gt;&lt;mo&gt;+&lt;/mo&gt;&lt;mi&gt;n&lt;/mi&gt;&lt;mi&gt;h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90791" cy="1858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2AB24E3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where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</w:p>
    <w:p w14:paraId="4AB2C99E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13D4A57F" wp14:editId="5FDDC7CF">
            <wp:extent cx="876340" cy="640954"/>
            <wp:effectExtent l="0" t="0" r="0" b="0"/>
            <wp:docPr id="40" name="image25.png" descr="{&quot;mathml&quot;:&quot;&lt;math style=\&quot;font-family:stix;font-size:16px;\&quot; xmlns=\&quot;http://www.w3.org/1998/Math/MathML\&quot;&gt;&lt;semantics&gt;&lt;mtable columnalign=\&quot;left\&quot;&gt;&lt;mtr&gt;&lt;mtd&gt;&lt;mi&gt;a&lt;/mi&gt;&lt;mo&gt;+&lt;/mo&gt;&lt;mi&gt;n&lt;/mi&gt;&lt;mi&gt;h&lt;/mi&gt;&lt;mo&gt;=&lt;/mo&gt;&lt;mi&gt;b&lt;/mi&gt;&lt;/mtd&gt;&lt;/mtr&gt;&lt;mtr&gt;&lt;mtd&gt;&lt;mi&gt;h&lt;/mi&gt;&lt;mo&gt;=&lt;/mo&gt;&lt;mfrac&gt;&lt;mrow&gt;&lt;mi&gt;b&lt;/mi&gt;&lt;mo&gt;-&lt;/mo&gt;&lt;mi&gt;a&lt;/mi&gt;&lt;/mrow&gt;&lt;mi&gt;n&lt;/mi&gt;&lt;/mfrac&gt;&lt;/mtd&gt;&lt;/mtr&gt;&lt;/mtable&gt;&lt;annotation encoding=\&quot;application/json\&quot;&gt;{\&quot;x\&quot;:[[528],[55,51,39,29,23,22,20,19,19,18,18,17,17,16,15,15,15,15,15,15,15,15,15,15,15,16,16,16,18,18,19,19,20,21,22,24,26,27,29,31,31,33,34,37,39,41,43,43,44,45,46,47,47,47,48,48,48,48,48,48,48,48,48,48,48,48,48,48,48,48,48,48,48,48,48,48,48,48,48,48,48,48,48,48,48,48,48,48,48,48,48,48,48,48,48,48,48,48,49,50,50,51,51,52,52,52,54,55,55,55,55,56,58,59,62,63,64],[92,92,92,93,94,95,95,95,95,96,96,96,96,96,97,97,98,98,99,99,99,100,100,101,101,101,101],[66,67,68,71,73,75,75,76,79,79,81,83,84,85,89,92,95,97,99,100,103,105,107,108,109,111,112,115,117,118,119,121,122,123,124,126,127,127],[128,128,128,130,130,131,131,131,131,131,131,131,131,131,131,131,131,131,131,131,131,131,131,131,131,131,131,131,131,131,131,131,131,131,131,131,131,131,131,132,133,134,137,139,140,141,141,142,143,143,144,146,147,147,148,149,150,151,152,152,154,156,157,159,159,160,161,161,161,161,161,161,161,161,161,162,162,162,162,162,163,163,163,163,163,163,163,163,164,164,164,164,165,165,165],[178,178,178,178,178,179,179,179,179,179,179,179,179,179,180,180,180,180,180,180,180,180,180,180,180,180,180,180,180,180,180,180,180,180,180,180,180,180,180,180,180,180,180,180,180,180,180,180,180,180,180,180,180,180,180,179,179,179,179,179,179,179,180,180,180,181,181,182,182,182,183,183,184,185,186,187,188,188,190,191,191,193,194,195,196,197,198,199,199,199,199,200,200,201,202,203,203,204,205,205,205,205,205,205,205,205,205,205,205,205,205,205,205,205,206,206,206,206,206,206,206,206,206,206,206,206,206,207,207,207,207],[235,235,238,239,241,242,243,246,248,251,253,255,257,258,259,260,261,263,263,264,266,267,267],[244,245,246,248,251,254,258,259,260,263,263,266,268,270,271,272,273,274,275,275,275],[293,293,293,293,293,295,296,297,298,298,298,298,298,298,298,299,299,299,300,300,300,300,300,300,300,300,300,300,300,300,301,302,303,303,303,304,304,305,305,305,305,306,307,307,307,309,309,310,311,312,313,313,315,316,317,318,319,320,321,323,323,325,326,327,327,329,329,329,330,331,331,331,331,331,331,331,330,329,328,327,327,326,326,325,324,324,323,323,322,321,320,319,319,318,317,316,315,314,312,311,310,309,308,307,306,306,304,304,303,303,302,302,301,300,299],[13,14,15,19,23,32,35,37,39,41,43,44,45,47,49,53,59,63,65,67,68,69,70,71,71],[20,25,43,51,56,57,59,59,60,61,62,63,63,66,67,68,69,70,71,71],[46,46,51,57,59,62,63,64,65,67,71,72,76,80,83,87,89,90,91,92,93,93,93,93,92,91,87,83,75,69,67,64,62,58,52,49,47,47,46,45,44],[128,128,128,128,128,128,128,128,128,128,128,128,128,128,128,128,129,130,130,130,130,130,131,131,131,131,131,131,131,131,131,131,131,131,131,131,131,131,131,131,131,131,131,131,131,131,131,131,131,131,132,133,133,134,135,135,135,136,137,138,139,140,141,142,143,143,145,146,146,147,147,147,147,147,147,148,149,149,149,150,150,150,151,151,151,151,151,151,151,151,151,151,152,152,152,152,152,152,153,153,153,153,153,153,153,153,153,153],[184,185,186,187,187,189,191,191,194,197,200,204,207,208,210,211,212,212,213,214,215,215,216],[191,203,209,214,215,218,219,219,220,221,222,223,223],[250,250,250,250,250,250,250,250,250,250,250,250,250,250,250,250,250,250,250,250,250,250,250,250,250,250,250,250,250,250,250,250,250,251,251,253,254,255,255,256,257,259,261,263,267,268,270,271,271,271,271,271,271,271,271,271,271,271,271,271,271,271,271,271,271,270,269,268,267,267,266,264,263,262,259,259,258,256,255,255,254,253,252,251,251,250,249,248,248,247,247,246,247],[287,289,292,298,302,306,307,308,310,311,311,312,313],[341,340,338,337,335,335,334,334,333,332,331,330,330,329,328,327,327,327,327,326,326,325,324,323,323,323,323,323,323,323,323,323,324,325,325,326,327,328,329,330,331,331,332,333,335,335,337,338,339,340,341,341,342,342,343,343,343,343,344,344,344,344,344,345,345,345,345,345,345,345,345,345,345,345,345,345,344,344,344,344,344,344,344,344,344,344,344,345,345,346,347,347,349,350,351,351,351,353,353,355,358,363,365,369,371],[235,250,263,274,277,279,282,285,292,295,299,301,303,307,310,315,319,324,333,341,350,354,357,361,363,367,370,372,375,377,382,384,387,390,391,392,394,395],[297,297,297,297,297,297,297,297,297,297,297,297,296,296,296,296,296,296,296,296,296,296,296,296,296,296,296,296,296,297,297,297,298,298,299,299,299,302,303,303,304,305,306,306,307,308,309,311,311,313,314,315,315,316,317,318,319,320,321,322,323,323,324,324,325,325,325,325,325,325,325,325,325,325,325,325,325,325,324,324,324,324,324,324,324,324,324,324]],\&quot;y\&quot;:[[214],[42,42,42,42,42,42,42,42,42,42,43,43,44,44,44,44,45,46,48,50,53,55,57,59,60,64,65,66,68,69,70,70,71,72,73,74,76,76,78,78,78,78,78,78,78,78,78,78,78,78,78,77,76,76,74,73,71,69,68,66,64,60,60,57,56,55,54,53,52,52,51,49,48,48,47,46,45,44,44,43,42,41,42,43,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png" descr="{&quot;mathml&quot;:&quot;&lt;math style=\&quot;font-family:stix;font-size:16px;\&quot; xmlns=\&quot;http://www.w3.org/1998/Math/MathML\&quot;&gt;&lt;semantics&gt;&lt;mtable columnalign=\&quot;left\&quot;&gt;&lt;mtr&gt;&lt;mtd&gt;&lt;mi&gt;a&lt;/mi&gt;&lt;mo&gt;+&lt;/mo&gt;&lt;mi&gt;n&lt;/mi&gt;&lt;mi&gt;h&lt;/mi&gt;&lt;mo&gt;=&lt;/mo&gt;&lt;mi&gt;b&lt;/mi&gt;&lt;/mtd&gt;&lt;/mtr&gt;&lt;mtr&gt;&lt;mtd&gt;&lt;mi&gt;h&lt;/mi&gt;&lt;mo&gt;=&lt;/mo&gt;&lt;mfrac&gt;&lt;mrow&gt;&lt;mi&gt;b&lt;/mi&gt;&lt;mo&gt;-&lt;/mo&gt;&lt;mi&gt;a&lt;/mi&gt;&lt;/mrow&gt;&lt;mi&gt;n&lt;/mi&gt;&lt;/mfrac&gt;&lt;/mtd&gt;&lt;/mtr&gt;&lt;/mtable&gt;&lt;annotation encoding=\&quot;application/json\&quot;&gt;{\&quot;x\&quot;:[[528],[55,51,39,29,23,22,20,19,19,18,18,17,17,16,15,15,15,15,15,15,15,15,15,15,15,16,16,16,18,18,19,19,20,21,22,24,26,27,29,31,31,33,34,37,39,41,43,43,44,45,46,47,47,47,48,48,48,48,48,48,48,48,48,48,48,48,48,48,48,48,48,48,48,48,48,48,48,48,48,48,48,48,48,48,48,48,48,48,48,48,48,48,48,48,48,48,48,48,49,50,50,51,51,52,52,52,54,55,55,55,55,56,58,59,62,63,64],[92,92,92,93,94,95,95,95,95,96,96,96,96,96,97,97,98,98,99,99,99,100,100,101,101,101,101],[66,67,68,71,73,75,75,76,79,79,81,83,84,85,89,92,95,97,99,100,103,105,107,108,109,111,112,115,117,118,119,121,122,123,124,126,127,127],[128,128,128,130,130,131,131,131,131,131,131,131,131,131,131,131,131,131,131,131,131,131,131,131,131,131,131,131,131,131,131,131,131,131,131,131,131,131,131,132,133,134,137,139,140,141,141,142,143,143,144,146,147,147,148,149,150,151,152,152,154,156,157,159,159,160,161,161,161,161,161,161,161,161,161,162,162,162,162,162,163,163,163,163,163,163,163,163,164,164,164,164,165,165,165],[178,178,178,178,178,179,179,179,179,179,179,179,179,179,180,180,180,180,180,180,180,180,180,180,180,180,180,180,180,180,180,180,180,180,180,180,180,180,180,180,180,180,180,180,180,180,180,180,180,180,180,180,180,180,180,179,179,179,179,179,179,179,180,180,180,181,181,182,182,182,183,183,184,185,186,187,188,188,190,191,191,193,194,195,196,197,198,199,199,199,199,200,200,201,202,203,203,204,205,205,205,205,205,205,205,205,205,205,205,205,205,205,205,205,206,206,206,206,206,206,206,206,206,206,206,206,206,207,207,207,207],[235,235,238,239,241,242,243,246,248,251,253,255,257,258,259,260,261,263,263,264,266,267,267],[244,245,246,248,251,254,258,259,260,263,263,266,268,270,271,272,273,274,275,275,275],[293,293,293,293,293,295,296,297,298,298,298,298,298,298,298,299,299,299,300,300,300,300,300,300,300,300,300,300,300,300,301,302,303,303,303,304,304,305,305,305,305,306,307,307,307,309,309,310,311,312,313,313,315,316,317,318,319,320,321,323,323,325,326,327,327,329,329,329,330,331,331,331,331,331,331,331,330,329,328,327,327,326,326,325,324,324,323,323,322,321,320,319,319,318,317,316,315,314,312,311,310,309,308,307,306,306,304,304,303,303,302,302,301,300,299],[13,14,15,19,23,32,35,37,39,41,43,44,45,47,49,53,59,63,65,67,68,69,70,71,71],[20,25,43,51,56,57,59,59,60,61,62,63,63,66,67,68,69,70,71,71],[46,46,51,57,59,62,63,64,65,67,71,72,76,80,83,87,89,90,91,92,93,93,93,93,92,91,87,83,75,69,67,64,62,58,52,49,47,47,46,45,44],[128,128,128,128,128,128,128,128,128,128,128,128,128,128,128,128,129,130,130,130,130,130,131,131,131,131,131,131,131,131,131,131,131,131,131,131,131,131,131,131,131,131,131,131,131,131,131,131,131,131,132,133,133,134,135,135,135,136,137,138,139,140,141,142,143,143,145,146,146,147,147,147,147,147,147,148,149,149,149,150,150,150,151,151,151,151,151,151,151,151,151,151,152,152,152,152,152,152,153,153,153,153,153,153,153,153,153,153],[184,185,186,187,187,189,191,191,194,197,200,204,207,208,210,211,212,212,213,214,215,215,216],[191,203,209,214,215,218,219,219,220,221,222,223,223],[250,250,250,250,250,250,250,250,250,250,250,250,250,250,250,250,250,250,250,250,250,250,250,250,250,250,250,250,250,250,250,250,250,251,251,253,254,255,255,256,257,259,261,263,267,268,270,271,271,271,271,271,271,271,271,271,271,271,271,271,271,271,271,271,271,270,269,268,267,267,266,264,263,262,259,259,258,256,255,255,254,253,252,251,251,250,249,248,248,247,247,246,247],[287,289,292,298,302,306,307,308,310,311,311,312,313],[341,340,338,337,335,335,334,334,333,332,331,330,330,329,328,327,327,327,327,326,326,325,324,323,323,323,323,323,323,323,323,323,324,325,325,326,327,328,329,330,331,331,332,333,335,335,337,338,339,340,341,341,342,342,343,343,343,343,344,344,344,344,344,345,345,345,345,345,345,345,345,345,345,345,345,345,344,344,344,344,344,344,344,344,344,344,344,345,345,346,347,347,349,350,351,351,351,353,353,355,358,363,365,369,371],[235,250,263,274,277,279,282,285,292,295,299,301,303,307,310,315,319,324,333,341,350,354,357,361,363,367,370,372,375,377,382,384,387,390,391,392,394,395],[297,297,297,297,297,297,297,297,297,297,297,297,296,296,296,296,296,296,296,296,296,296,296,296,296,296,296,296,296,297,297,297,298,298,299,299,299,302,303,303,304,305,306,306,307,308,309,311,311,313,314,315,315,316,317,318,319,320,321,322,323,323,324,324,325,325,325,325,325,325,325,325,325,325,325,325,325,325,324,324,324,324,324,324,324,324,324,324]],\&quot;y\&quot;:[[214],[42,42,42,42,42,42,42,42,42,42,43,43,44,44,44,44,45,46,48,50,53,55,57,59,60,64,65,66,68,69,70,70,71,72,73,74,76,76,78,78,78,78,78,78,78,78,78,78,78,78,78,77,76,76,74,73,71,69,68,66,64,60,60,57,56,55,54,53,52,52,51,49,48,48,47,46,45,44,44,43,42,41,42,43,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40" cy="64095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7ED923B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Then,</w:t>
      </w:r>
      <w:r>
        <w:rPr>
          <w:sz w:val="36"/>
          <w:szCs w:val="36"/>
          <w:vertAlign w:val="subscript"/>
        </w:rPr>
        <w:t xml:space="preserve">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5A4745C3" wp14:editId="7B4C2373">
            <wp:extent cx="6404404" cy="293885"/>
            <wp:effectExtent l="0" t="0" r="0" b="0"/>
            <wp:docPr id="43" name="image29.png" descr="{&quot;mathml&quot;:&quot;&lt;math style=\&quot;font-family:stix;font-size:16px;\&quot; xmlns=\&quot;http://www.w3.org/1998/Math/MathML\&quot;&gt;&lt;munder&gt;&lt;mi&gt;lim&lt;/mi&gt;&lt;mrow&gt;&lt;mi&gt;h&lt;/mi&gt;&lt;mo&gt;&amp;#x2192;&lt;/mo&gt;&lt;mn&gt;0&lt;/mn&gt;&lt;/mrow&gt;&lt;/munder&gt;&lt;mo&gt;&amp;#xA0;&lt;/mo&gt;&lt;mfenced open=\&quot;[\&quot; close=\&quot;]\&quot;&gt;&lt;mrow&gt;&lt;mi&gt;h&lt;/mi&gt;&lt;mo&gt;&amp;#xD7;&lt;/mo&gt;&lt;mi&gt;f&lt;/mi&gt;&lt;mfenced&gt;&lt;mrow&gt;&lt;mi&gt;a&lt;/mi&gt;&lt;mo&gt;+&lt;/mo&gt;&lt;mi&gt;h&lt;/mi&gt;&lt;/mrow&gt;&lt;/mfenced&gt;&lt;mo&gt;+&lt;/mo&gt;&lt;mi&gt;h&lt;/mi&gt;&lt;mo&gt;&amp;#xD7;&lt;/mo&gt;&lt;mi&gt;f&lt;/mi&gt;&lt;mfenced&gt;&lt;mrow&gt;&lt;mi&gt;a&lt;/mi&gt;&lt;mo&gt;+&lt;/mo&gt;&lt;mn&gt;2&lt;/mn&gt;&lt;mi&gt;h&lt;/mi&gt;&lt;/mrow&gt;&lt;/mfenced&gt;&lt;mo&gt;+&lt;/mo&gt;&lt;mi&gt;h&lt;/mi&gt;&lt;mo&gt;&amp;#xD7;&lt;/mo&gt;&lt;mi&gt;f&lt;/mi&gt;&lt;mfenced&gt;&lt;mrow&gt;&lt;mi&gt;a&lt;/mi&gt;&lt;mo&gt;+&lt;/mo&gt;&lt;mn&gt;3&lt;/mn&gt;&lt;mi&gt;h&lt;/mi&gt;&lt;/mrow&gt;&lt;/mfenced&gt;&lt;mo&gt;+&lt;/mo&gt;&lt;mi&gt;h&lt;/mi&gt;&lt;mo&gt;&amp;#xD7;&lt;/mo&gt;&lt;mi&gt;f&lt;/mi&gt;&lt;mfenced&gt;&lt;mrow&gt;&lt;mi&gt;a&lt;/mi&gt;&lt;mo&gt;+&lt;/mo&gt;&lt;mn&gt;4&lt;/mn&gt;&lt;mi&gt;h&lt;/mi&gt;&lt;/mrow&gt;&lt;/mfenced&gt;&lt;mo&gt;+&lt;/mo&gt;&lt;mi&gt;h&lt;/mi&gt;&lt;mo&gt;&amp;#xD7;&lt;/mo&gt;&lt;mi&gt;f&lt;/mi&gt;&lt;mfenced&gt;&lt;mrow&gt;&lt;mi&gt;a&lt;/mi&gt;&lt;mo&gt;+&lt;/mo&gt;&lt;mn&gt;5&lt;/mn&gt;&lt;mi&gt;h&lt;/mi&gt;&lt;/mrow&gt;&lt;/mfenced&gt;&lt;mo&gt;+&lt;/mo&gt;&lt;mo&gt;.&lt;/mo&gt;&lt;mo&gt;.&lt;/mo&gt;&lt;mo&gt;.&lt;/mo&gt;&lt;mo&gt;.&lt;/mo&gt;&lt;mo&gt;.&lt;/mo&gt;&lt;mo&gt;.&lt;/mo&gt;&lt;mo&gt;.&lt;/mo&gt;&lt;mo&gt;.&lt;/mo&gt;&lt;mo&gt;.&lt;/mo&gt;&lt;mo&gt;.&lt;/mo&gt;&lt;mo&gt;.&lt;/mo&gt;&lt;mo&gt;+&lt;/mo&gt;&lt;mi&gt;h&lt;/mi&gt;&lt;mo&gt;&amp;#xD7;&lt;/mo&gt;&lt;mi&gt;f&lt;/mi&gt;&lt;mfenced&gt;&lt;mrow&gt;&lt;mi&gt;a&lt;/mi&gt;&lt;mo&gt;+&lt;/mo&gt;&lt;mi&gt;n&lt;/mi&gt;&lt;mi&gt;h&lt;/mi&gt;&lt;/mrow&gt;&lt;/mfenced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 descr="{&quot;mathml&quot;:&quot;&lt;math style=\&quot;font-family:stix;font-size:16px;\&quot; xmlns=\&quot;http://www.w3.org/1998/Math/MathML\&quot;&gt;&lt;munder&gt;&lt;mi&gt;lim&lt;/mi&gt;&lt;mrow&gt;&lt;mi&gt;h&lt;/mi&gt;&lt;mo&gt;&amp;#x2192;&lt;/mo&gt;&lt;mn&gt;0&lt;/mn&gt;&lt;/mrow&gt;&lt;/munder&gt;&lt;mo&gt;&amp;#xA0;&lt;/mo&gt;&lt;mfenced open=\&quot;[\&quot; close=\&quot;]\&quot;&gt;&lt;mrow&gt;&lt;mi&gt;h&lt;/mi&gt;&lt;mo&gt;&amp;#xD7;&lt;/mo&gt;&lt;mi&gt;f&lt;/mi&gt;&lt;mfenced&gt;&lt;mrow&gt;&lt;mi&gt;a&lt;/mi&gt;&lt;mo&gt;+&lt;/mo&gt;&lt;mi&gt;h&lt;/mi&gt;&lt;/mrow&gt;&lt;/mfenced&gt;&lt;mo&gt;+&lt;/mo&gt;&lt;mi&gt;h&lt;/mi&gt;&lt;mo&gt;&amp;#xD7;&lt;/mo&gt;&lt;mi&gt;f&lt;/mi&gt;&lt;mfenced&gt;&lt;mrow&gt;&lt;mi&gt;a&lt;/mi&gt;&lt;mo&gt;+&lt;/mo&gt;&lt;mn&gt;2&lt;/mn&gt;&lt;mi&gt;h&lt;/mi&gt;&lt;/mrow&gt;&lt;/mfenced&gt;&lt;mo&gt;+&lt;/mo&gt;&lt;mi&gt;h&lt;/mi&gt;&lt;mo&gt;&amp;#xD7;&lt;/mo&gt;&lt;mi&gt;f&lt;/mi&gt;&lt;mfenced&gt;&lt;mrow&gt;&lt;mi&gt;a&lt;/mi&gt;&lt;mo&gt;+&lt;/mo&gt;&lt;mn&gt;3&lt;/mn&gt;&lt;mi&gt;h&lt;/mi&gt;&lt;/mrow&gt;&lt;/mfenced&gt;&lt;mo&gt;+&lt;/mo&gt;&lt;mi&gt;h&lt;/mi&gt;&lt;mo&gt;&amp;#xD7;&lt;/mo&gt;&lt;mi&gt;f&lt;/mi&gt;&lt;mfenced&gt;&lt;mrow&gt;&lt;mi&gt;a&lt;/mi&gt;&lt;mo&gt;+&lt;/mo&gt;&lt;mn&gt;4&lt;/mn&gt;&lt;mi&gt;h&lt;/mi&gt;&lt;/mrow&gt;&lt;/mfenced&gt;&lt;mo&gt;+&lt;/mo&gt;&lt;mi&gt;h&lt;/mi&gt;&lt;mo&gt;&amp;#xD7;&lt;/mo&gt;&lt;mi&gt;f&lt;/mi&gt;&lt;mfenced&gt;&lt;mrow&gt;&lt;mi&gt;a&lt;/mi&gt;&lt;mo&gt;+&lt;/mo&gt;&lt;mn&gt;5&lt;/mn&gt;&lt;mi&gt;h&lt;/mi&gt;&lt;/mrow&gt;&lt;/mfenced&gt;&lt;mo&gt;+&lt;/mo&gt;&lt;mo&gt;.&lt;/mo&gt;&lt;mo&gt;.&lt;/mo&gt;&lt;mo&gt;.&lt;/mo&gt;&lt;mo&gt;.&lt;/mo&gt;&lt;mo&gt;.&lt;/mo&gt;&lt;mo&gt;.&lt;/mo&gt;&lt;mo&gt;.&lt;/mo&gt;&lt;mo&gt;.&lt;/mo&gt;&lt;mo&gt;.&lt;/mo&gt;&lt;mo&gt;.&lt;/mo&gt;&lt;mo&gt;.&lt;/mo&gt;&lt;mo&gt;+&lt;/mo&gt;&lt;mi&gt;h&lt;/mi&gt;&lt;mo&gt;&amp;#xD7;&lt;/mo&gt;&lt;mi&gt;f&lt;/mi&gt;&lt;mfenced&gt;&lt;mrow&gt;&lt;mi&gt;a&lt;/mi&gt;&lt;mo&gt;+&lt;/mo&gt;&lt;mi&gt;n&lt;/mi&gt;&lt;mi&gt;h&lt;/mi&gt;&lt;/mrow&gt;&lt;/mfenced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04404" cy="2938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00FC77D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32F8FC46" wp14:editId="14F2C8E6">
            <wp:extent cx="6318131" cy="444516"/>
            <wp:effectExtent l="0" t="0" r="0" b="0"/>
            <wp:docPr id="42" name="image32.png" descr="{&quot;mathml&quot;:&quot;&lt;math style=\&quot;font-family:stix;font-size:16px;\&quot; xmlns=\&quot;http://www.w3.org/1998/Math/MathML\&quot;&gt;&lt;mo&gt;=&lt;/mo&gt;&lt;munder&gt;&lt;mi&gt;lim&lt;/mi&gt;&lt;mrow&gt;&lt;mi&gt;h&lt;/mi&gt;&lt;mo&gt;&amp;#x2192;&lt;/mo&gt;&lt;mn&gt;0&lt;/mn&gt;&lt;/mrow&gt;&lt;/munder&gt;&lt;mo&gt;&amp;#xA0;&lt;/mo&gt;&lt;mi&gt;h&lt;/mi&gt;&lt;mo&gt;&amp;#xB7;&lt;/mo&gt;&lt;mo&gt;&amp;#xA0;&lt;/mo&gt;&lt;mfenced open=\&quot;[\&quot; close=\&quot;]\&quot;&gt;&lt;mrow&gt;&lt;mi&gt;f&lt;/mi&gt;&lt;mfenced&gt;&lt;mrow&gt;&lt;mi&gt;a&lt;/mi&gt;&lt;mo&gt;+&lt;/mo&gt;&lt;mi&gt;h&lt;/mi&gt;&lt;/mrow&gt;&lt;/mfenced&gt;&lt;mo&gt;+&lt;/mo&gt;&lt;mi&gt;f&lt;/mi&gt;&lt;mfenced&gt;&lt;mrow&gt;&lt;mi&gt;a&lt;/mi&gt;&lt;mo&gt;+&lt;/mo&gt;&lt;mn&gt;2&lt;/mn&gt;&lt;mi&gt;h&lt;/mi&gt;&lt;/mrow&gt;&lt;/mfenced&gt;&lt;mo&gt;+&lt;/mo&gt;&lt;mi&gt;f&lt;/mi&gt;&lt;mfenced&gt;&lt;mrow&gt;&lt;mi&gt;a&lt;/mi&gt;&lt;mo&gt;+&lt;/mo&gt;&lt;mn&gt;3&lt;/mn&gt;&lt;mi&gt;h&lt;/mi&gt;&lt;/mrow&gt;&lt;/mfenced&gt;&lt;mo&gt;+&lt;/mo&gt;&lt;mi&gt;f&lt;/mi&gt;&lt;mfenced&gt;&lt;mrow&gt;&lt;mi&gt;a&lt;/mi&gt;&lt;mo&gt;+&lt;/mo&gt;&lt;mn&gt;4&lt;/mn&gt;&lt;mi&gt;h&lt;/mi&gt;&lt;/mrow&gt;&lt;/mfenced&gt;&lt;mo&gt;+&lt;/mo&gt;&lt;mi&gt;f&lt;/mi&gt;&lt;mfenced&gt;&lt;mrow&gt;&lt;mi&gt;a&lt;/mi&gt;&lt;mo&gt;+&lt;/mo&gt;&lt;mn&gt;5&lt;/mn&gt;&lt;mi&gt;h&lt;/mi&gt;&lt;/mrow&gt;&lt;/mfenced&gt;&lt;mo&gt;+&lt;/mo&gt;&lt;mo&gt;.&lt;/mo&gt;&lt;mo&gt;.&lt;/mo&gt;&lt;mo&gt;.&lt;/mo&gt;&lt;mo&gt;.&lt;/mo&gt;&lt;mo&gt;.&lt;/mo&gt;&lt;mo&gt;.&lt;/mo&gt;&lt;mo&gt;.&lt;/mo&gt;&lt;mo&gt;.&lt;/mo&gt;&lt;mo&gt;.&lt;/mo&gt;&lt;mo&gt;.&lt;/mo&gt;&lt;mo&gt;.&lt;/mo&gt;&lt;mo&gt;+&lt;/mo&gt;&lt;mi&gt;f&lt;/mi&gt;&lt;mfenced&gt;&lt;mrow&gt;&lt;mi&gt;a&lt;/mi&gt;&lt;mo&gt;+&lt;/mo&gt;&lt;mi&gt;n&lt;/mi&gt;&lt;mi&gt;h&lt;/mi&gt;&lt;/mrow&gt;&lt;/mfenced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 descr="{&quot;mathml&quot;:&quot;&lt;math style=\&quot;font-family:stix;font-size:16px;\&quot; xmlns=\&quot;http://www.w3.org/1998/Math/MathML\&quot;&gt;&lt;mo&gt;=&lt;/mo&gt;&lt;munder&gt;&lt;mi&gt;lim&lt;/mi&gt;&lt;mrow&gt;&lt;mi&gt;h&lt;/mi&gt;&lt;mo&gt;&amp;#x2192;&lt;/mo&gt;&lt;mn&gt;0&lt;/mn&gt;&lt;/mrow&gt;&lt;/munder&gt;&lt;mo&gt;&amp;#xA0;&lt;/mo&gt;&lt;mi&gt;h&lt;/mi&gt;&lt;mo&gt;&amp;#xB7;&lt;/mo&gt;&lt;mo&gt;&amp;#xA0;&lt;/mo&gt;&lt;mfenced open=\&quot;[\&quot; close=\&quot;]\&quot;&gt;&lt;mrow&gt;&lt;mi&gt;f&lt;/mi&gt;&lt;mfenced&gt;&lt;mrow&gt;&lt;mi&gt;a&lt;/mi&gt;&lt;mo&gt;+&lt;/mo&gt;&lt;mi&gt;h&lt;/mi&gt;&lt;/mrow&gt;&lt;/mfenced&gt;&lt;mo&gt;+&lt;/mo&gt;&lt;mi&gt;f&lt;/mi&gt;&lt;mfenced&gt;&lt;mrow&gt;&lt;mi&gt;a&lt;/mi&gt;&lt;mo&gt;+&lt;/mo&gt;&lt;mn&gt;2&lt;/mn&gt;&lt;mi&gt;h&lt;/mi&gt;&lt;/mrow&gt;&lt;/mfenced&gt;&lt;mo&gt;+&lt;/mo&gt;&lt;mi&gt;f&lt;/mi&gt;&lt;mfenced&gt;&lt;mrow&gt;&lt;mi&gt;a&lt;/mi&gt;&lt;mo&gt;+&lt;/mo&gt;&lt;mn&gt;3&lt;/mn&gt;&lt;mi&gt;h&lt;/mi&gt;&lt;/mrow&gt;&lt;/mfenced&gt;&lt;mo&gt;+&lt;/mo&gt;&lt;mi&gt;f&lt;/mi&gt;&lt;mfenced&gt;&lt;mrow&gt;&lt;mi&gt;a&lt;/mi&gt;&lt;mo&gt;+&lt;/mo&gt;&lt;mn&gt;4&lt;/mn&gt;&lt;mi&gt;h&lt;/mi&gt;&lt;/mrow&gt;&lt;/mfenced&gt;&lt;mo&gt;+&lt;/mo&gt;&lt;mi&gt;f&lt;/mi&gt;&lt;mfenced&gt;&lt;mrow&gt;&lt;mi&gt;a&lt;/mi&gt;&lt;mo&gt;+&lt;/mo&gt;&lt;mn&gt;5&lt;/mn&gt;&lt;mi&gt;h&lt;/mi&gt;&lt;/mrow&gt;&lt;/mfenced&gt;&lt;mo&gt;+&lt;/mo&gt;&lt;mo&gt;.&lt;/mo&gt;&lt;mo&gt;.&lt;/mo&gt;&lt;mo&gt;.&lt;/mo&gt;&lt;mo&gt;.&lt;/mo&gt;&lt;mo&gt;.&lt;/mo&gt;&lt;mo&gt;.&lt;/mo&gt;&lt;mo&gt;.&lt;/mo&gt;&lt;mo&gt;.&lt;/mo&gt;&lt;mo&gt;.&lt;/mo&gt;&lt;mo&gt;.&lt;/mo&gt;&lt;mo&gt;.&lt;/mo&gt;&lt;mo&gt;+&lt;/mo&gt;&lt;mi&gt;f&lt;/mi&gt;&lt;mfenced&gt;&lt;mrow&gt;&lt;mi&gt;a&lt;/mi&gt;&lt;mo&gt;+&lt;/mo&gt;&lt;mi&gt;n&lt;/mi&gt;&lt;mi&gt;h&lt;/mi&gt;&lt;/mrow&gt;&lt;/mfenced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18131" cy="44451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864C905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4111CD43" wp14:editId="62FC5589">
            <wp:extent cx="1562605" cy="463143"/>
            <wp:effectExtent l="0" t="0" r="0" b="0"/>
            <wp:docPr id="45" name="image30.png" descr="{&quot;mathml&quot;:&quot;&lt;math style=\&quot;font-family:stix;font-size:16px;\&quot; xmlns=\&quot;http://www.w3.org/1998/Math/MathML\&quot;&gt;&lt;mo&gt;=&lt;/mo&gt;&lt;munder&gt;&lt;mi&gt;lim&lt;/mi&gt;&lt;mrow&gt;&lt;mi&gt;h&lt;/mi&gt;&lt;mo&gt;&amp;#x2192;&lt;/mo&gt;&lt;mn&gt;0&lt;/mn&gt;&lt;/mrow&gt;&lt;/munder&gt;&lt;mo&gt;&amp;#xA0;&lt;/mo&gt;&lt;mi&gt;h&lt;/mi&gt;&lt;mo&gt;&amp;#xB7;&lt;/mo&gt;&lt;munderover&gt;&lt;mo&gt;&amp;#x2211;&lt;/mo&gt;&lt;mrow&gt;&lt;mi&gt;r&lt;/mi&gt;&lt;mo&gt;=&lt;/mo&gt;&lt;mn&gt;1&lt;/mn&gt;&lt;/mrow&gt;&lt;mi&gt;n&lt;/mi&gt;&lt;/munderover&gt;&lt;mi&gt;f&lt;/mi&gt;&lt;mfenced&gt;&lt;mrow&gt;&lt;mi&gt;a&lt;/mi&gt;&lt;mo&gt;+&lt;/mo&gt;&lt;mi&gt;r&lt;/mi&gt;&lt;mi&gt;h&lt;/mi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 descr="{&quot;mathml&quot;:&quot;&lt;math style=\&quot;font-family:stix;font-size:16px;\&quot; xmlns=\&quot;http://www.w3.org/1998/Math/MathML\&quot;&gt;&lt;mo&gt;=&lt;/mo&gt;&lt;munder&gt;&lt;mi&gt;lim&lt;/mi&gt;&lt;mrow&gt;&lt;mi&gt;h&lt;/mi&gt;&lt;mo&gt;&amp;#x2192;&lt;/mo&gt;&lt;mn&gt;0&lt;/mn&gt;&lt;/mrow&gt;&lt;/munder&gt;&lt;mo&gt;&amp;#xA0;&lt;/mo&gt;&lt;mi&gt;h&lt;/mi&gt;&lt;mo&gt;&amp;#xB7;&lt;/mo&gt;&lt;munderover&gt;&lt;mo&gt;&amp;#x2211;&lt;/mo&gt;&lt;mrow&gt;&lt;mi&gt;r&lt;/mi&gt;&lt;mo&gt;=&lt;/mo&gt;&lt;mn&gt;1&lt;/mn&gt;&lt;/mrow&gt;&lt;mi&gt;n&lt;/mi&gt;&lt;/munderover&gt;&lt;mi&gt;f&lt;/mi&gt;&lt;mfenced&gt;&lt;mrow&gt;&lt;mi&gt;a&lt;/mi&gt;&lt;mo&gt;+&lt;/mo&gt;&lt;mi&gt;r&lt;/mi&gt;&lt;mi&gt;h&lt;/mi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605" cy="46314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80B104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056A4C94" wp14:editId="5A087B24">
            <wp:extent cx="2278427" cy="474615"/>
            <wp:effectExtent l="0" t="0" r="0" b="0"/>
            <wp:docPr id="44" name="image28.png" descr="{&quot;mathml&quot;:&quot;&lt;math style=\&quot;font-family:stix;font-size:16px;\&quot; xmlns=\&quot;http://www.w3.org/1998/Math/MathML\&quot;&gt;&lt;mo&gt;=&lt;/mo&gt;&lt;munder&gt;&lt;mi&gt;lim&lt;/mi&gt;&lt;mrow&gt;&lt;mi&gt;h&lt;/mi&gt;&lt;mo&gt;&amp;#x2192;&lt;/mo&gt;&lt;mn&gt;0&lt;/mn&gt;&lt;/mrow&gt;&lt;/munder&gt;&lt;mo&gt;&amp;#xA0;&lt;/mo&gt;&lt;mfrac&gt;&lt;mrow&gt;&lt;mi&gt;b&lt;/mi&gt;&lt;mo&gt;-&lt;/mo&gt;&lt;mi&gt;a&lt;/mi&gt;&lt;/mrow&gt;&lt;mi&gt;n&lt;/mi&gt;&lt;/mfrac&gt;&lt;mo&gt;&amp;#xB7;&lt;/mo&gt;&lt;munderover&gt;&lt;mo&gt;&amp;#x2211;&lt;/mo&gt;&lt;mrow&gt;&lt;mi&gt;r&lt;/mi&gt;&lt;mo&gt;=&lt;/mo&gt;&lt;mn&gt;1&lt;/mn&gt;&lt;/mrow&gt;&lt;mi&gt;n&lt;/mi&gt;&lt;/munderover&gt;&lt;mfenced open=\&quot;{\&quot; close=\&quot;}\&quot;&gt;&lt;mrow&gt;&lt;mi&gt;f&lt;/mi&gt;&lt;mfenced&gt;&lt;mrow&gt;&lt;mi&gt;a&lt;/mi&gt;&lt;mo&gt;+&lt;/mo&gt;&lt;mi&gt;r&lt;/mi&gt;&lt;mo&gt;&amp;#xB7;&lt;/mo&gt;&lt;mfrac&gt;&lt;mrow&gt;&lt;mi&gt;b&lt;/mi&gt;&lt;mo&gt;-&lt;/mo&gt;&lt;mi&gt;a&lt;/mi&gt;&lt;/mrow&gt;&lt;mi&gt;n&lt;/mi&gt;&lt;/mfrac&gt;&lt;/mrow&gt;&lt;/mfenced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png" descr="{&quot;mathml&quot;:&quot;&lt;math style=\&quot;font-family:stix;font-size:16px;\&quot; xmlns=\&quot;http://www.w3.org/1998/Math/MathML\&quot;&gt;&lt;mo&gt;=&lt;/mo&gt;&lt;munder&gt;&lt;mi&gt;lim&lt;/mi&gt;&lt;mrow&gt;&lt;mi&gt;h&lt;/mi&gt;&lt;mo&gt;&amp;#x2192;&lt;/mo&gt;&lt;mn&gt;0&lt;/mn&gt;&lt;/mrow&gt;&lt;/munder&gt;&lt;mo&gt;&amp;#xA0;&lt;/mo&gt;&lt;mfrac&gt;&lt;mrow&gt;&lt;mi&gt;b&lt;/mi&gt;&lt;mo&gt;-&lt;/mo&gt;&lt;mi&gt;a&lt;/mi&gt;&lt;/mrow&gt;&lt;mi&gt;n&lt;/mi&gt;&lt;/mfrac&gt;&lt;mo&gt;&amp;#xB7;&lt;/mo&gt;&lt;munderover&gt;&lt;mo&gt;&amp;#x2211;&lt;/mo&gt;&lt;mrow&gt;&lt;mi&gt;r&lt;/mi&gt;&lt;mo&gt;=&lt;/mo&gt;&lt;mn&gt;1&lt;/mn&gt;&lt;/mrow&gt;&lt;mi&gt;n&lt;/mi&gt;&lt;/munderover&gt;&lt;mfenced open=\&quot;{\&quot; close=\&quot;}\&quot;&gt;&lt;mrow&gt;&lt;mi&gt;f&lt;/mi&gt;&lt;mfenced&gt;&lt;mrow&gt;&lt;mi&gt;a&lt;/mi&gt;&lt;mo&gt;+&lt;/mo&gt;&lt;mi&gt;r&lt;/mi&gt;&lt;mo&gt;&amp;#xB7;&lt;/mo&gt;&lt;mfrac&gt;&lt;mrow&gt;&lt;mi&gt;b&lt;/mi&gt;&lt;mo&gt;-&lt;/mo&gt;&lt;mi&gt;a&lt;/mi&gt;&lt;/mrow&gt;&lt;mi&gt;n&lt;/mi&gt;&lt;/mfrac&gt;&lt;/mrow&gt;&lt;/mfenced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8427" cy="47461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;</w:t>
      </w:r>
    </w:p>
    <w:p w14:paraId="5D13B2CE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This equation is definite integral of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126908D2" wp14:editId="6284139D">
            <wp:extent cx="418400" cy="194433"/>
            <wp:effectExtent l="0" t="0" r="0" b="0"/>
            <wp:docPr id="47" name="image34.png" descr="{&quot;mathml&quot;:&quot;&lt;math style=\&quot;font-family:stix;font-size:16px;\&quot; xmlns=\&quot;http://www.w3.org/1998/Math/MathML\&quot;&gt;&lt;semantics&gt;&lt;mi&gt;f&lt;/mi&gt;&lt;mfenced&gt;&lt;mi&gt;x&lt;/mi&gt;&lt;/mfenced&gt;&lt;annotation encoding=\&quot;application/json\&quot;&gt;{\&quot;x\&quot;:[[217,216,213,211,208,207,206,206,206,206,206,206,207,208,211,213,215,217,219,221,223,224,226,227,229,231,232,233,233,233,232,230,227,224,222,220,219,215,214],[195,206,217,223,231,234,236,239,242,244,246,247,249,250],[269,268,265,264,263,263,262,261,260,259,259,259,257,257,256,256,256,257,258,259,261,263,268,270,272],[275,277,279,283,284,287,287,288,288,287,286,284,283,283,283,282,282,282,282,283,285,287,287,287,287,287,288,288,289,290,290,291,291,291,291,291,291,291,291,290,289,288,287,287,287,287,288,290,291,291,291,292,293,293,295,296,299,300,301,303,304,305],[309,309,309,312,313,315,318,319,321,323,323,323,324,325,326,326,326,326,325,323,323,321,320,320,319,316,315,315,314,313]],\&quot;y\&quot;:[[43,43,44,44,48,50,52,53,54,55,56,59,61,67,72,81,87,93,99,106,112,120,124,129,137,142,148,156,159,164,168,175,181,184,186,188,188,188,188],[108,108,107,107,105,105,105,105,105,105,105,105,105,105],[84,88,94,97,100,102,104,108,111,115,117,121,126,128,131,132,134,137,139,141,142,144,148,151,152],[101,101,102,103,105,107,108,110,112,116,124,127,129,131,132,132,133,132,132,128,124,119,117,115,114,112,112,111,108,107,104,100,98,96,95,94,93,92,94,96,96,99,99,100,102,103,105,107,108,109,110,111,111,112,112,113,113,114,115,116,116,116],[94,95,96,100,103,106,110,112,117,120,122,125,128,131,132,134,136,138,140,144,146,148,148,150,152,153,154,155,155,156]],\&quot;t\&quot;:[[0,230,248,262,279,296,312,330,346,363,380,395,413,430,446,464,480,496,513,529,547,563,579,597,612,628,646,662,679,696,712,729,745,763,779,796,812,829,846],[2412,2610,2629,2645,2662,2679,2696,2712,2729,2746,2762,2779,2796,2812],[3664,3895,3912,3929,3945,3962,3978,3995,4011,4028,4046,4062,4079,4095,4112,4128,4145,4162,4178,4195,4212,4229,4245,4262,4278],[5515,5762,5778,5796,5811,5829,5845,5861,5878,5895,5912,5928,5945,5962,5978,5995,6012,6145,6162,6179,6195,6212,6228,6245,6262,6279,6299,6311,6328,6345,6362,6379,6395,6412,6429,6445,6462,6479,6672,6683,6697,6712,6730,6746,6762,6779,6795,6812,6830,6845,6862,6879,6899,6911,6928,6945,6962,6978,6995,7011,7028,7045],[8041,8266,8278,8295,8312,8328,8345,8361,8378,8394,8412,8428,8445,8461,8479,8495,8512,8529,8544,8562,8578,8595,8612,8628,8644,8661,8678,8695,8712,8729]],\&quot;version\&quot;:\&quot;2.0.0\&quot;}&lt;/annotation&gt;&lt;/semantics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 descr="{&quot;mathml&quot;:&quot;&lt;math style=\&quot;font-family:stix;font-size:16px;\&quot; xmlns=\&quot;http://www.w3.org/1998/Math/MathML\&quot;&gt;&lt;semantics&gt;&lt;mi&gt;f&lt;/mi&gt;&lt;mfenced&gt;&lt;mi&gt;x&lt;/mi&gt;&lt;/mfenced&gt;&lt;annotation encoding=\&quot;application/json\&quot;&gt;{\&quot;x\&quot;:[[217,216,213,211,208,207,206,206,206,206,206,206,207,208,211,213,215,217,219,221,223,224,226,227,229,231,232,233,233,233,232,230,227,224,222,220,219,215,214],[195,206,217,223,231,234,236,239,242,244,246,247,249,250],[269,268,265,264,263,263,262,261,260,259,259,259,257,257,256,256,256,257,258,259,261,263,268,270,272],[275,277,279,283,284,287,287,288,288,287,286,284,283,283,283,282,282,282,282,283,285,287,287,287,287,287,288,288,289,290,290,291,291,291,291,291,291,291,291,290,289,288,287,287,287,287,288,290,291,291,291,292,293,293,295,296,299,300,301,303,304,305],[309,309,309,312,313,315,318,319,321,323,323,323,324,325,326,326,326,326,325,323,323,321,320,320,319,316,315,315,314,313]],\&quot;y\&quot;:[[43,43,44,44,48,50,52,53,54,55,56,59,61,67,72,81,87,93,99,106,112,120,124,129,137,142,148,156,159,164,168,175,181,184,186,188,188,188,188],[108,108,107,107,105,105,105,105,105,105,105,105,105,105],[84,88,94,97,100,102,104,108,111,115,117,121,126,128,131,132,134,137,139,141,142,144,148,151,152],[101,101,102,103,105,107,108,110,112,116,124,127,129,131,132,132,133,132,132,128,124,119,117,115,114,112,112,111,108,107,104,100,98,96,95,94,93,92,94,96,96,99,99,100,102,103,105,107,108,109,110,111,111,112,112,113,113,114,115,116,116,116],[94,95,96,100,103,106,110,112,117,120,122,125,128,131,132,134,136,138,140,144,146,148,148,150,152,153,154,155,155,156]],\&quot;t\&quot;:[[0,230,248,262,279,296,312,330,346,363,380,395,413,430,446,464,480,496,513,529,547,563,579,597,612,628,646,662,679,696,712,729,745,763,779,796,812,829,846],[2412,2610,2629,2645,2662,2679,2696,2712,2729,2746,2762,2779,2796,2812],[3664,3895,3912,3929,3945,3962,3978,3995,4011,4028,4046,4062,4079,4095,4112,4128,4145,4162,4178,4195,4212,4229,4245,4262,4278],[5515,5762,5778,5796,5811,5829,5845,5861,5878,5895,5912,5928,5945,5962,5978,5995,6012,6145,6162,6179,6195,6212,6228,6245,6262,6279,6299,6311,6328,6345,6362,6379,6395,6412,6429,6445,6462,6479,6672,6683,6697,6712,6730,6746,6762,6779,6795,6812,6830,6845,6862,6879,6899,6911,6928,6945,6962,6978,6995,7011,7028,7045],[8041,8266,8278,8295,8312,8328,8345,8361,8378,8394,8412,8428,8445,8461,8479,8495,8512,8529,8544,8562,8578,8595,8612,8628,8644,8661,8678,8695,8712,8729]],\&quot;version\&quot;:\&quot;2.0.0\&quot;}&lt;/annotation&gt;&lt;/semantics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400" cy="1944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with respect to </w:t>
      </w:r>
      <w:r>
        <w:rPr>
          <w:noProof/>
          <w:lang w:val="en-US"/>
        </w:rPr>
        <w:drawing>
          <wp:inline distT="0" distB="0" distL="0" distR="0" wp14:anchorId="7FF15821" wp14:editId="68CEF1FB">
            <wp:extent cx="107696" cy="91440"/>
            <wp:effectExtent l="0" t="0" r="0" b="0"/>
            <wp:docPr id="46" name="image43.png" descr="{&quot;mathml&quot;:&quot;&lt;math style=\&quot;font-family:stix;font-size:16px;\&quot; xmlns=\&quot;http://www.w3.org/1998/Math/MathML\&quot;&gt;&lt;mi&gt;x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.png" descr="{&quot;mathml&quot;:&quot;&lt;math style=\&quot;font-family:stix;font-size:16px;\&quot; xmlns=\&quot;http://www.w3.org/1998/Math/MathML\&quot;&gt;&lt;mi&gt;x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96" cy="914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between the limit </w:t>
      </w:r>
      <w:r>
        <w:rPr>
          <w:noProof/>
          <w:lang w:val="en-US"/>
        </w:rPr>
        <w:drawing>
          <wp:inline distT="0" distB="0" distL="0" distR="0" wp14:anchorId="66261E18" wp14:editId="5F5D7ED8">
            <wp:extent cx="113792" cy="91440"/>
            <wp:effectExtent l="0" t="0" r="0" b="0"/>
            <wp:docPr id="50" name="image46.png" descr="{&quot;mathml&quot;:&quot;&lt;math style=\&quot;font-family:stix;font-size:16px;\&quot; xmlns=\&quot;http://www.w3.org/1998/Math/MathML\&quot;&gt;&lt;mi&gt;a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6.png" descr="{&quot;mathml&quot;:&quot;&lt;math style=\&quot;font-family:stix;font-size:16px;\&quot; xmlns=\&quot;http://www.w3.org/1998/Math/MathML\&quot;&gt;&lt;mi&gt;a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792" cy="914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and </w:t>
      </w:r>
      <w:r>
        <w:rPr>
          <w:noProof/>
          <w:lang w:val="en-US"/>
        </w:rPr>
        <w:drawing>
          <wp:inline distT="0" distB="0" distL="0" distR="0" wp14:anchorId="20D8158A" wp14:editId="1CBF0648">
            <wp:extent cx="115824" cy="142240"/>
            <wp:effectExtent l="0" t="0" r="0" b="0"/>
            <wp:docPr id="48" name="image33.png" descr="{&quot;mathml&quot;:&quot;&lt;math style=\&quot;font-family:stix;font-size:16px;\&quot; xmlns=\&quot;http://www.w3.org/1998/Math/MathML\&quot;&gt;&lt;mi&gt;b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 descr="{&quot;mathml&quot;:&quot;&lt;math style=\&quot;font-family:stix;font-size:16px;\&quot; xmlns=\&quot;http://www.w3.org/1998/Math/MathML\&quot;&gt;&lt;mi&gt;b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824" cy="1422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and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is denoted by the symbol,</w:t>
      </w:r>
    </w:p>
    <w:p w14:paraId="57BF6632" w14:textId="77777777" w:rsidR="00B421E8" w:rsidRDefault="00537C24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6760C601" wp14:editId="06990A01">
            <wp:extent cx="1008717" cy="413647"/>
            <wp:effectExtent l="0" t="0" r="0" b="0"/>
            <wp:docPr id="49" name="image23.png" descr="{&quot;mathml&quot;:&quot;&lt;math style=\&quot;font-family:stix;font-size:16px;\&quot; xmlns=\&quot;http://www.w3.org/1998/Math/MathML\&quot;&gt;&lt;msubsup&gt;&lt;mo&gt;&amp;#x222B;&lt;/mo&gt;&lt;mi&gt;a&lt;/mi&gt;&lt;mi&gt;b&lt;/mi&gt;&lt;/msubsup&gt;&lt;mi&gt;f&lt;/mi&gt;&lt;mfenced&gt;&lt;mi&gt;x&lt;/mi&gt;&lt;/mfenced&gt;&lt;mi&gt;d&lt;/mi&gt;&lt;mi&gt;x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png" descr="{&quot;mathml&quot;:&quot;&lt;math style=\&quot;font-family:stix;font-size:16px;\&quot; xmlns=\&quot;http://www.w3.org/1998/Math/MathML\&quot;&gt;&lt;msubsup&gt;&lt;mo&gt;&amp;#x222B;&lt;/mo&gt;&lt;mi&gt;a&lt;/mi&gt;&lt;mi&gt;b&lt;/mi&gt;&lt;/msubsup&gt;&lt;mi&gt;f&lt;/mi&gt;&lt;mfenced&gt;&lt;mi&gt;x&lt;/mi&gt;&lt;/mfenced&gt;&lt;mi&gt;d&lt;/mi&gt;&lt;mi&gt;x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8717" cy="41364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4C07270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Where “</w:t>
      </w:r>
      <w:r>
        <w:rPr>
          <w:noProof/>
          <w:lang w:val="en-US"/>
        </w:rPr>
        <w:drawing>
          <wp:inline distT="0" distB="0" distL="0" distR="0" wp14:anchorId="38218295" wp14:editId="789B6D23">
            <wp:extent cx="113792" cy="91440"/>
            <wp:effectExtent l="0" t="0" r="0" b="0"/>
            <wp:docPr id="51" name="image46.png" descr="{&quot;mathml&quot;:&quot;&lt;math style=\&quot;font-family:stix;font-size:16px;\&quot; xmlns=\&quot;http://www.w3.org/1998/Math/MathML\&quot;&gt;&lt;mi&gt;a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6.png" descr="{&quot;mathml&quot;:&quot;&lt;math style=\&quot;font-family:stix;font-size:16px;\&quot; xmlns=\&quot;http://www.w3.org/1998/Math/MathML\&quot;&gt;&lt;mi&gt;a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792" cy="914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>” is called lower limit and “</w:t>
      </w:r>
      <w:r>
        <w:rPr>
          <w:noProof/>
          <w:lang w:val="en-US"/>
        </w:rPr>
        <w:drawing>
          <wp:inline distT="0" distB="0" distL="0" distR="0" wp14:anchorId="7DB6BDD7" wp14:editId="669DD11F">
            <wp:extent cx="115824" cy="142240"/>
            <wp:effectExtent l="0" t="0" r="0" b="0"/>
            <wp:docPr id="52" name="image33.png" descr="{&quot;mathml&quot;:&quot;&lt;math style=\&quot;font-family:stix;font-size:16px;\&quot; xmlns=\&quot;http://www.w3.org/1998/Math/MathML\&quot;&gt;&lt;mi&gt;b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 descr="{&quot;mathml&quot;:&quot;&lt;math style=\&quot;font-family:stix;font-size:16px;\&quot; xmlns=\&quot;http://www.w3.org/1998/Math/MathML\&quot;&gt;&lt;mi&gt;b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824" cy="1422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>” is called upper limit.</w:t>
      </w:r>
    </w:p>
    <w:p w14:paraId="45F33091" w14:textId="77777777" w:rsidR="00B421E8" w:rsidRDefault="00B421E8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D9B0A83" w14:textId="77777777" w:rsidR="00B421E8" w:rsidRDefault="00537C24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2. State and prove the fundamental theorem for calculus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.</w:t>
      </w:r>
    </w:p>
    <w:p w14:paraId="5FEF0347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Solution: Statement: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If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4F6C8161" wp14:editId="10AC4E64">
            <wp:extent cx="418400" cy="194433"/>
            <wp:effectExtent l="0" t="0" r="0" b="0"/>
            <wp:docPr id="53" name="image34.png" descr="{&quot;mathml&quot;:&quot;&lt;math style=\&quot;font-family:stix;font-size:16px;\&quot; xmlns=\&quot;http://www.w3.org/1998/Math/MathML\&quot;&gt;&lt;semantics&gt;&lt;mi&gt;f&lt;/mi&gt;&lt;mfenced&gt;&lt;mi&gt;x&lt;/mi&gt;&lt;/mfenced&gt;&lt;annotation encoding=\&quot;application/json\&quot;&gt;{\&quot;x\&quot;:[[217,216,213,211,208,207,206,206,206,206,206,206,207,208,211,213,215,217,219,221,223,224,226,227,229,231,232,233,233,233,232,230,227,224,222,220,219,215,214],[195,206,217,223,231,234,236,239,242,244,246,247,249,250],[269,268,265,264,263,263,262,261,260,259,259,259,257,257,256,256,256,257,258,259,261,263,268,270,272],[275,277,279,283,284,287,287,288,288,287,286,284,283,283,283,282,282,282,282,283,285,287,287,287,287,287,288,288,289,290,290,291,291,291,291,291,291,291,291,290,289,288,287,287,287,287,288,290,291,291,291,292,293,293,295,296,299,300,301,303,304,305],[309,309,309,312,313,315,318,319,321,323,323,323,324,325,326,326,326,326,325,323,323,321,320,320,319,316,315,315,314,313]],\&quot;y\&quot;:[[43,43,44,44,48,50,52,53,54,55,56,59,61,67,72,81,87,93,99,106,112,120,124,129,137,142,148,156,159,164,168,175,181,184,186,188,188,188,188],[108,108,107,107,105,105,105,105,105,105,105,105,105,105],[84,88,94,97,100,102,104,108,111,115,117,121,126,128,131,132,134,137,139,141,142,144,148,151,152],[101,101,102,103,105,107,108,110,112,116,124,127,129,131,132,132,133,132,132,128,124,119,117,115,114,112,112,111,108,107,104,100,98,96,95,94,93,92,94,96,96,99,99,100,102,103,105,107,108,109,110,111,111,112,112,113,113,114,115,116,116,116],[94,95,96,100,103,106,110,112,117,120,122,125,128,131,132,134,136,138,140,144,146,148,148,150,152,153,154,155,155,156]],\&quot;t\&quot;:[[0,230,248,262,279,296,312,330,346,363,380,395,413,430,446,464,480,496,513,529,547,563,579,597,612,628,646,662,679,696,712,729,745,763,779,796,812,829,846],[2412,2610,2629,2645,2662,2679,2696,2712,2729,2746,2762,2779,2796,2812],[3664,3895,3912,3929,3945,3962,3978,3995,4011,4028,4046,4062,4079,4095,4112,4128,4145,4162,4178,4195,4212,4229,4245,4262,4278],[5515,5762,5778,5796,5811,5829,5845,5861,5878,5895,5912,5928,5945,5962,5978,5995,6012,6145,6162,6179,6195,6212,6228,6245,6262,6279,6299,6311,6328,6345,6362,6379,6395,6412,6429,6445,6462,6479,6672,6683,6697,6712,6730,6746,6762,6779,6795,6812,6830,6845,6862,6879,6899,6911,6928,6945,6962,6978,6995,7011,7028,7045],[8041,8266,8278,8295,8312,8328,8345,8361,8378,8394,8412,8428,8445,8461,8479,8495,8512,8529,8544,8562,8578,8595,8612,8628,8644,8661,8678,8695,8712,8729]],\&quot;version\&quot;:\&quot;2.0.0\&quot;}&lt;/annotation&gt;&lt;/semantics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 descr="{&quot;mathml&quot;:&quot;&lt;math style=\&quot;font-family:stix;font-size:16px;\&quot; xmlns=\&quot;http://www.w3.org/1998/Math/MathML\&quot;&gt;&lt;semantics&gt;&lt;mi&gt;f&lt;/mi&gt;&lt;mfenced&gt;&lt;mi&gt;x&lt;/mi&gt;&lt;/mfenced&gt;&lt;annotation encoding=\&quot;application/json\&quot;&gt;{\&quot;x\&quot;:[[217,216,213,211,208,207,206,206,206,206,206,206,207,208,211,213,215,217,219,221,223,224,226,227,229,231,232,233,233,233,232,230,227,224,222,220,219,215,214],[195,206,217,223,231,234,236,239,242,244,246,247,249,250],[269,268,265,264,263,263,262,261,260,259,259,259,257,257,256,256,256,257,258,259,261,263,268,270,272],[275,277,279,283,284,287,287,288,288,287,286,284,283,283,283,282,282,282,282,283,285,287,287,287,287,287,288,288,289,290,290,291,291,291,291,291,291,291,291,290,289,288,287,287,287,287,288,290,291,291,291,292,293,293,295,296,299,300,301,303,304,305],[309,309,309,312,313,315,318,319,321,323,323,323,324,325,326,326,326,326,325,323,323,321,320,320,319,316,315,315,314,313]],\&quot;y\&quot;:[[43,43,44,44,48,50,52,53,54,55,56,59,61,67,72,81,87,93,99,106,112,120,124,129,137,142,148,156,159,164,168,175,181,184,186,188,188,188,188],[108,108,107,107,105,105,105,105,105,105,105,105,105,105],[84,88,94,97,100,102,104,108,111,115,117,121,126,128,131,132,134,137,139,141,142,144,148,151,152],[101,101,102,103,105,107,108,110,112,116,124,127,129,131,132,132,133,132,132,128,124,119,117,115,114,112,112,111,108,107,104,100,98,96,95,94,93,92,94,96,96,99,99,100,102,103,105,107,108,109,110,111,111,112,112,113,113,114,115,116,116,116],[94,95,96,100,103,106,110,112,117,120,122,125,128,131,132,134,136,138,140,144,146,148,148,150,152,153,154,155,155,156]],\&quot;t\&quot;:[[0,230,248,262,279,296,312,330,346,363,380,395,413,430,446,464,480,496,513,529,547,563,579,597,612,628,646,662,679,696,712,729,745,763,779,796,812,829,846],[2412,2610,2629,2645,2662,2679,2696,2712,2729,2746,2762,2779,2796,2812],[3664,3895,3912,3929,3945,3962,3978,3995,4011,4028,4046,4062,4079,4095,4112,4128,4145,4162,4178,4195,4212,4229,4245,4262,4278],[5515,5762,5778,5796,5811,5829,5845,5861,5878,5895,5912,5928,5945,5962,5978,5995,6012,6145,6162,6179,6195,6212,6228,6245,6262,6279,6299,6311,6328,6345,6362,6379,6395,6412,6429,6445,6462,6479,6672,6683,6697,6712,6730,6746,6762,6779,6795,6812,6830,6845,6862,6879,6899,6911,6928,6945,6962,6978,6995,7011,7028,7045],[8041,8266,8278,8295,8312,8328,8345,8361,8378,8394,8412,8428,8445,8461,8479,8495,8512,8529,8544,8562,8578,8595,8612,8628,8644,8661,8678,8695,8712,8729]],\&quot;version\&quot;:\&quot;2.0.0\&quot;}&lt;/annotation&gt;&lt;/semantics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400" cy="1944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is integrable is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3D48183D" wp14:editId="11D6A1B2">
            <wp:extent cx="1048512" cy="268224"/>
            <wp:effectExtent l="0" t="0" r="0" b="0"/>
            <wp:docPr id="54" name="image42.png" descr="{&quot;mathml&quot;:&quot;&lt;math style=\&quot;font-family:stix;font-size:16px;\&quot; xmlns=\&quot;http://www.w3.org/1998/Math/MathML\&quot;&gt;&lt;mfenced&gt;&lt;mrow&gt;&lt;mi&gt;a&lt;/mi&gt;&lt;mo&gt;,&lt;/mo&gt;&lt;mi&gt;b&lt;/mi&gt;&lt;/mrow&gt;&lt;/mfenced&gt;&lt;mfenced open=\&quot;[\&quot; close=\&quot;]\&quot;&gt;&lt;mrow&gt;&lt;mi&gt;a&lt;/mi&gt;&lt;mo&gt;,&lt;/mo&gt;&lt;mi&gt;b&lt;/mi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2.png" descr="{&quot;mathml&quot;:&quot;&lt;math style=\&quot;font-family:stix;font-size:16px;\&quot; xmlns=\&quot;http://www.w3.org/1998/Math/MathML\&quot;&gt;&lt;mfenced&gt;&lt;mrow&gt;&lt;mi&gt;a&lt;/mi&gt;&lt;mo&gt;,&lt;/mo&gt;&lt;mi&gt;b&lt;/mi&gt;&lt;/mrow&gt;&lt;/mfenced&gt;&lt;mfenced open=\&quot;[\&quot; close=\&quot;]\&quot;&gt;&lt;mrow&gt;&lt;mi&gt;a&lt;/mi&gt;&lt;mo&gt;,&lt;/mo&gt;&lt;mi&gt;b&lt;/mi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8512" cy="26822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and if there exists a function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7205F2B7" wp14:editId="693D5A80">
            <wp:extent cx="491744" cy="180848"/>
            <wp:effectExtent l="0" t="0" r="0" b="0"/>
            <wp:docPr id="55" name="image36.png" descr="{&quot;mathml&quot;:&quot;&lt;math style=\&quot;font-family:stix;font-size:16px;\&quot; xmlns=\&quot;http://www.w3.org/1998/Math/MathML\&quot;&gt;&lt;semantics&gt;&lt;mi&gt;&amp;#x3C6;&lt;/mi&gt;&lt;mfenced&gt;&lt;mi&gt;x&lt;/mi&gt;&lt;/mfenced&gt;&lt;annotation encoding=\&quot;application/json\&quot;&gt;{\&quot;x\&quot;:[[107,105,104,103,102,100,99,97,95,95,92,91,90,88,85,81,79,79,79,79,80,82,83,84,86,87,91,94,99,103,107,116,124,135,140,145,153,160,175,185,191,195,196,198,199,199,199,199,199,199,198,195,194,192,189,186,183,180,178,174,172,168,165,163,159,155,152,149,148,146,145,144,143,143,144,145,145,146,146,147,149,151,152,154,157,160,164,167,169,170,171,172,172,172,172,172],[242,242,243,243,243,244,244,245,246,247,247,248,249,249,248,248,246,244,243,242,240,239,236,236,235,235,235,233,233,232,231,231,231,231,231,231,231,232,232,234,235,236,238,239,241,244,249,254,259,260,263,264,266,268,269,271,271,273,277,279],[283,284,285,286,286,286,286,287,287,287,287,287,287,287,287,286,284,283,283,282,281,279,278,275,275,274,274,275,276,279,288,296,303,304,307,307,309,311,313,315,315,316,317,317,318,318,318,317,315,314,311,310,309,307,306,305,303,303,301,299,296,295,295,294,294,294,295,295,295,296,296,296,298,299,299,299,300,301,301,302,303,303,304,305,306,307,308,311,312,314,315,316],[329,329,331,333,335,337,339,340,342,343,344,345,346,347,347,347,348,349,349,349,349,349,348,343,338,332,327,325,322,318,315,312,311,310,310,309]],\&quot;y\&quot;:[[97,97,97,97,98,99,100,102,104,106,108,109,112,116,120,128,131,132,134,137,143,147,148,151,153,154,156,156,158,159,161,164,167,169,171,172,172,172,168,165,163,161,160,160,159,157,156,154,152,147,144,139,137,134,129,126,123,120,119,116,114,112,110,108,106,105,105,104,103,103,103,103,103,104,104,104,105,107,110,121,134,148,162,169,178,194,205,220,228,232,236,237,239,240,240,241],[111,110,109,108,107,106,104,102,100,97,96,95,93,92,93,94,96,98,99,101,105,108,112,115,116,119,120,122,125,128,132,135,137,142,144,148,152,153,156,158,161,164,168,172,174,179,182,185,188,188,190,191,192,192,192,193,194,195,195,196],[117,117,118,118,119,121,124,127,129,132,133,134,135,136,137,140,144,146,148,150,151,152,155,156,156,157,158,158,156,154,146,140,132,129,127,126,125,122,120,118,116,115,114,112,112,112,111,111,111,112,112,114,115,116,117,118,120,121,124,125,128,129,130,132,132,133,133,134,134,134,135,136,138,141,142,144,145,147,148,148,148,149,149,149,149,149,150,151,152,152,152,152],[84,86,89,92,96,100,104,107,108,112,115,117,120,123,124,127,128,130,132,133,136,139,141,152,160,169,174,176,179,180,181,183,184,184,184,184]],\&quot;t\&quot;:[[0,130,145,162,179,195,212,228,245,262,278,296,311,329,346,362,379,395,412,428,445,462,479,495,514,529,545,562,579,596,612,629,646,662,679,696,712,729,745,763,779,795,812,829,846,862,879,895,912,929,946,962,979,995,1012,1029,1045,1062,1078,1096,1112,1128,1146,1162,1178,1196,1212,1229,1246,1262,1279,1296,1316,1412,1430,1446,1462,1479,1495,1512,1529,1546,1562,1578,1595,1612,1629,1645,1661,1678,1695,1712,1728,1745,1762,1812],[4225,4614,4628,4646,4661,4678,4695,4712,4729,4745,4762,4778,4795,4845,4971,4979,4995,5012,5029,5045,5062,5078,5095,5112,5129,5145,5162,5178,5195,5213,5228,5245,5261,5279,5295,5312,5329,5345,5363,5379,5395,5412,5428,5445,5462,5478,5496,5512,5529,5546,5561,5578,5595,5611,5631,5645,5662,5679,5695,5713],[7957,8232,8245,8261,8278,8295,8312,8328,8345,8361,8378,8395,8412,8429,8445,8462,8478,8495,8511,8528,8545,8562,8579,8595,8612,8628,8649,8790,8829,8844,8861,8878,8895,8912,8928,8945,8961,8978,8995,9011,9028,9045,9062,9079,9094,9111,9128,9178,9195,9211,9227,9244,9262,9278,9295,9311,9328,9344,9361,9378,9395,9411,9428,9444,9472,9491,9529,9548,9595,9612,9628,9645,9661,9678,9695,9711,9728,9744,9762,9778,9795,9812,9836,9857,9894,9911,9928,9945,9961,9978,9995,10012],[11083,11264,11278,11295,11311,11328,11345,11361,11378,11395,11412,11428,11445,11462,11478,11494,11511,11528,11545,11562,11578,11595,11613,11628,11645,11661,11679,11695,11711,11728,11746,11762,11779,11795,11811,11828]],\&quot;version\&quot;:\&quot;2.0.0\&quot;}&lt;/annotation&gt;&lt;/semantics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.png" descr="{&quot;mathml&quot;:&quot;&lt;math style=\&quot;font-family:stix;font-size:16px;\&quot; xmlns=\&quot;http://www.w3.org/1998/Math/MathML\&quot;&gt;&lt;semantics&gt;&lt;mi&gt;&amp;#x3C6;&lt;/mi&gt;&lt;mfenced&gt;&lt;mi&gt;x&lt;/mi&gt;&lt;/mfenced&gt;&lt;annotation encoding=\&quot;application/json\&quot;&gt;{\&quot;x\&quot;:[[107,105,104,103,102,100,99,97,95,95,92,91,90,88,85,81,79,79,79,79,80,82,83,84,86,87,91,94,99,103,107,116,124,135,140,145,153,160,175,185,191,195,196,198,199,199,199,199,199,199,198,195,194,192,189,186,183,180,178,174,172,168,165,163,159,155,152,149,148,146,145,144,143,143,144,145,145,146,146,147,149,151,152,154,157,160,164,167,169,170,171,172,172,172,172,172],[242,242,243,243,243,244,244,245,246,247,247,248,249,249,248,248,246,244,243,242,240,239,236,236,235,235,235,233,233,232,231,231,231,231,231,231,231,232,232,234,235,236,238,239,241,244,249,254,259,260,263,264,266,268,269,271,271,273,277,279],[283,284,285,286,286,286,286,287,287,287,287,287,287,287,287,286,284,283,283,282,281,279,278,275,275,274,274,275,276,279,288,296,303,304,307,307,309,311,313,315,315,316,317,317,318,318,318,317,315,314,311,310,309,307,306,305,303,303,301,299,296,295,295,294,294,294,295,295,295,296,296,296,298,299,299,299,300,301,301,302,303,303,304,305,306,307,308,311,312,314,315,316],[329,329,331,333,335,337,339,340,342,343,344,345,346,347,347,347,348,349,349,349,349,349,348,343,338,332,327,325,322,318,315,312,311,310,310,309]],\&quot;y\&quot;:[[97,97,97,97,98,99,100,102,104,106,108,109,112,116,120,128,131,132,134,137,143,147,148,151,153,154,156,156,158,159,161,164,167,169,171,172,172,172,168,165,163,161,160,160,159,157,156,154,152,147,144,139,137,134,129,126,123,120,119,116,114,112,110,108,106,105,105,104,103,103,103,103,103,104,104,104,105,107,110,121,134,148,162,169,178,194,205,220,228,232,236,237,239,240,240,241],[111,110,109,108,107,106,104,102,100,97,96,95,93,92,93,94,96,98,99,101,105,108,112,115,116,119,120,122,125,128,132,135,137,142,144,148,152,153,156,158,161,164,168,172,174,179,182,185,188,188,190,191,192,192,192,193,194,195,195,196],[117,117,118,118,119,121,124,127,129,132,133,134,135,136,137,140,144,146,148,150,151,152,155,156,156,157,158,158,156,154,146,140,132,129,127,126,125,122,120,118,116,115,114,112,112,112,111,111,111,112,112,114,115,116,117,118,120,121,124,125,128,129,130,132,132,133,133,134,134,134,135,136,138,141,142,144,145,147,148,148,148,149,149,149,149,149,150,151,152,152,152,152],[84,86,89,92,96,100,104,107,108,112,115,117,120,123,124,127,128,130,132,133,136,139,141,152,160,169,174,176,179,180,181,183,184,184,184,184]],\&quot;t\&quot;:[[0,130,145,162,179,195,212,228,245,262,278,296,311,329,346,362,379,395,412,428,445,462,479,495,514,529,545,562,579,596,612,629,646,662,679,696,712,729,745,763,779,795,812,829,846,862,879,895,912,929,946,962,979,995,1012,1029,1045,1062,1078,1096,1112,1128,1146,1162,1178,1196,1212,1229,1246,1262,1279,1296,1316,1412,1430,1446,1462,1479,1495,1512,1529,1546,1562,1578,1595,1612,1629,1645,1661,1678,1695,1712,1728,1745,1762,1812],[4225,4614,4628,4646,4661,4678,4695,4712,4729,4745,4762,4778,4795,4845,4971,4979,4995,5012,5029,5045,5062,5078,5095,5112,5129,5145,5162,5178,5195,5213,5228,5245,5261,5279,5295,5312,5329,5345,5363,5379,5395,5412,5428,5445,5462,5478,5496,5512,5529,5546,5561,5578,5595,5611,5631,5645,5662,5679,5695,5713],[7957,8232,8245,8261,8278,8295,8312,8328,8345,8361,8378,8395,8412,8429,8445,8462,8478,8495,8511,8528,8545,8562,8579,8595,8612,8628,8649,8790,8829,8844,8861,8878,8895,8912,8928,8945,8961,8978,8995,9011,9028,9045,9062,9079,9094,9111,9128,9178,9195,9211,9227,9244,9262,9278,9295,9311,9328,9344,9361,9378,9395,9411,9428,9444,9472,9491,9529,9548,9595,9612,9628,9645,9661,9678,9695,9711,9728,9744,9762,9778,9795,9812,9836,9857,9894,9911,9928,9945,9961,9978,9995,10012],[11083,11264,11278,11295,11311,11328,11345,11361,11378,11395,11412,11428,11445,11462,11478,11494,11511,11528,11545,11562,11578,11595,11613,11628,11645,11661,11679,11695,11711,11728,11746,11762,11779,11795,11811,11828]],\&quot;version\&quot;:\&quot;2.0.0\&quot;}&lt;/annotation&gt;&lt;/semantics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1744" cy="18084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such that 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71C5E2CC" wp14:editId="4F9AA771">
            <wp:extent cx="806704" cy="180848"/>
            <wp:effectExtent l="0" t="0" r="0" b="0"/>
            <wp:docPr id="56" name="image44.png" descr="{&quot;mathml&quot;:&quot;&lt;math style=\&quot;font-family:stix;font-size:16px;\&quot; xmlns=\&quot;http://www.w3.org/1998/Math/MathML\&quot;&gt;&lt;semantics&gt;&lt;mi&gt;&amp;#x3C6;&lt;/mi&gt;&lt;mo&gt;=&lt;/mo&gt;&lt;mi&gt;f&lt;/mi&gt;&lt;mfenced&gt;&lt;mi&gt;x&lt;/mi&gt;&lt;/mfenced&gt;&lt;annotation encoding=\&quot;application/json\&quot;&gt;{\&quot;x\&quot;:[[71,67,63,57,55,54,54,54,54,55,56,57,59,61,62,67,72,81,101,117,129,140,144,147,149,151,155,157,158,158,158,155,151,142,136,127,123,120,118,117,116,115,114,113,111,111,108,106,104,100,98,95,95,95,97,99,103,106,108,108,109,109],[183,184,190,197,200,203,206,207,211,216,223,226,227,227],[188,191,197,202,209,215,223,228,231,233,234,235,236,239,241],[288,287,286,284,283,283,282,281,281,279,279,278,277,277,277,277,277,277,277,277,278,279,279,279,279,279,279,278,271,265,259,255],[258,261,263,264,265,267,271,272,273],[259,262,265,268,270,273,274,277,279,280,283,285,286,287,287,289,290,291,291,292,293,294,295,295,296],[323,312,305,299,296,294,292,291,291,291,291,291,291,290,290,290,292,294,295,299,303,312,318,322,327,330],[324,325,327,327,329,331,332,333,334,334,332,328,325,322,319,319,317,318,320,324,328,333,339,342,347,351,355,358,359,359,359,359,347,331,321,319,319,318,318,319,321,325,329,332,336,341,347,355,371,382,391,395,398,399,401,402],[408],[408,408,411,416,417,416,409,404,401,399,396,395,394,392]],\&quot;y\&quot;:[[84,86,90,96,98,101,104,108,114,116,120,121,124,129,132,139,144,147,151,152,152,152,151,150,148,146,140,137,135,132,131,126,120,108,102,91,85,81,78,77,76,76,76,76,76,76,76,76,79,85,96,115,128,147,182,210,244,259,269,272,273,275],[95,94,93,92,92,92,92,91,90,88,88,87,87,87],[100,100,100,100,100,100,99,98,97,96,96,96,96,96,96],[60,60,59,59,59,59,59,60,61,64,68,71,74,76,78,82,85,91,96,100,105,109,112,116,120,123,128,135,148,161,175,180],[118,118,117,116,116,116,116,116,116],[113,113,113,113,113,113,113,113,113,113,113,113,113,113,113,113,113,113,113,113,113,113,113,113,113],[87,99,108,114,118,120,121,123,124,124,125,127,128,133,142,148,156,160,163,168,172,179,182,184,186,187],[118,118,118,118,118,119,120,123,125,133,138,144,148,151,152,154,155,154,152,147,144,140,134,132,126,121,117,114,112,111,110,110,114,121,125,127,128,128,128,130,133,136,141,144,147,152,156,159,164,166,166,165,164,164,164,164],[80],[80,80,97,133,167,184,208,220,228,232,233,235,236,236]],\&quot;t\&quot;:[[0,116,128,144,161,178,195,212,228,245,261,278,295,311,328,344,361,378,395,412,428,445,461,478,495,511,528,544,561,578,595,611,628,645,662,678,695,711,727,744,762,778,795,811,828,845,861,878,895,911,928,944,961,978,995,1011,1028,1044,1062,1078,1094,1111],[3016,3161,3178,3194,3212,3228,3244,3261,3277,3294,3312,3328,3345,3361],[3972,4130,4144,4162,4178,4195,4211,4228,4244,4261,4281,4294,4311,4328,4345],[5405,5592,5611,5628,5644,5674,5689,5695,5712,5729,5745,5762,5779,5795,5812,5828,5845,5862,5878,5896,5912,5927,5944,5961,5978,5995,6011,6028,6044,6062,6078,6094],[6981,7111,7128,7144,7160,7177,7194,7211,7228],[8765,8962,8977,8994,9011,9027,9044,9060,9077,9094,9111,9128,9144,9161,9178,9193,9227,9244,9261,9278,9294,9312,9328,9403,9411],[10220,10394,10411,10428,10444,10461,10478,10495,10525,10538,10552,10561,10578,10595,10611,10628,10644,10661,10678,10694,10711,10728,10745,10761,10778,10794],[11685,11856,11869,11877,11895,11912,11928,11945,11961,11978,11995,12010,12028,12045,12062,12078,12094,12145,12161,12177,12194,12212,12228,12244,12261,12278,12294,12310,12327,12344,12363,12378,12394,12411,12427,12444,12462,12478,12495,12511,12528,12545,12560,12578,12595,12611,12628,12644,12661,12678,12694,12711,12728,12745,12761,12778],[13620],[13744,13762,13892,13911,13927,13944,13961,13978,13994,14011,14027,14044,14060,14077]],\&quot;version\&quot;:\&quot;2.0.0\&quot;}&lt;/annotation&gt;&lt;/semantics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 descr="{&quot;mathml&quot;:&quot;&lt;math style=\&quot;font-family:stix;font-size:16px;\&quot; xmlns=\&quot;http://www.w3.org/1998/Math/MathML\&quot;&gt;&lt;semantics&gt;&lt;mi&gt;&amp;#x3C6;&lt;/mi&gt;&lt;mo&gt;=&lt;/mo&gt;&lt;mi&gt;f&lt;/mi&gt;&lt;mfenced&gt;&lt;mi&gt;x&lt;/mi&gt;&lt;/mfenced&gt;&lt;annotation encoding=\&quot;application/json\&quot;&gt;{\&quot;x\&quot;:[[71,67,63,57,55,54,54,54,54,55,56,57,59,61,62,67,72,81,101,117,129,140,144,147,149,151,155,157,158,158,158,155,151,142,136,127,123,120,118,117,116,115,114,113,111,111,108,106,104,100,98,95,95,95,97,99,103,106,108,108,109,109],[183,184,190,197,200,203,206,207,211,216,223,226,227,227],[188,191,197,202,209,215,223,228,231,233,234,235,236,239,241],[288,287,286,284,283,283,282,281,281,279,279,278,277,277,277,277,277,277,277,277,278,279,279,279,279,279,279,278,271,265,259,255],[258,261,263,264,265,267,271,272,273],[259,262,265,268,270,273,274,277,279,280,283,285,286,287,287,289,290,291,291,292,293,294,295,295,296],[323,312,305,299,296,294,292,291,291,291,291,291,291,290,290,290,292,294,295,299,303,312,318,322,327,330],[324,325,327,327,329,331,332,333,334,334,332,328,325,322,319,319,317,318,320,324,328,333,339,342,347,351,355,358,359,359,359,359,347,331,321,319,319,318,318,319,321,325,329,332,336,341,347,355,371,382,391,395,398,399,401,402],[408],[408,408,411,416,417,416,409,404,401,399,396,395,394,392]],\&quot;y\&quot;:[[84,86,90,96,98,101,104,108,114,116,120,121,124,129,132,139,144,147,151,152,152,152,151,150,148,146,140,137,135,132,131,126,120,108,102,91,85,81,78,77,76,76,76,76,76,76,76,76,79,85,96,115,128,147,182,210,244,259,269,272,273,275],[95,94,93,92,92,92,92,91,90,88,88,87,87,87],[100,100,100,100,100,100,99,98,97,96,96,96,96,96,96],[60,60,59,59,59,59,59,60,61,64,68,71,74,76,78,82,85,91,96,100,105,109,112,116,120,123,128,135,148,161,175,180],[118,118,117,116,116,116,116,116,116],[113,113,113,113,113,113,113,113,113,113,113,113,113,113,113,113,113,113,113,113,113,113,113,113,113],[87,99,108,114,118,120,121,123,124,124,125,127,128,133,142,148,156,160,163,168,172,179,182,184,186,187],[118,118,118,118,118,119,120,123,125,133,138,144,148,151,152,154,155,154,152,147,144,140,134,132,126,121,117,114,112,111,110,110,114,121,125,127,128,128,128,130,133,136,141,144,147,152,156,159,164,166,166,165,164,164,164,164],[80],[80,80,97,133,167,184,208,220,228,232,233,235,236,236]],\&quot;t\&quot;:[[0,116,128,144,161,178,195,212,228,245,261,278,295,311,328,344,361,378,395,412,428,445,461,478,495,511,528,544,561,578,595,611,628,645,662,678,695,711,727,744,762,778,795,811,828,845,861,878,895,911,928,944,961,978,995,1011,1028,1044,1062,1078,1094,1111],[3016,3161,3178,3194,3212,3228,3244,3261,3277,3294,3312,3328,3345,3361],[3972,4130,4144,4162,4178,4195,4211,4228,4244,4261,4281,4294,4311,4328,4345],[5405,5592,5611,5628,5644,5674,5689,5695,5712,5729,5745,5762,5779,5795,5812,5828,5845,5862,5878,5896,5912,5927,5944,5961,5978,5995,6011,6028,6044,6062,6078,6094],[6981,7111,7128,7144,7160,7177,7194,7211,7228],[8765,8962,8977,8994,9011,9027,9044,9060,9077,9094,9111,9128,9144,9161,9178,9193,9227,9244,9261,9278,9294,9312,9328,9403,9411],[10220,10394,10411,10428,10444,10461,10478,10495,10525,10538,10552,10561,10578,10595,10611,10628,10644,10661,10678,10694,10711,10728,10745,10761,10778,10794],[11685,11856,11869,11877,11895,11912,11928,11945,11961,11978,11995,12010,12028,12045,12062,12078,12094,12145,12161,12177,12194,12212,12228,12244,12261,12278,12294,12310,12327,12344,12363,12378,12394,12411,12427,12444,12462,12478,12495,12511,12528,12545,12560,12578,12595,12611,12628,12644,12661,12678,12694,12711,12728,12745,12761,12778],[13620],[13744,13762,13892,13911,13927,13944,13961,13978,13994,14011,14027,14044,14060,14077]],\&quot;version\&quot;:\&quot;2.0.0\&quot;}&lt;/annotation&gt;&lt;/semantics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6704" cy="18084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in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7B167349" wp14:editId="2751C489">
            <wp:extent cx="570992" cy="176784"/>
            <wp:effectExtent l="0" t="0" r="0" b="0"/>
            <wp:docPr id="57" name="image6.png" descr="{&quot;mathml&quot;:&quot;&lt;math style=\&quot;font-family:stix;font-size:16px;\&quot; xmlns=\&quot;http://www.w3.org/1998/Math/MathML\&quot;&gt;&lt;mfenced&gt;&lt;mrow&gt;&lt;mi&gt;a&lt;/mi&gt;&lt;mo&gt;,&lt;/mo&gt;&lt;mi&gt;b&lt;/mi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 descr="{&quot;mathml&quot;:&quot;&lt;math style=\&quot;font-family:stix;font-size:16px;\&quot; xmlns=\&quot;http://www.w3.org/1998/Math/MathML\&quot;&gt;&lt;mfenced&gt;&lt;mrow&gt;&lt;mi&gt;a&lt;/mi&gt;&lt;mo&gt;,&lt;/mo&gt;&lt;mi&gt;b&lt;/mi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0992" cy="17678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>,then</w:t>
      </w:r>
    </w:p>
    <w:p w14:paraId="6F5DA3C4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06ED8FEB" wp14:editId="62B6DD2C">
            <wp:extent cx="2158216" cy="449946"/>
            <wp:effectExtent l="0" t="0" r="0" b="0"/>
            <wp:docPr id="58" name="image45.png" descr="{&quot;mathml&quot;:&quot;&lt;math style=\&quot;font-family:stix;font-size:16px;\&quot; xmlns=\&quot;http://www.w3.org/1998/Math/MathML\&quot;&gt;&lt;msubsup&gt;&lt;mo&gt;&amp;#x222B;&lt;/mo&gt;&lt;mi&gt;a&lt;/mi&gt;&lt;mi&gt;b&lt;/mi&gt;&lt;/msubsup&gt;&lt;mi&gt;f&lt;/mi&gt;&lt;mfenced&gt;&lt;mi&gt;x&lt;/mi&gt;&lt;/mfenced&gt;&lt;mi&gt;d&lt;/mi&gt;&lt;mi&gt;x&lt;/mi&gt;&lt;mo&gt;=&lt;/mo&gt;&lt;mo&gt;&amp;#x2205;&lt;/mo&gt;&lt;mfenced&gt;&lt;mi&gt;b&lt;/mi&gt;&lt;/mfenced&gt;&lt;mo&gt;-&lt;/mo&gt;&lt;mo&gt;&amp;#x2205;&lt;/mo&gt;&lt;mfenced&gt;&lt;mi&gt;a&lt;/mi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5.png" descr="{&quot;mathml&quot;:&quot;&lt;math style=\&quot;font-family:stix;font-size:16px;\&quot; xmlns=\&quot;http://www.w3.org/1998/Math/MathML\&quot;&gt;&lt;msubsup&gt;&lt;mo&gt;&amp;#x222B;&lt;/mo&gt;&lt;mi&gt;a&lt;/mi&gt;&lt;mi&gt;b&lt;/mi&gt;&lt;/msubsup&gt;&lt;mi&gt;f&lt;/mi&gt;&lt;mfenced&gt;&lt;mi&gt;x&lt;/mi&gt;&lt;/mfenced&gt;&lt;mi&gt;d&lt;/mi&gt;&lt;mi&gt;x&lt;/mi&gt;&lt;mo&gt;=&lt;/mo&gt;&lt;mo&gt;&amp;#x2205;&lt;/mo&gt;&lt;mfenced&gt;&lt;mi&gt;b&lt;/mi&gt;&lt;/mfenced&gt;&lt;mo&gt;-&lt;/mo&gt;&lt;mo&gt;&amp;#x2205;&lt;/mo&gt;&lt;mfenced&gt;&lt;mi&gt;a&lt;/mi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8216" cy="44994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6608266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Proof: </w:t>
      </w:r>
      <w:r>
        <w:rPr>
          <w:rFonts w:ascii="Times New Roman" w:eastAsia="Times New Roman" w:hAnsi="Times New Roman" w:cs="Times New Roman"/>
          <w:sz w:val="28"/>
          <w:szCs w:val="28"/>
        </w:rPr>
        <w:t>Divided the interval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1C4FC0AC" wp14:editId="3A9F383D">
            <wp:extent cx="570992" cy="176784"/>
            <wp:effectExtent l="0" t="0" r="0" b="0"/>
            <wp:docPr id="30" name="image6.png" descr="{&quot;mathml&quot;:&quot;&lt;math style=\&quot;font-family:stix;font-size:16px;\&quot; xmlns=\&quot;http://www.w3.org/1998/Math/MathML\&quot;&gt;&lt;mfenced&gt;&lt;mrow&gt;&lt;mi&gt;a&lt;/mi&gt;&lt;mo&gt;,&lt;/mo&gt;&lt;mi&gt;b&lt;/mi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 descr="{&quot;mathml&quot;:&quot;&lt;math style=\&quot;font-family:stix;font-size:16px;\&quot; xmlns=\&quot;http://www.w3.org/1998/Math/MathML\&quot;&gt;&lt;mfenced&gt;&lt;mrow&gt;&lt;mi&gt;a&lt;/mi&gt;&lt;mo&gt;,&lt;/mo&gt;&lt;mi&gt;b&lt;/mi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0992" cy="17678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into n parts by intermediate points.</w:t>
      </w:r>
    </w:p>
    <w:p w14:paraId="6F7767FB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093D4704" wp14:editId="0EDA298A">
            <wp:extent cx="2977966" cy="242957"/>
            <wp:effectExtent l="0" t="0" r="0" b="0"/>
            <wp:docPr id="31" name="image16.png" descr="{&quot;mathml&quot;:&quot;&lt;math style=\&quot;font-family:stix;font-size:16px;\&quot; xmlns=\&quot;http://www.w3.org/1998/Math/MathML\&quot;&gt;&lt;mi&gt;a&lt;/mi&gt;&lt;mo&gt;=&lt;/mo&gt;&lt;mo&gt;&amp;#xA0;&lt;/mo&gt;&lt;msub&gt;&lt;mi&gt;x&lt;/mi&gt;&lt;mn&gt;0&lt;/mn&gt;&lt;/msub&gt;&lt;mo&gt;&amp;lt;&lt;/mo&gt;&lt;mo&gt;&amp;#xA0;&lt;/mo&gt;&lt;msub&gt;&lt;mi&gt;x&lt;/mi&gt;&lt;mn&gt;1&lt;/mn&gt;&lt;/msub&gt;&lt;mo&gt;&amp;lt;&lt;/mo&gt;&lt;mo&gt;&amp;#xA0;&lt;/mo&gt;&lt;msub&gt;&lt;mi&gt;x&lt;/mi&gt;&lt;mn&gt;2&lt;/mn&gt;&lt;/msub&gt;&lt;mo&gt;&amp;lt;&lt;/mo&gt;&lt;mo&gt;&amp;#xA0;&lt;/mo&gt;&lt;msub&gt;&lt;mi&gt;x&lt;/mi&gt;&lt;mn&gt;3&lt;/mn&gt;&lt;/msub&gt;&lt;mo&gt;&amp;lt;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&amp;#xA0;&lt;/mo&gt;&lt;mo&gt;&amp;lt;&lt;/mo&gt;&lt;msub&gt;&lt;mi&gt;x&lt;/mi&gt;&lt;mi&gt;n&lt;/mi&gt;&lt;/msub&gt;&lt;mo&gt;=&lt;/mo&gt;&lt;mi&gt;b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png" descr="{&quot;mathml&quot;:&quot;&lt;math style=\&quot;font-family:stix;font-size:16px;\&quot; xmlns=\&quot;http://www.w3.org/1998/Math/MathML\&quot;&gt;&lt;mi&gt;a&lt;/mi&gt;&lt;mo&gt;=&lt;/mo&gt;&lt;mo&gt;&amp;#xA0;&lt;/mo&gt;&lt;msub&gt;&lt;mi&gt;x&lt;/mi&gt;&lt;mn&gt;0&lt;/mn&gt;&lt;/msub&gt;&lt;mo&gt;&amp;lt;&lt;/mo&gt;&lt;mo&gt;&amp;#xA0;&lt;/mo&gt;&lt;msub&gt;&lt;mi&gt;x&lt;/mi&gt;&lt;mn&gt;1&lt;/mn&gt;&lt;/msub&gt;&lt;mo&gt;&amp;lt;&lt;/mo&gt;&lt;mo&gt;&amp;#xA0;&lt;/mo&gt;&lt;msub&gt;&lt;mi&gt;x&lt;/mi&gt;&lt;mn&gt;2&lt;/mn&gt;&lt;/msub&gt;&lt;mo&gt;&amp;lt;&lt;/mo&gt;&lt;mo&gt;&amp;#xA0;&lt;/mo&gt;&lt;msub&gt;&lt;mi&gt;x&lt;/mi&gt;&lt;mn&gt;3&lt;/mn&gt;&lt;/msub&gt;&lt;mo&gt;&amp;lt;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.&lt;/mo&gt;&lt;mo&gt;&amp;#xA0;&lt;/mo&gt;&lt;mo&gt;&amp;lt;&lt;/mo&gt;&lt;msub&gt;&lt;mi&gt;x&lt;/mi&gt;&lt;mi&gt;n&lt;/mi&gt;&lt;/msub&gt;&lt;mo&gt;=&lt;/mo&gt;&lt;mi&gt;b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7966" cy="2429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2DCFBCC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Then we have, by the mean value theorem of Differential Calculus.</w:t>
      </w:r>
    </w:p>
    <w:p w14:paraId="02B4A571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627858BD" wp14:editId="3DF1410C">
            <wp:extent cx="2479896" cy="222023"/>
            <wp:effectExtent l="0" t="0" r="0" b="0"/>
            <wp:docPr id="32" name="image15.png" descr="{&quot;mathml&quot;:&quot;&lt;math style=\&quot;font-family:stix;font-size:16px;\&quot; xmlns=\&quot;http://www.w3.org/1998/Math/MathML\&quot;&gt;&lt;mo&gt;&amp;#x2205;&lt;/mo&gt;&lt;mfenced&gt;&lt;msub&gt;&lt;mi&gt;x&lt;/mi&gt;&lt;mi&gt;r&lt;/mi&gt;&lt;/msub&gt;&lt;/mfenced&gt;&lt;mo&gt;-&lt;/mo&gt;&lt;mo&gt;&amp;#x2205;&lt;/mo&gt;&lt;mfenced&gt;&lt;msub&gt;&lt;mi&gt;x&lt;/mi&gt;&lt;mrow&gt;&lt;mi&gt;r&lt;/mi&gt;&lt;mo&gt;-&lt;/mo&gt;&lt;mn&gt;1&lt;/mn&gt;&lt;/mrow&gt;&lt;/msub&gt;&lt;/mfenced&gt;&lt;mo&gt;=&lt;/mo&gt;&lt;mo&gt;&amp;#xA0;&lt;/mo&gt;&lt;mfenced&gt;&lt;mrow&gt;&lt;msub&gt;&lt;mi&gt;x&lt;/mi&gt;&lt;mi&gt;r&lt;/mi&gt;&lt;/msub&gt;&lt;mo&gt;-&lt;/mo&gt;&lt;msub&gt;&lt;mi&gt;x&lt;/mi&gt;&lt;mrow&gt;&lt;mi&gt;r&lt;/mi&gt;&lt;mo&gt;-&lt;/mo&gt;&lt;mn&gt;1&lt;/mn&gt;&lt;/mrow&gt;&lt;/msub&gt;&lt;/mrow&gt;&lt;/mfenced&gt;&lt;mo&gt;&amp;#x2205;&lt;/mo&gt;&lt;mfenced&gt;&lt;mi&gt;p&lt;/mi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png" descr="{&quot;mathml&quot;:&quot;&lt;math style=\&quot;font-family:stix;font-size:16px;\&quot; xmlns=\&quot;http://www.w3.org/1998/Math/MathML\&quot;&gt;&lt;mo&gt;&amp;#x2205;&lt;/mo&gt;&lt;mfenced&gt;&lt;msub&gt;&lt;mi&gt;x&lt;/mi&gt;&lt;mi&gt;r&lt;/mi&gt;&lt;/msub&gt;&lt;/mfenced&gt;&lt;mo&gt;-&lt;/mo&gt;&lt;mo&gt;&amp;#x2205;&lt;/mo&gt;&lt;mfenced&gt;&lt;msub&gt;&lt;mi&gt;x&lt;/mi&gt;&lt;mrow&gt;&lt;mi&gt;r&lt;/mi&gt;&lt;mo&gt;-&lt;/mo&gt;&lt;mn&gt;1&lt;/mn&gt;&lt;/mrow&gt;&lt;/msub&gt;&lt;/mfenced&gt;&lt;mo&gt;=&lt;/mo&gt;&lt;mo&gt;&amp;#xA0;&lt;/mo&gt;&lt;mfenced&gt;&lt;mrow&gt;&lt;msub&gt;&lt;mi&gt;x&lt;/mi&gt;&lt;mi&gt;r&lt;/mi&gt;&lt;/msub&gt;&lt;mo&gt;-&lt;/mo&gt;&lt;msub&gt;&lt;mi&gt;x&lt;/mi&gt;&lt;mrow&gt;&lt;mi&gt;r&lt;/mi&gt;&lt;mo&gt;-&lt;/mo&gt;&lt;mn&gt;1&lt;/mn&gt;&lt;/mrow&gt;&lt;/msub&gt;&lt;/mrow&gt;&lt;/mfenced&gt;&lt;mo&gt;&amp;#x2205;&lt;/mo&gt;&lt;mfenced&gt;&lt;mi&gt;p&lt;/mi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9896" cy="2220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[where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6B5942E5" wp14:editId="5A684DB7">
            <wp:extent cx="1636819" cy="193079"/>
            <wp:effectExtent l="0" t="0" r="0" b="0"/>
            <wp:docPr id="33" name="image12.png" descr="{&quot;mathml&quot;:&quot;&lt;math style=\&quot;font-family:stix;font-size:16px;\&quot; xmlns=\&quot;http://www.w3.org/1998/Math/MathML\&quot;&gt;&lt;mi&gt;p&lt;/mi&gt;&lt;mo&gt;&amp;#x2208;&lt;/mo&gt;&lt;mfenced&gt;&lt;mrow&gt;&lt;mi&gt;a&lt;/mi&gt;&lt;mo&gt;,&lt;/mo&gt;&lt;mi&gt;b&lt;/mi&gt;&lt;/mrow&gt;&lt;/mfenced&gt;&lt;mo&gt;&amp;#xA0;&lt;/mo&gt;&lt;mo&gt;&amp;#xA0;&lt;/mo&gt;&lt;mo&gt;&amp;#xA0;&lt;/mo&gt;&lt;mo&gt;&amp;#xA0;&lt;/mo&gt;&lt;msub&gt;&lt;mi&gt;x&lt;/mi&gt;&lt;mrow&gt;&lt;mi&gt;r&lt;/mi&gt;&lt;mo&gt;-&lt;/mo&gt;&lt;mn&gt;1&lt;/mn&gt;&lt;/mrow&gt;&lt;/msub&gt;&lt;mo&gt;&amp;lt;&lt;/mo&gt;&lt;msub&gt;&lt;mi&gt;x&lt;/mi&gt;&lt;mi&gt;r&lt;/mi&gt;&lt;/msub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 descr="{&quot;mathml&quot;:&quot;&lt;math style=\&quot;font-family:stix;font-size:16px;\&quot; xmlns=\&quot;http://www.w3.org/1998/Math/MathML\&quot;&gt;&lt;mi&gt;p&lt;/mi&gt;&lt;mo&gt;&amp;#x2208;&lt;/mo&gt;&lt;mfenced&gt;&lt;mrow&gt;&lt;mi&gt;a&lt;/mi&gt;&lt;mo&gt;,&lt;/mo&gt;&lt;mi&gt;b&lt;/mi&gt;&lt;/mrow&gt;&lt;/mfenced&gt;&lt;mo&gt;&amp;#xA0;&lt;/mo&gt;&lt;mo&gt;&amp;#xA0;&lt;/mo&gt;&lt;mo&gt;&amp;#xA0;&lt;/mo&gt;&lt;mo&gt;&amp;#xA0;&lt;/mo&gt;&lt;msub&gt;&lt;mi&gt;x&lt;/mi&gt;&lt;mrow&gt;&lt;mi&gt;r&lt;/mi&gt;&lt;mo&gt;-&lt;/mo&gt;&lt;mn&gt;1&lt;/mn&gt;&lt;/mrow&gt;&lt;/msub&gt;&lt;mo&gt;&amp;lt;&lt;/mo&gt;&lt;msub&gt;&lt;mi&gt;x&lt;/mi&gt;&lt;mi&gt;r&lt;/mi&gt;&lt;/msub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6819" cy="19307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] </w:t>
      </w:r>
    </w:p>
    <w:p w14:paraId="673B9BD7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6E7A4F80" wp14:editId="6548E286">
            <wp:extent cx="2664942" cy="207472"/>
            <wp:effectExtent l="0" t="0" r="0" b="0"/>
            <wp:docPr id="34" name="image24.png" descr="{&quot;mathml&quot;:&quot;&lt;math style=\&quot;font-family:stix;font-size:16px;\&quot; xmlns=\&quot;http://www.w3.org/1998/Math/MathML\&quot;&gt;&lt;mo&gt;&amp;#x21D2;&lt;/mo&gt;&lt;mo&gt;&amp;#x2205;&lt;/mo&gt;&lt;mfenced&gt;&lt;msub&gt;&lt;mi&gt;x&lt;/mi&gt;&lt;mi&gt;r&lt;/mi&gt;&lt;/msub&gt;&lt;/mfenced&gt;&lt;mo&gt;-&lt;/mo&gt;&lt;mo&gt;&amp;#x2205;&lt;/mo&gt;&lt;mfenced&gt;&lt;msub&gt;&lt;mi&gt;x&lt;/mi&gt;&lt;mrow&gt;&lt;mi&gt;r&lt;/mi&gt;&lt;mo&gt;-&lt;/mo&gt;&lt;mn&gt;1&lt;/mn&gt;&lt;/mrow&gt;&lt;/msub&gt;&lt;/mfenced&gt;&lt;mo&gt;=&lt;/mo&gt;&lt;mo&gt;&amp;#xA0;&lt;/mo&gt;&lt;mfenced&gt;&lt;mrow&gt;&lt;msub&gt;&lt;mi&gt;x&lt;/mi&gt;&lt;mi&gt;r&lt;/mi&gt;&lt;/msub&gt;&lt;mo&gt;-&lt;/mo&gt;&lt;msub&gt;&lt;mi&gt;x&lt;/mi&gt;&lt;mrow&gt;&lt;mi&gt;r&lt;/mi&gt;&lt;mo&gt;-&lt;/mo&gt;&lt;mn&gt;1&lt;/mn&gt;&lt;/mrow&gt;&lt;/msub&gt;&lt;/mrow&gt;&lt;/mfenced&gt;&lt;mo&gt;&amp;#x2205;&lt;/mo&gt;&lt;mo&gt;'&lt;/mo&gt;&lt;mfenced&gt;&lt;mi&gt;p&lt;/mi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png" descr="{&quot;mathml&quot;:&quot;&lt;math style=\&quot;font-family:stix;font-size:16px;\&quot; xmlns=\&quot;http://www.w3.org/1998/Math/MathML\&quot;&gt;&lt;mo&gt;&amp;#x21D2;&lt;/mo&gt;&lt;mo&gt;&amp;#x2205;&lt;/mo&gt;&lt;mfenced&gt;&lt;msub&gt;&lt;mi&gt;x&lt;/mi&gt;&lt;mi&gt;r&lt;/mi&gt;&lt;/msub&gt;&lt;/mfenced&gt;&lt;mo&gt;-&lt;/mo&gt;&lt;mo&gt;&amp;#x2205;&lt;/mo&gt;&lt;mfenced&gt;&lt;msub&gt;&lt;mi&gt;x&lt;/mi&gt;&lt;mrow&gt;&lt;mi&gt;r&lt;/mi&gt;&lt;mo&gt;-&lt;/mo&gt;&lt;mn&gt;1&lt;/mn&gt;&lt;/mrow&gt;&lt;/msub&gt;&lt;/mfenced&gt;&lt;mo&gt;=&lt;/mo&gt;&lt;mo&gt;&amp;#xA0;&lt;/mo&gt;&lt;mfenced&gt;&lt;mrow&gt;&lt;msub&gt;&lt;mi&gt;x&lt;/mi&gt;&lt;mi&gt;r&lt;/mi&gt;&lt;/msub&gt;&lt;mo&gt;-&lt;/mo&gt;&lt;msub&gt;&lt;mi&gt;x&lt;/mi&gt;&lt;mrow&gt;&lt;mi&gt;r&lt;/mi&gt;&lt;mo&gt;-&lt;/mo&gt;&lt;mn&gt;1&lt;/mn&gt;&lt;/mrow&gt;&lt;/msub&gt;&lt;/mrow&gt;&lt;/mfenced&gt;&lt;mo&gt;&amp;#x2205;&lt;/mo&gt;&lt;mo&gt;'&lt;/mo&gt;&lt;mfenced&gt;&lt;mi&gt;p&lt;/mi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4942" cy="20747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4D6855C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382726CA" wp14:editId="5107F3BD">
            <wp:extent cx="2527122" cy="361503"/>
            <wp:effectExtent l="0" t="0" r="0" b="0"/>
            <wp:docPr id="35" name="image27.png" descr="{&quot;mathml&quot;:&quot;&lt;math style=\&quot;font-family:stix;font-size:16px;\&quot; xmlns=\&quot;http://www.w3.org/1998/Math/MathML\&quot;&gt;&lt;mrow&gt;&lt;mo&gt;&amp;#x21D2;&lt;/mo&gt;&lt;munderover&gt;&lt;mo&gt;&amp;#x2211;&lt;/mo&gt;&lt;mrow&gt;&lt;mi&gt;r&lt;/mi&gt;&lt;mo&gt;-&lt;/mo&gt;&lt;mn&gt;1&lt;/mn&gt;&lt;/mrow&gt;&lt;mi&gt;n&lt;/mi&gt;&lt;/munderover&gt;&lt;mo&gt;&amp;#x2205;&lt;/mo&gt;&lt;mo&gt;'&lt;/mo&gt;&lt;mfenced&gt;&lt;mi&gt;p&lt;/mi&gt;&lt;/mfenced&gt;&lt;/mrow&gt;&lt;msub&gt;&lt;mi&gt;S&lt;/mi&gt;&lt;mi&gt;r&lt;/mi&gt;&lt;/msub&gt;&lt;mo&gt;=&lt;/mo&gt;&lt;munderover&gt;&lt;mo&gt;&amp;#x2211;&lt;/mo&gt;&lt;mrow&gt;&lt;mi&gt;r&lt;/mi&gt;&lt;mo&gt;-&lt;/mo&gt;&lt;mn&gt;1&lt;/mn&gt;&lt;/mrow&gt;&lt;mi&gt;n&lt;/mi&gt;&lt;/munderover&gt;&lt;mfenced open=\&quot;[\&quot; close=\&quot;]\&quot;&gt;&lt;mrow&gt;&lt;mo&gt;&amp;#x2205;&lt;/mo&gt;&lt;mfenced&gt;&lt;msub&gt;&lt;mi&gt;x&lt;/mi&gt;&lt;mi&gt;r&lt;/mi&gt;&lt;/msub&gt;&lt;/mfenced&gt;&lt;mo&gt;-&lt;/mo&gt;&lt;mo&gt;&amp;#x2205;&lt;/mo&gt;&lt;mfenced&gt;&lt;msub&gt;&lt;mi&gt;x&lt;/mi&gt;&lt;mrow&gt;&lt;mi&gt;r&lt;/mi&gt;&lt;mo&gt;-&lt;/mo&gt;&lt;mn&gt;1&lt;/mn&gt;&lt;/mrow&gt;&lt;/msub&gt;&lt;/mfenced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png" descr="{&quot;mathml&quot;:&quot;&lt;math style=\&quot;font-family:stix;font-size:16px;\&quot; xmlns=\&quot;http://www.w3.org/1998/Math/MathML\&quot;&gt;&lt;mrow&gt;&lt;mo&gt;&amp;#x21D2;&lt;/mo&gt;&lt;munderover&gt;&lt;mo&gt;&amp;#x2211;&lt;/mo&gt;&lt;mrow&gt;&lt;mi&gt;r&lt;/mi&gt;&lt;mo&gt;-&lt;/mo&gt;&lt;mn&gt;1&lt;/mn&gt;&lt;/mrow&gt;&lt;mi&gt;n&lt;/mi&gt;&lt;/munderover&gt;&lt;mo&gt;&amp;#x2205;&lt;/mo&gt;&lt;mo&gt;'&lt;/mo&gt;&lt;mfenced&gt;&lt;mi&gt;p&lt;/mi&gt;&lt;/mfenced&gt;&lt;/mrow&gt;&lt;msub&gt;&lt;mi&gt;S&lt;/mi&gt;&lt;mi&gt;r&lt;/mi&gt;&lt;/msub&gt;&lt;mo&gt;=&lt;/mo&gt;&lt;munderover&gt;&lt;mo&gt;&amp;#x2211;&lt;/mo&gt;&lt;mrow&gt;&lt;mi&gt;r&lt;/mi&gt;&lt;mo&gt;-&lt;/mo&gt;&lt;mn&gt;1&lt;/mn&gt;&lt;/mrow&gt;&lt;mi&gt;n&lt;/mi&gt;&lt;/munderover&gt;&lt;mfenced open=\&quot;[\&quot; close=\&quot;]\&quot;&gt;&lt;mrow&gt;&lt;mo&gt;&amp;#x2205;&lt;/mo&gt;&lt;mfenced&gt;&lt;msub&gt;&lt;mi&gt;x&lt;/mi&gt;&lt;mi&gt;r&lt;/mi&gt;&lt;/msub&gt;&lt;/mfenced&gt;&lt;mo&gt;-&lt;/mo&gt;&lt;mo&gt;&amp;#x2205;&lt;/mo&gt;&lt;mfenced&gt;&lt;msub&gt;&lt;mi&gt;x&lt;/mi&gt;&lt;mrow&gt;&lt;mi&gt;r&lt;/mi&gt;&lt;mo&gt;-&lt;/mo&gt;&lt;mn&gt;1&lt;/mn&gt;&lt;/mrow&gt;&lt;/msub&gt;&lt;/mfenced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7122" cy="36150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anchor distT="0" distB="0" distL="114300" distR="114300" simplePos="0" relativeHeight="251648000" behindDoc="0" locked="0" layoutInCell="1" hidden="0" allowOverlap="1" wp14:anchorId="391E8A21" wp14:editId="63A5E01D">
            <wp:simplePos x="0" y="0"/>
            <wp:positionH relativeFrom="column">
              <wp:posOffset>906780</wp:posOffset>
            </wp:positionH>
            <wp:positionV relativeFrom="paragraph">
              <wp:posOffset>388620</wp:posOffset>
            </wp:positionV>
            <wp:extent cx="3360420" cy="202565"/>
            <wp:effectExtent l="0" t="0" r="0" b="0"/>
            <wp:wrapSquare wrapText="bothSides" distT="0" distB="0" distL="114300" distR="114300"/>
            <wp:docPr id="22" name="image1.png" descr="{&quot;mathml&quot;:&quot;&lt;math style=\&quot;font-family:stix;font-size:16px;\&quot; xmlns=\&quot;http://www.w3.org/1998/Math/MathML\&quot;&gt;&lt;mo&gt;=&lt;/mo&gt;&lt;mo&gt;&amp;#x2205;&lt;/mo&gt;&lt;mfenced&gt;&lt;msub&gt;&lt;mi&gt;x&lt;/mi&gt;&lt;mn&gt;1&lt;/mn&gt;&lt;/msub&gt;&lt;/mfenced&gt;&lt;mo&gt;-&lt;/mo&gt;&lt;mo&gt;&amp;#x2205;&lt;/mo&gt;&lt;mfenced&gt;&lt;msub&gt;&lt;mi&gt;x&lt;/mi&gt;&lt;mn&gt;0&lt;/mn&gt;&lt;/msub&gt;&lt;/mfenced&gt;&lt;mo&gt;+&lt;/mo&gt;&lt;mo&gt;&amp;#x2205;&lt;/mo&gt;&lt;mfenced&gt;&lt;msub&gt;&lt;mi&gt;x&lt;/mi&gt;&lt;mn&gt;2&lt;/mn&gt;&lt;/msub&gt;&lt;/mfenced&gt;&lt;mo&gt;-&lt;/mo&gt;&lt;mo&gt;&amp;#x2205;&lt;/mo&gt;&lt;mfenced&gt;&lt;msub&gt;&lt;mi&gt;x&lt;/mi&gt;&lt;mn&gt;1&lt;/mn&gt;&lt;/msub&gt;&lt;/mfenced&gt;&lt;mo&gt;+&lt;/mo&gt;&lt;mo&gt;&amp;#x2205;&lt;/mo&gt;&lt;mfenced&gt;&lt;msub&gt;&lt;mi&gt;x&lt;/mi&gt;&lt;mn&gt;3&lt;/mn&gt;&lt;/msub&gt;&lt;/mfenced&gt;&lt;mo&gt;-&lt;/mo&gt;&lt;mo&gt;&amp;#x2205;&lt;/mo&gt;&lt;mfenced&gt;&lt;msub&gt;&lt;mi&gt;x&lt;/mi&gt;&lt;mn&gt;2&lt;/mn&gt;&lt;/msub&gt;&lt;/mfenced&gt;&lt;mo&gt;+&lt;/mo&gt;&lt;mo&gt;.&lt;/mo&gt;&lt;mo&gt;.&lt;/mo&gt;&lt;mo&gt;.&lt;/mo&gt;&lt;mo&gt;.&lt;/mo&gt;&lt;mo&gt;.&lt;/mo&gt;&lt;mo&gt;.&lt;/mo&gt;&lt;mo&gt;.&lt;/mo&gt;&lt;mo&gt;.&lt;/mo&gt;&lt;mo&gt;.&lt;/mo&gt;&lt;mo&gt;.&lt;/mo&gt;&lt;mo&gt;.&lt;/mo&gt;&lt;mo&gt;+&lt;/mo&gt;&lt;mo&gt;&amp;#x2205;&lt;/mo&gt;&lt;mfenced&gt;&lt;msub&gt;&lt;mi&gt;x&lt;/mi&gt;&lt;mi&gt;n&lt;/mi&gt;&lt;/msub&gt;&lt;/mfenced&gt;&lt;mo&gt;-&lt;/mo&gt;&lt;mo&gt;&amp;#x2205;&lt;/mo&gt;&lt;mfenced&gt;&lt;msub&gt;&lt;mi&gt;x&lt;/mi&gt;&lt;mrow&gt;&lt;mi&gt;n&lt;/mi&gt;&lt;mo&gt;-&lt;/mo&gt;&lt;mn&gt;1&lt;/mn&gt;&lt;/mrow&gt;&lt;/msub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 descr="{&quot;mathml&quot;:&quot;&lt;math style=\&quot;font-family:stix;font-size:16px;\&quot; xmlns=\&quot;http://www.w3.org/1998/Math/MathML\&quot;&gt;&lt;mo&gt;=&lt;/mo&gt;&lt;mo&gt;&amp;#x2205;&lt;/mo&gt;&lt;mfenced&gt;&lt;msub&gt;&lt;mi&gt;x&lt;/mi&gt;&lt;mn&gt;1&lt;/mn&gt;&lt;/msub&gt;&lt;/mfenced&gt;&lt;mo&gt;-&lt;/mo&gt;&lt;mo&gt;&amp;#x2205;&lt;/mo&gt;&lt;mfenced&gt;&lt;msub&gt;&lt;mi&gt;x&lt;/mi&gt;&lt;mn&gt;0&lt;/mn&gt;&lt;/msub&gt;&lt;/mfenced&gt;&lt;mo&gt;+&lt;/mo&gt;&lt;mo&gt;&amp;#x2205;&lt;/mo&gt;&lt;mfenced&gt;&lt;msub&gt;&lt;mi&gt;x&lt;/mi&gt;&lt;mn&gt;2&lt;/mn&gt;&lt;/msub&gt;&lt;/mfenced&gt;&lt;mo&gt;-&lt;/mo&gt;&lt;mo&gt;&amp;#x2205;&lt;/mo&gt;&lt;mfenced&gt;&lt;msub&gt;&lt;mi&gt;x&lt;/mi&gt;&lt;mn&gt;1&lt;/mn&gt;&lt;/msub&gt;&lt;/mfenced&gt;&lt;mo&gt;+&lt;/mo&gt;&lt;mo&gt;&amp;#x2205;&lt;/mo&gt;&lt;mfenced&gt;&lt;msub&gt;&lt;mi&gt;x&lt;/mi&gt;&lt;mn&gt;3&lt;/mn&gt;&lt;/msub&gt;&lt;/mfenced&gt;&lt;mo&gt;-&lt;/mo&gt;&lt;mo&gt;&amp;#x2205;&lt;/mo&gt;&lt;mfenced&gt;&lt;msub&gt;&lt;mi&gt;x&lt;/mi&gt;&lt;mn&gt;2&lt;/mn&gt;&lt;/msub&gt;&lt;/mfenced&gt;&lt;mo&gt;+&lt;/mo&gt;&lt;mo&gt;.&lt;/mo&gt;&lt;mo&gt;.&lt;/mo&gt;&lt;mo&gt;.&lt;/mo&gt;&lt;mo&gt;.&lt;/mo&gt;&lt;mo&gt;.&lt;/mo&gt;&lt;mo&gt;.&lt;/mo&gt;&lt;mo&gt;.&lt;/mo&gt;&lt;mo&gt;.&lt;/mo&gt;&lt;mo&gt;.&lt;/mo&gt;&lt;mo&gt;.&lt;/mo&gt;&lt;mo&gt;.&lt;/mo&gt;&lt;mo&gt;+&lt;/mo&gt;&lt;mo&gt;&amp;#x2205;&lt;/mo&gt;&lt;mfenced&gt;&lt;msub&gt;&lt;mi&gt;x&lt;/mi&gt;&lt;mi&gt;n&lt;/mi&gt;&lt;/msub&gt;&lt;/mfenced&gt;&lt;mo&gt;-&lt;/mo&gt;&lt;mo&gt;&amp;#x2205;&lt;/mo&gt;&lt;mfenced&gt;&lt;msub&gt;&lt;mi&gt;x&lt;/mi&gt;&lt;mrow&gt;&lt;mi&gt;n&lt;/mi&gt;&lt;mo&gt;-&lt;/mo&gt;&lt;mn&gt;1&lt;/mn&gt;&lt;/mrow&gt;&lt;/msub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0420" cy="2025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4C70DBC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49024" behindDoc="0" locked="0" layoutInCell="1" hidden="0" allowOverlap="1" wp14:anchorId="6D93A75A" wp14:editId="54881A56">
            <wp:simplePos x="0" y="0"/>
            <wp:positionH relativeFrom="column">
              <wp:posOffset>891540</wp:posOffset>
            </wp:positionH>
            <wp:positionV relativeFrom="paragraph">
              <wp:posOffset>151765</wp:posOffset>
            </wp:positionV>
            <wp:extent cx="1104900" cy="396240"/>
            <wp:effectExtent l="0" t="0" r="0" b="0"/>
            <wp:wrapSquare wrapText="bothSides" distT="0" distB="0" distL="114300" distR="114300"/>
            <wp:docPr id="38" name="image20.png" descr="{&quot;mathml&quot;:&quot;&lt;math style=\&quot;font-family:stix;font-size:16px;\&quot; xmlns=\&quot;http://www.w3.org/1998/Math/MathML\&quot;&gt;&lt;mo&gt;=&lt;/mo&gt;&lt;mo&gt;&amp;#x2205;&lt;/mo&gt;&lt;mfenced&gt;&lt;msub&gt;&lt;mi&gt;x&lt;/mi&gt;&lt;mi&gt;n&lt;/mi&gt;&lt;/msub&gt;&lt;/mfenced&gt;&lt;mo&gt;-&lt;/mo&gt;&lt;mo&gt;&amp;#x2205;&lt;/mo&gt;&lt;mfenced&gt;&lt;msub&gt;&lt;mi&gt;x&lt;/mi&gt;&lt;mn&gt;0&lt;/mn&gt;&lt;/msub&gt;&lt;/mfenced&gt;&lt;mspace linebreak=\&quot;newline\&quot;/&gt;&lt;mo&gt;=&lt;/mo&gt;&lt;mo&gt;&amp;#x2205;&lt;/mo&gt;&lt;mfenced&gt;&lt;mi&gt;b&lt;/mi&gt;&lt;/mfenced&gt;&lt;mo&gt;-&lt;/mo&gt;&lt;mo&gt;&amp;#x2205;&lt;/mo&gt;&lt;mfenced&gt;&lt;mi&gt;a&lt;/mi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png" descr="{&quot;mathml&quot;:&quot;&lt;math style=\&quot;font-family:stix;font-size:16px;\&quot; xmlns=\&quot;http://www.w3.org/1998/Math/MathML\&quot;&gt;&lt;mo&gt;=&lt;/mo&gt;&lt;mo&gt;&amp;#x2205;&lt;/mo&gt;&lt;mfenced&gt;&lt;msub&gt;&lt;mi&gt;x&lt;/mi&gt;&lt;mi&gt;n&lt;/mi&gt;&lt;/msub&gt;&lt;/mfenced&gt;&lt;mo&gt;-&lt;/mo&gt;&lt;mo&gt;&amp;#x2205;&lt;/mo&gt;&lt;mfenced&gt;&lt;msub&gt;&lt;mi&gt;x&lt;/mi&gt;&lt;mn&gt;0&lt;/mn&gt;&lt;/msub&gt;&lt;/mfenced&gt;&lt;mspace linebreak=\&quot;newline\&quot;/&gt;&lt;mo&gt;=&lt;/mo&gt;&lt;mo&gt;&amp;#x2205;&lt;/mo&gt;&lt;mfenced&gt;&lt;mi&gt;b&lt;/mi&gt;&lt;/mfenced&gt;&lt;mo&gt;-&lt;/mo&gt;&lt;mo&gt;&amp;#x2205;&lt;/mo&gt;&lt;mfenced&gt;&lt;mi&gt;a&lt;/mi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3962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4366D41E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50048" behindDoc="0" locked="0" layoutInCell="1" hidden="0" allowOverlap="1" wp14:anchorId="04672BCA" wp14:editId="05078FFF">
            <wp:simplePos x="0" y="0"/>
            <wp:positionH relativeFrom="column">
              <wp:posOffset>381000</wp:posOffset>
            </wp:positionH>
            <wp:positionV relativeFrom="paragraph">
              <wp:posOffset>285750</wp:posOffset>
            </wp:positionV>
            <wp:extent cx="2065020" cy="327660"/>
            <wp:effectExtent l="0" t="0" r="0" b="0"/>
            <wp:wrapSquare wrapText="bothSides" distT="0" distB="0" distL="114300" distR="114300"/>
            <wp:docPr id="13" name="image3.png" descr="{&quot;mathml&quot;:&quot;&lt;math style=\&quot;font-family:stix;font-size:16px;\&quot; xmlns=\&quot;http://www.w3.org/1998/Math/MathML\&quot;&gt;&lt;munder&gt;&lt;mrow&gt;&lt;mi&gt;lim&lt;/mi&gt;&lt;mo&gt;&amp;#xA0;&lt;/mo&gt;&lt;/mrow&gt;&lt;mrow&gt;&lt;mi&gt;s&lt;/mi&gt;&lt;mo&gt;&amp;#x2192;&lt;/mo&gt;&lt;mn&gt;0&lt;/mn&gt;&lt;mo&gt;&amp;#xA0;&lt;/mo&gt;&lt;/mrow&gt;&lt;/munder&gt;&lt;munderover&gt;&lt;mo&gt;&amp;#x2211;&lt;/mo&gt;&lt;mrow&gt;&lt;mi&gt;r&lt;/mi&gt;&lt;mo&gt;-&lt;/mo&gt;&lt;mn&gt;1&lt;/mn&gt;&lt;/mrow&gt;&lt;mi&gt;n&lt;/mi&gt;&lt;/munderover&gt;&lt;mo&gt;&amp;#x2205;&lt;/mo&gt;&lt;mo&gt;'&lt;/mo&gt;&lt;mfenced&gt;&lt;mi&gt;p&lt;/mi&gt;&lt;/mfenced&gt;&lt;msub&gt;&lt;mi&gt;S&lt;/mi&gt;&lt;mi&gt;r&lt;/mi&gt;&lt;/msub&gt;&lt;mo&gt;=&lt;/mo&gt;&lt;mo&gt;&amp;#x2205;&lt;/mo&gt;&lt;mfenced&gt;&lt;mi&gt;b&lt;/mi&gt;&lt;/mfenced&gt;&lt;mo&gt;-&lt;/mo&gt;&lt;mo&gt;&amp;#x2205;&lt;/mo&gt;&lt;mfenced&gt;&lt;mi&gt;a&lt;/mi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 descr="{&quot;mathml&quot;:&quot;&lt;math style=\&quot;font-family:stix;font-size:16px;\&quot; xmlns=\&quot;http://www.w3.org/1998/Math/MathML\&quot;&gt;&lt;munder&gt;&lt;mrow&gt;&lt;mi&gt;lim&lt;/mi&gt;&lt;mo&gt;&amp;#xA0;&lt;/mo&gt;&lt;/mrow&gt;&lt;mrow&gt;&lt;mi&gt;s&lt;/mi&gt;&lt;mo&gt;&amp;#x2192;&lt;/mo&gt;&lt;mn&gt;0&lt;/mn&gt;&lt;mo&gt;&amp;#xA0;&lt;/mo&gt;&lt;/mrow&gt;&lt;/munder&gt;&lt;munderover&gt;&lt;mo&gt;&amp;#x2211;&lt;/mo&gt;&lt;mrow&gt;&lt;mi&gt;r&lt;/mi&gt;&lt;mo&gt;-&lt;/mo&gt;&lt;mn&gt;1&lt;/mn&gt;&lt;/mrow&gt;&lt;mi&gt;n&lt;/mi&gt;&lt;/munderover&gt;&lt;mo&gt;&amp;#x2205;&lt;/mo&gt;&lt;mo&gt;'&lt;/mo&gt;&lt;mfenced&gt;&lt;mi&gt;p&lt;/mi&gt;&lt;/mfenced&gt;&lt;msub&gt;&lt;mi&gt;S&lt;/mi&gt;&lt;mi&gt;r&lt;/mi&gt;&lt;/msub&gt;&lt;mo&gt;=&lt;/mo&gt;&lt;mo&gt;&amp;#x2205;&lt;/mo&gt;&lt;mfenced&gt;&lt;mi&gt;b&lt;/mi&gt;&lt;/mfenced&gt;&lt;mo&gt;-&lt;/mo&gt;&lt;mo&gt;&amp;#x2205;&lt;/mo&gt;&lt;mfenced&gt;&lt;mi&gt;a&lt;/mi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3276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5AE44F2D" w14:textId="77777777" w:rsidR="00B421E8" w:rsidRDefault="00537C24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Cardo" w:eastAsia="Cardo" w:hAnsi="Cardo" w:cs="Cardo"/>
          <w:sz w:val="28"/>
          <w:szCs w:val="28"/>
        </w:rPr>
        <w:t>⸫</w:t>
      </w:r>
    </w:p>
    <w:p w14:paraId="03BE47BE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Where S is the greatest of sub-intervals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0E2BD22D" wp14:editId="422AC617">
            <wp:extent cx="198782" cy="221558"/>
            <wp:effectExtent l="0" t="0" r="0" b="0"/>
            <wp:docPr id="36" name="image21.png" descr="{&quot;mathml&quot;:&quot;&lt;math style=\&quot;font-family:stix;font-size:16px;\&quot; xmlns=\&quot;http://www.w3.org/1998/Math/MathML\&quot;&gt;&lt;msub&gt;&lt;mi&gt;S&lt;/mi&gt;&lt;mi&gt;r&lt;/mi&gt;&lt;/msub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png" descr="{&quot;mathml&quot;:&quot;&lt;math style=\&quot;font-family:stix;font-size:16px;\&quot; xmlns=\&quot;http://www.w3.org/1998/Math/MathML\&quot;&gt;&lt;msub&gt;&lt;mi&gt;S&lt;/mi&gt;&lt;mi&gt;r&lt;/mi&gt;&lt;/msub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82" cy="22155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>. Since and hence is integrable in</w:t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7DFE2D9A" wp14:editId="1B287791">
            <wp:extent cx="570992" cy="176784"/>
            <wp:effectExtent l="0" t="0" r="0" b="0"/>
            <wp:docPr id="24" name="image6.png" descr="{&quot;mathml&quot;:&quot;&lt;math style=\&quot;font-family:stix;font-size:16px;\&quot; xmlns=\&quot;http://www.w3.org/1998/Math/MathML\&quot;&gt;&lt;mfenced&gt;&lt;mrow&gt;&lt;mi&gt;a&lt;/mi&gt;&lt;mo&gt;,&lt;/mo&gt;&lt;mi&gt;b&lt;/mi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 descr="{&quot;mathml&quot;:&quot;&lt;math style=\&quot;font-family:stix;font-size:16px;\&quot; xmlns=\&quot;http://www.w3.org/1998/Math/MathML\&quot;&gt;&lt;mfenced&gt;&lt;mrow&gt;&lt;mi&gt;a&lt;/mi&gt;&lt;mo&gt;,&lt;/mo&gt;&lt;mi&gt;b&lt;/mi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0992" cy="17678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>, therefore</w:t>
      </w:r>
    </w:p>
    <w:p w14:paraId="35D3080F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7A7FAAA6" wp14:editId="0EC28C42">
            <wp:extent cx="2789381" cy="449421"/>
            <wp:effectExtent l="0" t="0" r="0" b="0"/>
            <wp:docPr id="25" name="image4.png" descr="{&quot;mathml&quot;:&quot;&lt;math style=\&quot;font-family:stix;font-size:16px;\&quot; xmlns=\&quot;http://www.w3.org/1998/Math/MathML\&quot;&gt;&lt;munderover&gt;&lt;mo&gt;&amp;#x2211;&lt;/mo&gt;&lt;mrow&gt;&lt;mi&gt;r&lt;/mi&gt;&lt;mo&gt;-&lt;/mo&gt;&lt;mn&gt;1&lt;/mn&gt;&lt;/mrow&gt;&lt;mi&gt;n&lt;/mi&gt;&lt;/munderover&gt;&lt;mo&gt;&amp;#x2205;&lt;/mo&gt;&lt;mo&gt;'&lt;/mo&gt;&lt;mfenced&gt;&lt;mi&gt;p&lt;/mi&gt;&lt;/mfenced&gt;&lt;msub&gt;&lt;mi&gt;S&lt;/mi&gt;&lt;mi&gt;r&lt;/mi&gt;&lt;/msub&gt;&lt;mo&gt;=&lt;/mo&gt;&lt;msubsup&gt;&lt;mo&gt;&amp;#x222B;&lt;/mo&gt;&lt;mi&gt;a&lt;/mi&gt;&lt;mi&gt;b&lt;/mi&gt;&lt;/msubsup&gt;&lt;mo&gt;&amp;#x2205;&lt;/mo&gt;&lt;mo&gt;'&lt;/mo&gt;&lt;mfenced&gt;&lt;mi&gt;x&lt;/mi&gt;&lt;/mfenced&gt;&lt;mi&gt;d&lt;/mi&gt;&lt;mi&gt;x&lt;/mi&gt;&lt;mo&gt;&amp;#xA0;&lt;/mo&gt;&lt;mo&gt;=&lt;/mo&gt;&lt;msubsup&gt;&lt;mo&gt;&amp;#x222B;&lt;/mo&gt;&lt;mi&gt;a&lt;/mi&gt;&lt;mi&gt;b&lt;/mi&gt;&lt;/msubsup&gt;&lt;mi&gt;f&lt;/mi&gt;&lt;mfenced&gt;&lt;mi&gt;x&lt;/mi&gt;&lt;/mfenced&gt;&lt;mi&gt;d&lt;/mi&gt;&lt;mi&gt;x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 descr="{&quot;mathml&quot;:&quot;&lt;math style=\&quot;font-family:stix;font-size:16px;\&quot; xmlns=\&quot;http://www.w3.org/1998/Math/MathML\&quot;&gt;&lt;munderover&gt;&lt;mo&gt;&amp;#x2211;&lt;/mo&gt;&lt;mrow&gt;&lt;mi&gt;r&lt;/mi&gt;&lt;mo&gt;-&lt;/mo&gt;&lt;mn&gt;1&lt;/mn&gt;&lt;/mrow&gt;&lt;mi&gt;n&lt;/mi&gt;&lt;/munderover&gt;&lt;mo&gt;&amp;#x2205;&lt;/mo&gt;&lt;mo&gt;'&lt;/mo&gt;&lt;mfenced&gt;&lt;mi&gt;p&lt;/mi&gt;&lt;/mfenced&gt;&lt;msub&gt;&lt;mi&gt;S&lt;/mi&gt;&lt;mi&gt;r&lt;/mi&gt;&lt;/msub&gt;&lt;mo&gt;=&lt;/mo&gt;&lt;msubsup&gt;&lt;mo&gt;&amp;#x222B;&lt;/mo&gt;&lt;mi&gt;a&lt;/mi&gt;&lt;mi&gt;b&lt;/mi&gt;&lt;/msubsup&gt;&lt;mo&gt;&amp;#x2205;&lt;/mo&gt;&lt;mo&gt;'&lt;/mo&gt;&lt;mfenced&gt;&lt;mi&gt;x&lt;/mi&gt;&lt;/mfenced&gt;&lt;mi&gt;d&lt;/mi&gt;&lt;mi&gt;x&lt;/mi&gt;&lt;mo&gt;&amp;#xA0;&lt;/mo&gt;&lt;mo&gt;=&lt;/mo&gt;&lt;msubsup&gt;&lt;mo&gt;&amp;#x222B;&lt;/mo&gt;&lt;mi&gt;a&lt;/mi&gt;&lt;mi&gt;b&lt;/mi&gt;&lt;/msubsup&gt;&lt;mi&gt;f&lt;/mi&gt;&lt;mfenced&gt;&lt;mi&gt;x&lt;/mi&gt;&lt;/mfenced&gt;&lt;mi&gt;d&lt;/mi&gt;&lt;mi&gt;x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9381" cy="44942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BE8FE96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inline distT="0" distB="0" distL="0" distR="0" wp14:anchorId="588B6D75" wp14:editId="77F30528">
            <wp:extent cx="1996875" cy="446360"/>
            <wp:effectExtent l="0" t="0" r="0" b="0"/>
            <wp:docPr id="26" name="image10.png" descr="{&quot;mathml&quot;:&quot;&lt;math style=\&quot;font-family:stix;font-size:16px;\&quot; xmlns=\&quot;http://www.w3.org/1998/Math/MathML\&quot;&gt;&lt;msubsup&gt;&lt;mo&gt;&amp;#x222B;&lt;/mo&gt;&lt;mi&gt;a&lt;/mi&gt;&lt;mi&gt;b&lt;/mi&gt;&lt;/msubsup&gt;&lt;mi&gt;f&lt;/mi&gt;&lt;mfenced&gt;&lt;mi&gt;x&lt;/mi&gt;&lt;/mfenced&gt;&lt;mi&gt;d&lt;/mi&gt;&lt;mi&gt;x&lt;/mi&gt;&lt;mo&gt;&amp;#xA0;&lt;/mo&gt;&lt;mo&gt;=&lt;/mo&gt;&lt;mo&gt;&amp;#xA0;&lt;/mo&gt;&lt;mo&gt;&amp;#x2205;&lt;/mo&gt;&lt;mfenced&gt;&lt;mi&gt;b&lt;/mi&gt;&lt;/mfenced&gt;&lt;mo&gt;-&lt;/mo&gt;&lt;mo&gt;&amp;#x2205;&lt;/mo&gt;&lt;mfenced&gt;&lt;mi&gt;a&lt;/mi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 descr="{&quot;mathml&quot;:&quot;&lt;math style=\&quot;font-family:stix;font-size:16px;\&quot; xmlns=\&quot;http://www.w3.org/1998/Math/MathML\&quot;&gt;&lt;msubsup&gt;&lt;mo&gt;&amp;#x222B;&lt;/mo&gt;&lt;mi&gt;a&lt;/mi&gt;&lt;mi&gt;b&lt;/mi&gt;&lt;/msubsup&gt;&lt;mi&gt;f&lt;/mi&gt;&lt;mfenced&gt;&lt;mi&gt;x&lt;/mi&gt;&lt;/mfenced&gt;&lt;mi&gt;d&lt;/mi&gt;&lt;mi&gt;x&lt;/mi&gt;&lt;mo&gt;&amp;#xA0;&lt;/mo&gt;&lt;mo&gt;=&lt;/mo&gt;&lt;mo&gt;&amp;#xA0;&lt;/mo&gt;&lt;mo&gt;&amp;#x2205;&lt;/mo&gt;&lt;mfenced&gt;&lt;mi&gt;b&lt;/mi&gt;&lt;/mfenced&gt;&lt;mo&gt;-&lt;/mo&gt;&lt;mo&gt;&amp;#x2205;&lt;/mo&gt;&lt;mfenced&gt;&lt;mi&gt;a&lt;/mi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6875" cy="4463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</w:t>
      </w:r>
    </w:p>
    <w:p w14:paraId="347BCA36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                                                 (Proved)</w:t>
      </w:r>
    </w:p>
    <w:p w14:paraId="0C094E11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Example-01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>
        <w:rPr>
          <w:noProof/>
          <w:lang w:val="en-US"/>
        </w:rPr>
        <w:drawing>
          <wp:inline distT="0" distB="0" distL="0" distR="0" wp14:anchorId="4119BFB3" wp14:editId="13DC0CB9">
            <wp:extent cx="101600" cy="10160"/>
            <wp:effectExtent l="0" t="0" r="0" b="0"/>
            <wp:docPr id="27" name="image17.png" descr="{&quot;mathml&quot;:&quot;&lt;math style=\&quot;font-family:stix;font-size:16px;\&quot;/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 descr="{&quot;mathml&quot;:&quot;&lt;math style=\&quot;font-family:stix;font-size:16px;\&quot;/&gt;&quot;,&quot;origin&quot;:&quot;MathType Legacy&quot;,&quot;version&quot;:&quot;v3.18.2&quot;}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01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anchor distT="0" distB="0" distL="114300" distR="114300" simplePos="0" relativeHeight="251651072" behindDoc="0" locked="0" layoutInCell="1" hidden="0" allowOverlap="1" wp14:anchorId="7BE0CEC0" wp14:editId="7A6888C4">
            <wp:simplePos x="0" y="0"/>
            <wp:positionH relativeFrom="column">
              <wp:posOffset>1135380</wp:posOffset>
            </wp:positionH>
            <wp:positionV relativeFrom="paragraph">
              <wp:posOffset>0</wp:posOffset>
            </wp:positionV>
            <wp:extent cx="3070860" cy="419100"/>
            <wp:effectExtent l="0" t="0" r="0" b="0"/>
            <wp:wrapSquare wrapText="bothSides" distT="0" distB="0" distL="114300" distR="114300"/>
            <wp:docPr id="37" name="image19.png" descr="{&quot;mathml&quot;:&quot;&lt;math style=\&quot;font-family:stix;font-size:16px;\&quot; xmlns=\&quot;http://www.w3.org/1998/Math/MathML\&quot;&gt;&lt;msubsup&gt;&lt;mo&gt;&amp;#x222B;&lt;/mo&gt;&lt;mi&gt;a&lt;/mi&gt;&lt;mi&gt;b&lt;/mi&gt;&lt;/msubsup&gt;&lt;msup&gt;&lt;mi&gt;x&lt;/mi&gt;&lt;mi&gt;n&lt;/mi&gt;&lt;/msup&gt;&lt;mi&gt;d&lt;/mi&gt;&lt;mi&gt;x&lt;/mi&gt;&lt;mo&gt;&amp;#xA0;&lt;/mo&gt;&lt;mo&gt;=&lt;/mo&gt;&lt;msubsup&gt;&lt;mfenced open=\&quot;[\&quot; close=\&quot;]\&quot;&gt;&lt;mfrac&gt;&lt;msup&gt;&lt;mi&gt;x&lt;/mi&gt;&lt;mrow&gt;&lt;mi&gt;n&lt;/mi&gt;&lt;mo&gt;+&lt;/mo&gt;&lt;mn&gt;1&lt;/mn&gt;&lt;/mrow&gt;&lt;/msup&gt;&lt;mrow&gt;&lt;mi&gt;n&lt;/mi&gt;&lt;mo&gt;+&lt;/mo&gt;&lt;mn&gt;1&lt;/mn&gt;&lt;/mrow&gt;&lt;/mfrac&gt;&lt;/mfenced&gt;&lt;mi&gt;a&lt;/mi&gt;&lt;mi&gt;b&lt;/mi&gt;&lt;/msubsup&gt;&lt;mo&gt;=&lt;/mo&gt;&lt;mfrac&gt;&lt;mn&gt;1&lt;/mn&gt;&lt;mrow&gt;&lt;mi&gt;n&lt;/mi&gt;&lt;mo&gt;+&lt;/mo&gt;&lt;mn&gt;1&lt;/mn&gt;&lt;/mrow&gt;&lt;/mfrac&gt;&lt;mfenced open=\&quot;[\&quot; close=\&quot;]\&quot;&gt;&lt;mrow&gt;&lt;msup&gt;&lt;mi&gt;b&lt;/mi&gt;&lt;mrow&gt;&lt;mi&gt;n&lt;/mi&gt;&lt;mo&gt;+&lt;/mo&gt;&lt;mn&gt;1&lt;/mn&gt;&lt;/mrow&gt;&lt;/msup&gt;&lt;mo&gt;-&lt;/mo&gt;&lt;msup&gt;&lt;mi&gt;a&lt;/mi&gt;&lt;mrow&gt;&lt;mi&gt;n&lt;/mi&gt;&lt;mo&gt;+&lt;/mo&gt;&lt;mn&gt;1&lt;/mn&gt;&lt;/mrow&gt;&lt;/msup&gt;&lt;/mrow&gt;&lt;/mfenced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png" descr="{&quot;mathml&quot;:&quot;&lt;math style=\&quot;font-family:stix;font-size:16px;\&quot; xmlns=\&quot;http://www.w3.org/1998/Math/MathML\&quot;&gt;&lt;msubsup&gt;&lt;mo&gt;&amp;#x222B;&lt;/mo&gt;&lt;mi&gt;a&lt;/mi&gt;&lt;mi&gt;b&lt;/mi&gt;&lt;/msubsup&gt;&lt;msup&gt;&lt;mi&gt;x&lt;/mi&gt;&lt;mi&gt;n&lt;/mi&gt;&lt;/msup&gt;&lt;mi&gt;d&lt;/mi&gt;&lt;mi&gt;x&lt;/mi&gt;&lt;mo&gt;&amp;#xA0;&lt;/mo&gt;&lt;mo&gt;=&lt;/mo&gt;&lt;msubsup&gt;&lt;mfenced open=\&quot;[\&quot; close=\&quot;]\&quot;&gt;&lt;mfrac&gt;&lt;msup&gt;&lt;mi&gt;x&lt;/mi&gt;&lt;mrow&gt;&lt;mi&gt;n&lt;/mi&gt;&lt;mo&gt;+&lt;/mo&gt;&lt;mn&gt;1&lt;/mn&gt;&lt;/mrow&gt;&lt;/msup&gt;&lt;mrow&gt;&lt;mi&gt;n&lt;/mi&gt;&lt;mo&gt;+&lt;/mo&gt;&lt;mn&gt;1&lt;/mn&gt;&lt;/mrow&gt;&lt;/mfrac&gt;&lt;/mfenced&gt;&lt;mi&gt;a&lt;/mi&gt;&lt;mi&gt;b&lt;/mi&gt;&lt;/msubsup&gt;&lt;mo&gt;=&lt;/mo&gt;&lt;mfrac&gt;&lt;mn&gt;1&lt;/mn&gt;&lt;mrow&gt;&lt;mi&gt;n&lt;/mi&gt;&lt;mo&gt;+&lt;/mo&gt;&lt;mn&gt;1&lt;/mn&gt;&lt;/mrow&gt;&lt;/mfrac&gt;&lt;mfenced open=\&quot;[\&quot; close=\&quot;]\&quot;&gt;&lt;mrow&gt;&lt;msup&gt;&lt;mi&gt;b&lt;/mi&gt;&lt;mrow&gt;&lt;mi&gt;n&lt;/mi&gt;&lt;mo&gt;+&lt;/mo&gt;&lt;mn&gt;1&lt;/mn&gt;&lt;/mrow&gt;&lt;/msup&gt;&lt;mo&gt;-&lt;/mo&gt;&lt;msup&gt;&lt;mi&gt;a&lt;/mi&gt;&lt;mrow&gt;&lt;mi&gt;n&lt;/mi&gt;&lt;mo&gt;+&lt;/mo&gt;&lt;mn&gt;1&lt;/mn&gt;&lt;/mrow&gt;&lt;/msup&gt;&lt;/mrow&gt;&lt;/mfenced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5C048A7C" w14:textId="77777777" w:rsidR="00B421E8" w:rsidRDefault="00B421E8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3541AC9C" w14:textId="77777777" w:rsidR="00B421E8" w:rsidRDefault="0073079F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anchor distT="0" distB="0" distL="114300" distR="114300" simplePos="0" relativeHeight="251657216" behindDoc="1" locked="0" layoutInCell="1" allowOverlap="1" wp14:anchorId="1753D27F" wp14:editId="05BF1F64">
            <wp:simplePos x="0" y="0"/>
            <wp:positionH relativeFrom="column">
              <wp:posOffset>1089660</wp:posOffset>
            </wp:positionH>
            <wp:positionV relativeFrom="paragraph">
              <wp:posOffset>227965</wp:posOffset>
            </wp:positionV>
            <wp:extent cx="4534535" cy="473710"/>
            <wp:effectExtent l="0" t="0" r="0" b="2540"/>
            <wp:wrapTight wrapText="bothSides">
              <wp:wrapPolygon edited="0">
                <wp:start x="907" y="0"/>
                <wp:lineTo x="454" y="1737"/>
                <wp:lineTo x="91" y="7818"/>
                <wp:lineTo x="0" y="15635"/>
                <wp:lineTo x="0" y="17373"/>
                <wp:lineTo x="454" y="20847"/>
                <wp:lineTo x="15971" y="20847"/>
                <wp:lineTo x="21506" y="19110"/>
                <wp:lineTo x="21506" y="4343"/>
                <wp:lineTo x="16152" y="0"/>
                <wp:lineTo x="907" y="0"/>
              </wp:wrapPolygon>
            </wp:wrapTight>
            <wp:docPr id="28" name="image11.png" descr="{&quot;mathml&quot;:&quot;&lt;math style=\&quot;font-family:stix;font-size:16px;\&quot; xmlns=\&quot;http://www.w3.org/1998/Math/MathML\&quot;&gt;&lt;msubsup&gt;&lt;mo&gt;&amp;#x222B;&lt;/mo&gt;&lt;mn&gt;0&lt;/mn&gt;&lt;mfrac&gt;&lt;mi&gt;&amp;#x3C0;&lt;/mi&gt;&lt;mn&gt;2&lt;/mn&gt;&lt;/mfrac&gt;&lt;/msubsup&gt;&lt;mo&gt;&amp;#xA0;&lt;/mo&gt;&lt;msup&gt;&lt;mi&gt;cos&lt;/mi&gt;&lt;mn&gt;2&lt;/mn&gt;&lt;/msup&gt;&lt;mi&gt;x&lt;/mi&gt;&lt;mi&gt;d&lt;/mi&gt;&lt;mi&gt;x&lt;/mi&gt;&lt;mo&gt;&amp;#xA0;&lt;/mo&gt;&lt;mo&gt;=&lt;/mo&gt;&lt;mo&gt;&amp;#xA0;&lt;/mo&gt;&lt;mfrac&gt;&lt;mn&gt;1&lt;/mn&gt;&lt;mn&gt;2&lt;/mn&gt;&lt;/mfrac&gt;&lt;msubsup&gt;&lt;mo&gt;&amp;#x222B;&lt;/mo&gt;&lt;mn&gt;0&lt;/mn&gt;&lt;mfrac&gt;&lt;mi&gt;&amp;#x3C0;&lt;/mi&gt;&lt;mn&gt;2&lt;/mn&gt;&lt;/mfrac&gt;&lt;/msubsup&gt;&lt;mfenced&gt;&lt;mrow&gt;&lt;mn&gt;1&lt;/mn&gt;&lt;mo&gt;+&lt;/mo&gt;&lt;mi&gt;cos&lt;/mi&gt;&lt;mn&gt;2&lt;/mn&gt;&lt;mi&gt;x&lt;/mi&gt;&lt;/mrow&gt;&lt;/mfenced&gt;&lt;mi&gt;d&lt;/mi&gt;&lt;mi&gt;x&lt;/mi&gt;&lt;mo&gt;&amp;#xA0;&lt;/mo&gt;&lt;mo&gt;=&lt;/mo&gt;&lt;mo&gt;&amp;#xA0;&lt;/mo&gt;&lt;msubsup&gt;&lt;mfenced open=\&quot;[\&quot; close=\&quot;]\&quot;&gt;&lt;mrow&gt;&lt;mfrac&gt;&lt;mi&gt;x&lt;/mi&gt;&lt;mn&gt;2&lt;/mn&gt;&lt;/mfrac&gt;&lt;mo&gt;+&lt;/mo&gt;&lt;mfrac&gt;&lt;mrow&gt;&lt;mi&gt;sin&lt;/mi&gt;&lt;mi&gt;x&lt;/mi&gt;&lt;/mrow&gt;&lt;mn&gt;4&lt;/mn&gt;&lt;/mfrac&gt;&lt;/mrow&gt;&lt;/mfenced&gt;&lt;mn&gt;0&lt;/mn&gt;&lt;mfrac&gt;&lt;mi&gt;&amp;#x3C0;&lt;/mi&gt;&lt;mn&gt;2&lt;/mn&gt;&lt;/mfrac&gt;&lt;/msubsup&gt;&lt;mo&gt;&amp;#xA0;&lt;/mo&gt;&lt;mo&gt;=&lt;/mo&gt;&lt;mfrac&gt;&lt;mi&gt;&amp;#x3C0;&lt;/mi&gt;&lt;mn&gt;4&lt;/mn&gt;&lt;/mfrac&gt;&lt;mo&gt;+&lt;/mo&gt;&lt;mfrac&gt;&lt;mn&gt;1&lt;/mn&gt;&lt;mn&gt;4&lt;/mn&gt;&lt;/mfrac&gt;&lt;mi&gt;sin&lt;/mi&gt;&lt;mi&gt;&amp;#x3C0;&lt;/mi&gt;&lt;mo&gt;=&lt;/mo&gt;&lt;mfrac&gt;&lt;mi&gt;&amp;#x3C0;&lt;/mi&gt;&lt;mn&gt;4&lt;/mn&gt;&lt;/mfrac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 descr="{&quot;mathml&quot;:&quot;&lt;math style=\&quot;font-family:stix;font-size:16px;\&quot; xmlns=\&quot;http://www.w3.org/1998/Math/MathML\&quot;&gt;&lt;msubsup&gt;&lt;mo&gt;&amp;#x222B;&lt;/mo&gt;&lt;mn&gt;0&lt;/mn&gt;&lt;mfrac&gt;&lt;mi&gt;&amp;#x3C0;&lt;/mi&gt;&lt;mn&gt;2&lt;/mn&gt;&lt;/mfrac&gt;&lt;/msubsup&gt;&lt;mo&gt;&amp;#xA0;&lt;/mo&gt;&lt;msup&gt;&lt;mi&gt;cos&lt;/mi&gt;&lt;mn&gt;2&lt;/mn&gt;&lt;/msup&gt;&lt;mi&gt;x&lt;/mi&gt;&lt;mi&gt;d&lt;/mi&gt;&lt;mi&gt;x&lt;/mi&gt;&lt;mo&gt;&amp;#xA0;&lt;/mo&gt;&lt;mo&gt;=&lt;/mo&gt;&lt;mo&gt;&amp;#xA0;&lt;/mo&gt;&lt;mfrac&gt;&lt;mn&gt;1&lt;/mn&gt;&lt;mn&gt;2&lt;/mn&gt;&lt;/mfrac&gt;&lt;msubsup&gt;&lt;mo&gt;&amp;#x222B;&lt;/mo&gt;&lt;mn&gt;0&lt;/mn&gt;&lt;mfrac&gt;&lt;mi&gt;&amp;#x3C0;&lt;/mi&gt;&lt;mn&gt;2&lt;/mn&gt;&lt;/mfrac&gt;&lt;/msubsup&gt;&lt;mfenced&gt;&lt;mrow&gt;&lt;mn&gt;1&lt;/mn&gt;&lt;mo&gt;+&lt;/mo&gt;&lt;mi&gt;cos&lt;/mi&gt;&lt;mn&gt;2&lt;/mn&gt;&lt;mi&gt;x&lt;/mi&gt;&lt;/mrow&gt;&lt;/mfenced&gt;&lt;mi&gt;d&lt;/mi&gt;&lt;mi&gt;x&lt;/mi&gt;&lt;mo&gt;&amp;#xA0;&lt;/mo&gt;&lt;mo&gt;=&lt;/mo&gt;&lt;mo&gt;&amp;#xA0;&lt;/mo&gt;&lt;msubsup&gt;&lt;mfenced open=\&quot;[\&quot; close=\&quot;]\&quot;&gt;&lt;mrow&gt;&lt;mfrac&gt;&lt;mi&gt;x&lt;/mi&gt;&lt;mn&gt;2&lt;/mn&gt;&lt;/mfrac&gt;&lt;mo&gt;+&lt;/mo&gt;&lt;mfrac&gt;&lt;mrow&gt;&lt;mi&gt;sin&lt;/mi&gt;&lt;mi&gt;x&lt;/mi&gt;&lt;/mrow&gt;&lt;mn&gt;4&lt;/mn&gt;&lt;/mfrac&gt;&lt;/mrow&gt;&lt;/mfenced&gt;&lt;mn&gt;0&lt;/mn&gt;&lt;mfrac&gt;&lt;mi&gt;&amp;#x3C0;&lt;/mi&gt;&lt;mn&gt;2&lt;/mn&gt;&lt;/mfrac&gt;&lt;/msubsup&gt;&lt;mo&gt;&amp;#xA0;&lt;/mo&gt;&lt;mo&gt;=&lt;/mo&gt;&lt;mfrac&gt;&lt;mi&gt;&amp;#x3C0;&lt;/mi&gt;&lt;mn&gt;4&lt;/mn&gt;&lt;/mfrac&gt;&lt;mo&gt;+&lt;/mo&gt;&lt;mfrac&gt;&lt;mn&gt;1&lt;/mn&gt;&lt;mn&gt;4&lt;/mn&gt;&lt;/mfrac&gt;&lt;mi&gt;sin&lt;/mi&gt;&lt;mi&gt;&amp;#x3C0;&lt;/mi&gt;&lt;mo&gt;=&lt;/mo&gt;&lt;mfrac&gt;&lt;mi&gt;&amp;#x3C0;&lt;/mi&gt;&lt;mn&gt;4&lt;/mn&gt;&lt;/mfrac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34535" cy="4737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3387B64A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Example-02</w:t>
      </w:r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868F1A6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52096" behindDoc="0" locked="0" layoutInCell="1" hidden="0" allowOverlap="1" wp14:anchorId="1023FD39" wp14:editId="4FB62888">
            <wp:simplePos x="0" y="0"/>
            <wp:positionH relativeFrom="column">
              <wp:posOffset>1074419</wp:posOffset>
            </wp:positionH>
            <wp:positionV relativeFrom="paragraph">
              <wp:posOffset>262890</wp:posOffset>
            </wp:positionV>
            <wp:extent cx="5631180" cy="454025"/>
            <wp:effectExtent l="0" t="0" r="0" b="0"/>
            <wp:wrapSquare wrapText="bothSides" distT="0" distB="0" distL="114300" distR="114300"/>
            <wp:docPr id="20" name="image7.png" descr="{&quot;mathml&quot;:&quot;&lt;math style=\&quot;font-family:stix;font-size:16px;\&quot; xmlns=\&quot;http://www.w3.org/1998/Math/MathML\&quot;&gt;&lt;msubsup&gt;&lt;mo&gt;&amp;#x222B;&lt;/mo&gt;&lt;mn&gt;0&lt;/mn&gt;&lt;mn&gt;1&lt;/mn&gt;&lt;/msubsup&gt;&lt;mfrac&gt;&lt;mrow&gt;&lt;mn&gt;1&lt;/mn&gt;&lt;mo&gt;-&lt;/mo&gt;&lt;mi&gt;x&lt;/mi&gt;&lt;/mrow&gt;&lt;mrow&gt;&lt;mn&gt;1&lt;/mn&gt;&lt;mo&gt;+&lt;/mo&gt;&lt;mi&gt;x&lt;/mi&gt;&lt;/mrow&gt;&lt;/mfrac&gt;&lt;mi&gt;d&lt;/mi&gt;&lt;mi&gt;x&lt;/mi&gt;&lt;mo&gt;&amp;#xA0;&lt;/mo&gt;&lt;mo&gt;=&lt;/mo&gt;&lt;msubsup&gt;&lt;mo&gt;&amp;#x222B;&lt;/mo&gt;&lt;mn&gt;0&lt;/mn&gt;&lt;mn&gt;1&lt;/mn&gt;&lt;/msubsup&gt;&lt;mfrac&gt;&lt;mrow&gt;&lt;mn&gt;2&lt;/mn&gt;&lt;mo&gt;+&lt;/mo&gt;&lt;mi&gt;x&lt;/mi&gt;&lt;mo&gt;-&lt;/mo&gt;&lt;mn&gt;1&lt;/mn&gt;&lt;/mrow&gt;&lt;mrow&gt;&lt;mi&gt;x&lt;/mi&gt;&lt;mo&gt;+&lt;/mo&gt;&lt;mn&gt;1&lt;/mn&gt;&lt;/mrow&gt;&lt;/mfrac&gt;&lt;mi&gt;d&lt;/mi&gt;&lt;mi&gt;x&lt;/mi&gt;&lt;mo&gt;&amp;#xA0;&lt;/mo&gt;&lt;mo&gt;=&lt;/mo&gt;&lt;msubsup&gt;&lt;mo&gt;&amp;#x222B;&lt;/mo&gt;&lt;mn&gt;0&lt;/mn&gt;&lt;mn&gt;1&lt;/mn&gt;&lt;/msubsup&gt;&lt;mfrac&gt;&lt;mn&gt;2&lt;/mn&gt;&lt;mrow&gt;&lt;mi&gt;x&lt;/mi&gt;&lt;mo&gt;+&lt;/mo&gt;&lt;mn&gt;1&lt;/mn&gt;&lt;/mrow&gt;&lt;/mfrac&gt;&lt;mi&gt;d&lt;/mi&gt;&lt;mi&gt;x&lt;/mi&gt;&lt;mo&gt;-&lt;/mo&gt;&lt;msubsup&gt;&lt;mo&gt;&amp;#x222B;&lt;/mo&gt;&lt;mn&gt;0&lt;/mn&gt;&lt;mn&gt;1&lt;/mn&gt;&lt;/msubsup&gt;&lt;mi&gt;d&lt;/mi&gt;&lt;mi&gt;x&lt;/mi&gt;&lt;mo&gt;&amp;#xA0;&lt;/mo&gt;&lt;mo&gt;=&lt;/mo&gt;&lt;msubsup&gt;&lt;mfenced open=\&quot;[\&quot; close=\&quot;]\&quot;&gt;&lt;mrow&gt;&lt;mn&gt;2&lt;/mn&gt;&lt;mi&gt;log&lt;/mi&gt;&lt;mfenced&gt;&lt;mrow&gt;&lt;mi&gt;x&lt;/mi&gt;&lt;mo&gt;+&lt;/mo&gt;&lt;mn&gt;1&lt;/mn&gt;&lt;/mrow&gt;&lt;/mfenced&gt;&lt;/mrow&gt;&lt;/mfenced&gt;&lt;mn&gt;0&lt;/mn&gt;&lt;mn&gt;1&lt;/mn&gt;&lt;/msubsup&gt;&lt;mo&gt;-&lt;/mo&gt;&lt;msubsup&gt;&lt;mfenced open=\&quot;[\&quot; close=\&quot;]\&quot;&gt;&lt;mi&gt;x&lt;/mi&gt;&lt;/mfenced&gt;&lt;mn&gt;0&lt;/mn&gt;&lt;mn&gt;1&lt;/mn&gt;&lt;/msubsup&gt;&lt;mo&gt;=&lt;/mo&gt;&lt;mo&gt;&amp;#xA0;&lt;/mo&gt;&lt;mn&gt;2&lt;/mn&gt;&lt;mo&gt;&amp;#xA0;&lt;/mo&gt;&lt;mi&gt;log&lt;/mi&gt;&lt;mn&gt;2&lt;/mn&gt;&lt;mo&gt;-&lt;/mo&gt;&lt;mn&gt;1&lt;/mn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 descr="{&quot;mathml&quot;:&quot;&lt;math style=\&quot;font-family:stix;font-size:16px;\&quot; xmlns=\&quot;http://www.w3.org/1998/Math/MathML\&quot;&gt;&lt;msubsup&gt;&lt;mo&gt;&amp;#x222B;&lt;/mo&gt;&lt;mn&gt;0&lt;/mn&gt;&lt;mn&gt;1&lt;/mn&gt;&lt;/msubsup&gt;&lt;mfrac&gt;&lt;mrow&gt;&lt;mn&gt;1&lt;/mn&gt;&lt;mo&gt;-&lt;/mo&gt;&lt;mi&gt;x&lt;/mi&gt;&lt;/mrow&gt;&lt;mrow&gt;&lt;mn&gt;1&lt;/mn&gt;&lt;mo&gt;+&lt;/mo&gt;&lt;mi&gt;x&lt;/mi&gt;&lt;/mrow&gt;&lt;/mfrac&gt;&lt;mi&gt;d&lt;/mi&gt;&lt;mi&gt;x&lt;/mi&gt;&lt;mo&gt;&amp;#xA0;&lt;/mo&gt;&lt;mo&gt;=&lt;/mo&gt;&lt;msubsup&gt;&lt;mo&gt;&amp;#x222B;&lt;/mo&gt;&lt;mn&gt;0&lt;/mn&gt;&lt;mn&gt;1&lt;/mn&gt;&lt;/msubsup&gt;&lt;mfrac&gt;&lt;mrow&gt;&lt;mn&gt;2&lt;/mn&gt;&lt;mo&gt;+&lt;/mo&gt;&lt;mi&gt;x&lt;/mi&gt;&lt;mo&gt;-&lt;/mo&gt;&lt;mn&gt;1&lt;/mn&gt;&lt;/mrow&gt;&lt;mrow&gt;&lt;mi&gt;x&lt;/mi&gt;&lt;mo&gt;+&lt;/mo&gt;&lt;mn&gt;1&lt;/mn&gt;&lt;/mrow&gt;&lt;/mfrac&gt;&lt;mi&gt;d&lt;/mi&gt;&lt;mi&gt;x&lt;/mi&gt;&lt;mo&gt;&amp;#xA0;&lt;/mo&gt;&lt;mo&gt;=&lt;/mo&gt;&lt;msubsup&gt;&lt;mo&gt;&amp;#x222B;&lt;/mo&gt;&lt;mn&gt;0&lt;/mn&gt;&lt;mn&gt;1&lt;/mn&gt;&lt;/msubsup&gt;&lt;mfrac&gt;&lt;mn&gt;2&lt;/mn&gt;&lt;mrow&gt;&lt;mi&gt;x&lt;/mi&gt;&lt;mo&gt;+&lt;/mo&gt;&lt;mn&gt;1&lt;/mn&gt;&lt;/mrow&gt;&lt;/mfrac&gt;&lt;mi&gt;d&lt;/mi&gt;&lt;mi&gt;x&lt;/mi&gt;&lt;mo&gt;-&lt;/mo&gt;&lt;msubsup&gt;&lt;mo&gt;&amp;#x222B;&lt;/mo&gt;&lt;mn&gt;0&lt;/mn&gt;&lt;mn&gt;1&lt;/mn&gt;&lt;/msubsup&gt;&lt;mi&gt;d&lt;/mi&gt;&lt;mi&gt;x&lt;/mi&gt;&lt;mo&gt;&amp;#xA0;&lt;/mo&gt;&lt;mo&gt;=&lt;/mo&gt;&lt;msubsup&gt;&lt;mfenced open=\&quot;[\&quot; close=\&quot;]\&quot;&gt;&lt;mrow&gt;&lt;mn&gt;2&lt;/mn&gt;&lt;mi&gt;log&lt;/mi&gt;&lt;mfenced&gt;&lt;mrow&gt;&lt;mi&gt;x&lt;/mi&gt;&lt;mo&gt;+&lt;/mo&gt;&lt;mn&gt;1&lt;/mn&gt;&lt;/mrow&gt;&lt;/mfenced&gt;&lt;/mrow&gt;&lt;/mfenced&gt;&lt;mn&gt;0&lt;/mn&gt;&lt;mn&gt;1&lt;/mn&gt;&lt;/msubsup&gt;&lt;mo&gt;-&lt;/mo&gt;&lt;msubsup&gt;&lt;mfenced open=\&quot;[\&quot; close=\&quot;]\&quot;&gt;&lt;mi&gt;x&lt;/mi&gt;&lt;/mfenced&gt;&lt;mn&gt;0&lt;/mn&gt;&lt;mn&gt;1&lt;/mn&gt;&lt;/msubsup&gt;&lt;mo&gt;=&lt;/mo&gt;&lt;mo&gt;&amp;#xA0;&lt;/mo&gt;&lt;mn&gt;2&lt;/mn&gt;&lt;mo&gt;&amp;#xA0;&lt;/mo&gt;&lt;mi&gt;log&lt;/mi&gt;&lt;mn&gt;2&lt;/mn&gt;&lt;mo&gt;-&lt;/mo&gt;&lt;mn&gt;1&lt;/mn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31180" cy="454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D0B530E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Example-03</w:t>
      </w:r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667E33B3" w14:textId="77777777" w:rsidR="00B421E8" w:rsidRDefault="00B421E8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12923E5C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53120" behindDoc="0" locked="0" layoutInCell="1" hidden="0" allowOverlap="1" wp14:anchorId="1A3DC56C" wp14:editId="4ECB75CF">
            <wp:simplePos x="0" y="0"/>
            <wp:positionH relativeFrom="column">
              <wp:posOffset>1102994</wp:posOffset>
            </wp:positionH>
            <wp:positionV relativeFrom="paragraph">
              <wp:posOffset>268605</wp:posOffset>
            </wp:positionV>
            <wp:extent cx="3901440" cy="385445"/>
            <wp:effectExtent l="0" t="0" r="0" b="0"/>
            <wp:wrapSquare wrapText="bothSides" distT="0" distB="0" distL="114300" distR="114300"/>
            <wp:docPr id="21" name="image22.png" descr="{&quot;mathml&quot;:&quot;&lt;math style=\&quot;font-family:stix;font-size:16px;\&quot; xmlns=\&quot;http://www.w3.org/1998/Math/MathML\&quot;&gt;&lt;msubsup&gt;&lt;mo&gt;&amp;#x222B;&lt;/mo&gt;&lt;mn&gt;0&lt;/mn&gt;&lt;mi&gt;a&lt;/mi&gt;&lt;/msubsup&gt;&lt;mfrac&gt;&lt;mrow&gt;&lt;mi&gt;d&lt;/mi&gt;&lt;mi&gt;x&lt;/mi&gt;&lt;/mrow&gt;&lt;mrow&gt;&lt;msup&gt;&lt;mi&gt;a&lt;/mi&gt;&lt;mn&gt;2&lt;/mn&gt;&lt;/msup&gt;&lt;mo&gt;+&lt;/mo&gt;&lt;msup&gt;&lt;mi&gt;x&lt;/mi&gt;&lt;mn&gt;2&lt;/mn&gt;&lt;/msup&gt;&lt;/mrow&gt;&lt;/mfrac&gt;&lt;mo&gt;=&lt;/mo&gt;&lt;msubsup&gt;&lt;mfenced open=\&quot;[\&quot; close=\&quot;]\&quot;&gt;&lt;mrow&gt;&lt;mfrac&gt;&lt;mn&gt;1&lt;/mn&gt;&lt;mi&gt;a&lt;/mi&gt;&lt;/mfrac&gt;&lt;msup&gt;&lt;mi&gt;tan&lt;/mi&gt;&lt;mrow&gt;&lt;mo&gt;-&lt;/mo&gt;&lt;mn&gt;1&lt;/mn&gt;&lt;/mrow&gt;&lt;/msup&gt;&lt;mfenced&gt;&lt;mfrac&gt;&lt;mi&gt;x&lt;/mi&gt;&lt;mi&gt;a&lt;/mi&gt;&lt;/mfrac&gt;&lt;/mfenced&gt;&lt;/mrow&gt;&lt;/mfenced&gt;&lt;mn&gt;0&lt;/mn&gt;&lt;mi&gt;a&lt;/mi&gt;&lt;/msubsup&gt;&lt;mo&gt;&amp;#xA0;&lt;/mo&gt;&lt;mo&gt;=&lt;/mo&gt;&lt;mfrac&gt;&lt;mn&gt;1&lt;/mn&gt;&lt;mi&gt;a&lt;/mi&gt;&lt;/mfrac&gt;&lt;msup&gt;&lt;mi&gt;tan&lt;/mi&gt;&lt;mrow&gt;&lt;mo&gt;-&lt;/mo&gt;&lt;mn&gt;1&lt;/mn&gt;&lt;/mrow&gt;&lt;/msup&gt;&lt;mfenced&gt;&lt;mn&gt;1&lt;/mn&gt;&lt;/mfenced&gt;&lt;mo&gt;&amp;#xA0;&lt;/mo&gt;&lt;mo&gt;=&lt;/mo&gt;&lt;mfrac&gt;&lt;mn&gt;1&lt;/mn&gt;&lt;mi&gt;a&lt;/mi&gt;&lt;/mfrac&gt;&lt;mfrac&gt;&lt;mi&gt;&amp;#x3C0;&lt;/mi&gt;&lt;mn&gt;4&lt;/mn&gt;&lt;/mfrac&gt;&lt;mo&gt;=&lt;/mo&gt;&lt;mfrac&gt;&lt;mi&gt;&amp;#x3C0;&lt;/mi&gt;&lt;mrow&gt;&lt;mn&gt;4&lt;/mn&gt;&lt;mi&gt;a&lt;/mi&gt;&lt;/mrow&gt;&lt;/mfrac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png" descr="{&quot;mathml&quot;:&quot;&lt;math style=\&quot;font-family:stix;font-size:16px;\&quot; xmlns=\&quot;http://www.w3.org/1998/Math/MathML\&quot;&gt;&lt;msubsup&gt;&lt;mo&gt;&amp;#x222B;&lt;/mo&gt;&lt;mn&gt;0&lt;/mn&gt;&lt;mi&gt;a&lt;/mi&gt;&lt;/msubsup&gt;&lt;mfrac&gt;&lt;mrow&gt;&lt;mi&gt;d&lt;/mi&gt;&lt;mi&gt;x&lt;/mi&gt;&lt;/mrow&gt;&lt;mrow&gt;&lt;msup&gt;&lt;mi&gt;a&lt;/mi&gt;&lt;mn&gt;2&lt;/mn&gt;&lt;/msup&gt;&lt;mo&gt;+&lt;/mo&gt;&lt;msup&gt;&lt;mi&gt;x&lt;/mi&gt;&lt;mn&gt;2&lt;/mn&gt;&lt;/msup&gt;&lt;/mrow&gt;&lt;/mfrac&gt;&lt;mo&gt;=&lt;/mo&gt;&lt;msubsup&gt;&lt;mfenced open=\&quot;[\&quot; close=\&quot;]\&quot;&gt;&lt;mrow&gt;&lt;mfrac&gt;&lt;mn&gt;1&lt;/mn&gt;&lt;mi&gt;a&lt;/mi&gt;&lt;/mfrac&gt;&lt;msup&gt;&lt;mi&gt;tan&lt;/mi&gt;&lt;mrow&gt;&lt;mo&gt;-&lt;/mo&gt;&lt;mn&gt;1&lt;/mn&gt;&lt;/mrow&gt;&lt;/msup&gt;&lt;mfenced&gt;&lt;mfrac&gt;&lt;mi&gt;x&lt;/mi&gt;&lt;mi&gt;a&lt;/mi&gt;&lt;/mfrac&gt;&lt;/mfenced&gt;&lt;/mrow&gt;&lt;/mfenced&gt;&lt;mn&gt;0&lt;/mn&gt;&lt;mi&gt;a&lt;/mi&gt;&lt;/msubsup&gt;&lt;mo&gt;&amp;#xA0;&lt;/mo&gt;&lt;mo&gt;=&lt;/mo&gt;&lt;mfrac&gt;&lt;mn&gt;1&lt;/mn&gt;&lt;mi&gt;a&lt;/mi&gt;&lt;/mfrac&gt;&lt;msup&gt;&lt;mi&gt;tan&lt;/mi&gt;&lt;mrow&gt;&lt;mo&gt;-&lt;/mo&gt;&lt;mn&gt;1&lt;/mn&gt;&lt;/mrow&gt;&lt;/msup&gt;&lt;mfenced&gt;&lt;mn&gt;1&lt;/mn&gt;&lt;/mfenced&gt;&lt;mo&gt;&amp;#xA0;&lt;/mo&gt;&lt;mo&gt;=&lt;/mo&gt;&lt;mfrac&gt;&lt;mn&gt;1&lt;/mn&gt;&lt;mi&gt;a&lt;/mi&gt;&lt;/mfrac&gt;&lt;mfrac&gt;&lt;mi&gt;&amp;#x3C0;&lt;/mi&gt;&lt;mn&gt;4&lt;/mn&gt;&lt;/mfrac&gt;&lt;mo&gt;=&lt;/mo&gt;&lt;mfrac&gt;&lt;mi&gt;&amp;#x3C0;&lt;/mi&gt;&lt;mrow&gt;&lt;mn&gt;4&lt;/mn&gt;&lt;mi&gt;a&lt;/mi&gt;&lt;/mrow&gt;&lt;/mfrac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1440" cy="38544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0F6F0B38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Example-04: </w:t>
      </w:r>
    </w:p>
    <w:p w14:paraId="320E14DF" w14:textId="77777777" w:rsidR="00B421E8" w:rsidRDefault="0073079F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54144" behindDoc="0" locked="0" layoutInCell="1" hidden="0" allowOverlap="1" wp14:anchorId="6E735B2A" wp14:editId="5A7D59B6">
            <wp:simplePos x="0" y="0"/>
            <wp:positionH relativeFrom="margin">
              <wp:align>right</wp:align>
            </wp:positionH>
            <wp:positionV relativeFrom="paragraph">
              <wp:posOffset>224155</wp:posOffset>
            </wp:positionV>
            <wp:extent cx="922020" cy="632460"/>
            <wp:effectExtent l="0" t="0" r="0" b="0"/>
            <wp:wrapSquare wrapText="bothSides" distT="0" distB="0" distL="114300" distR="114300"/>
            <wp:docPr id="19" name="image5.png" descr="{&quot;mathml&quot;:&quot;&lt;math style=\&quot;font-family:stix;font-size:16px;\&quot; xmlns=\&quot;http://www.w3.org/1998/Math/MathML\&quot;&gt;&lt;mi&gt;p&lt;/mi&gt;&lt;mi&gt;u&lt;/mi&gt;&lt;mi&gt;t&lt;/mi&gt;&lt;mo&gt;,&lt;/mo&gt;&lt;mspace linebreak=\&quot;newline\&quot;/&gt;&lt;msup&gt;&lt;mi&gt;sin&lt;/mi&gt;&lt;mrow&gt;&lt;mo&gt;-&lt;/mo&gt;&lt;mn&gt;1&lt;/mn&gt;&lt;/mrow&gt;&lt;/msup&gt;&lt;mi&gt;x&lt;/mi&gt;&lt;mo&gt;=&lt;/mo&gt;&lt;mi&gt;z&lt;/mi&gt;&lt;mspace linebreak=\&quot;newline\&quot;/&gt;&lt;mo&gt;&amp;#x21D2;&lt;/mo&gt;&lt;mfrac&gt;&lt;mn&gt;1&lt;/mn&gt;&lt;msqrt&gt;&lt;mn&gt;1&lt;/mn&gt;&lt;mo&gt;-&lt;/mo&gt;&lt;msup&gt;&lt;mi&gt;x&lt;/mi&gt;&lt;mn&gt;2&lt;/mn&gt;&lt;/msup&gt;&lt;/msqrt&gt;&lt;/mfrac&gt;&lt;mi&gt;d&lt;/mi&gt;&lt;mi&gt;x&lt;/mi&gt;&lt;mo&gt;=&lt;/mo&gt;&lt;mi&gt;d&lt;/mi&gt;&lt;mi&gt;z&lt;/mi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 descr="{&quot;mathml&quot;:&quot;&lt;math style=\&quot;font-family:stix;font-size:16px;\&quot; xmlns=\&quot;http://www.w3.org/1998/Math/MathML\&quot;&gt;&lt;mi&gt;p&lt;/mi&gt;&lt;mi&gt;u&lt;/mi&gt;&lt;mi&gt;t&lt;/mi&gt;&lt;mo&gt;,&lt;/mo&gt;&lt;mspace linebreak=\&quot;newline\&quot;/&gt;&lt;msup&gt;&lt;mi&gt;sin&lt;/mi&gt;&lt;mrow&gt;&lt;mo&gt;-&lt;/mo&gt;&lt;mn&gt;1&lt;/mn&gt;&lt;/mrow&gt;&lt;/msup&gt;&lt;mi&gt;x&lt;/mi&gt;&lt;mo&gt;=&lt;/mo&gt;&lt;mi&gt;z&lt;/mi&gt;&lt;mspace linebreak=\&quot;newline\&quot;/&gt;&lt;mo&gt;&amp;#x21D2;&lt;/mo&gt;&lt;mfrac&gt;&lt;mn&gt;1&lt;/mn&gt;&lt;msqrt&gt;&lt;mn&gt;1&lt;/mn&gt;&lt;mo&gt;-&lt;/mo&gt;&lt;msup&gt;&lt;mi&gt;x&lt;/mi&gt;&lt;mn&gt;2&lt;/mn&gt;&lt;/msup&gt;&lt;/msqrt&gt;&lt;/mfrac&gt;&lt;mi&gt;d&lt;/mi&gt;&lt;mi&gt;x&lt;/mi&gt;&lt;mo&gt;=&lt;/mo&gt;&lt;mi&gt;d&lt;/mi&gt;&lt;mi&gt;z&lt;/mi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6324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5168" behindDoc="0" locked="0" layoutInCell="1" hidden="0" allowOverlap="1" wp14:anchorId="15E773E9" wp14:editId="6B566E7C">
                <wp:simplePos x="0" y="0"/>
                <wp:positionH relativeFrom="column">
                  <wp:posOffset>4686301</wp:posOffset>
                </wp:positionH>
                <wp:positionV relativeFrom="paragraph">
                  <wp:posOffset>106680</wp:posOffset>
                </wp:positionV>
                <wp:extent cx="45719" cy="1318260"/>
                <wp:effectExtent l="0" t="0" r="31115" b="3429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318260"/>
                        </a:xfrm>
                        <a:prstGeom prst="straightConnector1">
                          <a:avLst/>
                        </a:prstGeom>
                        <a:noFill/>
                        <a:ln w="1270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705188F" id="Straight Arrow Connector 3" o:spid="_x0000_s1026" type="#_x0000_t32" style="position:absolute;margin-left:369pt;margin-top:8.4pt;width:3.6pt;height:103.8pt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" strokecolor="black [3200]" strokeweight="1pt">
                <v:stroke startarrowwidth="narrow" startarrowlength="short" endarrowwidth="narrow" endarrowlength="short" joinstyle="miter"/>
              </v:shape>
            </w:pict>
          </mc:Fallback>
        </mc:AlternateContent>
      </w:r>
    </w:p>
    <w:p w14:paraId="61438B52" w14:textId="77777777" w:rsidR="00B421E8" w:rsidRDefault="0073079F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36"/>
          <w:szCs w:val="36"/>
          <w:vertAlign w:val="subscript"/>
          <w:lang w:val="en-US"/>
        </w:rPr>
        <w:drawing>
          <wp:anchor distT="0" distB="0" distL="114300" distR="114300" simplePos="0" relativeHeight="251658240" behindDoc="1" locked="0" layoutInCell="1" allowOverlap="1" wp14:anchorId="6DD977C4" wp14:editId="4AD4899F">
            <wp:simplePos x="0" y="0"/>
            <wp:positionH relativeFrom="column">
              <wp:posOffset>1127760</wp:posOffset>
            </wp:positionH>
            <wp:positionV relativeFrom="paragraph">
              <wp:posOffset>202565</wp:posOffset>
            </wp:positionV>
            <wp:extent cx="2972435" cy="497840"/>
            <wp:effectExtent l="0" t="0" r="0" b="0"/>
            <wp:wrapTight wrapText="bothSides">
              <wp:wrapPolygon edited="0">
                <wp:start x="11075" y="0"/>
                <wp:lineTo x="2076" y="0"/>
                <wp:lineTo x="138" y="2480"/>
                <wp:lineTo x="0" y="14051"/>
                <wp:lineTo x="0" y="19010"/>
                <wp:lineTo x="2492" y="20663"/>
                <wp:lineTo x="3184" y="20663"/>
                <wp:lineTo x="17304" y="20663"/>
                <wp:lineTo x="21457" y="19010"/>
                <wp:lineTo x="21457" y="827"/>
                <wp:lineTo x="18827" y="0"/>
                <wp:lineTo x="11075" y="0"/>
              </wp:wrapPolygon>
            </wp:wrapTight>
            <wp:docPr id="29" name="image13.png" descr="{&quot;mathml&quot;:&quot;&lt;math style=\&quot;font-family:stix;font-size:16px;\&quot; xmlns=\&quot;http://www.w3.org/1998/Math/MathML\&quot;&gt;&lt;msubsup&gt;&lt;mo&gt;&amp;#x222B;&lt;/mo&gt;&lt;mn&gt;0&lt;/mn&gt;&lt;mn&gt;1&lt;/mn&gt;&lt;/msubsup&gt;&lt;mfrac&gt;&lt;mrow&gt;&lt;msup&gt;&lt;mi&gt;sin&lt;/mi&gt;&lt;mrow&gt;&lt;mo&gt;-&lt;/mo&gt;&lt;mn&gt;1&lt;/mn&gt;&lt;/mrow&gt;&lt;/msup&gt;&lt;mi&gt;x&lt;/mi&gt;&lt;/mrow&gt;&lt;msqrt&gt;&lt;mn&gt;1&lt;/mn&gt;&lt;mo&gt;-&lt;/mo&gt;&lt;msup&gt;&lt;mi&gt;x&lt;/mi&gt;&lt;mn&gt;2&lt;/mn&gt;&lt;/msup&gt;&lt;/msqrt&gt;&lt;/mfrac&gt;&lt;mo&gt;&amp;#xA0;&lt;/mo&gt;&lt;mi&gt;d&lt;/mi&gt;&lt;mi&gt;x&lt;/mi&gt;&lt;mo&gt;=&lt;/mo&gt;&lt;msubsup&gt;&lt;mo&gt;&amp;#x222B;&lt;/mo&gt;&lt;mn&gt;0&lt;/mn&gt;&lt;mfrac&gt;&lt;mi mathvariant=\&quot;normal\&quot;&gt;&amp;#x3C0;&lt;/mi&gt;&lt;mn&gt;2&lt;/mn&gt;&lt;/mfrac&gt;&lt;/msubsup&gt;&lt;mi&gt;z&lt;/mi&gt;&lt;mo&gt;&amp;#xA0;&lt;/mo&gt;&lt;mi&gt;d&lt;/mi&gt;&lt;mi&gt;z&lt;/mi&gt;&lt;mo&gt;&amp;#xA0;&lt;/mo&gt;&lt;mo&gt;=&lt;/mo&gt;&lt;msubsup&gt;&lt;mfenced open=\&quot;[\&quot; close=\&quot;]\&quot;&gt;&lt;mfrac&gt;&lt;msup&gt;&lt;mi&gt;z&lt;/mi&gt;&lt;mn&gt;2&lt;/mn&gt;&lt;/msup&gt;&lt;mn&gt;2&lt;/mn&gt;&lt;/mfrac&gt;&lt;/mfenced&gt;&lt;mn&gt;0&lt;/mn&gt;&lt;mfrac&gt;&lt;mi mathvariant=\&quot;normal\&quot;&gt;&amp;#x3C0;&lt;/mi&gt;&lt;mn&gt;2&lt;/mn&gt;&lt;/mfrac&gt;&lt;/msubsup&gt;&lt;mo&gt;=&lt;/mo&gt;&lt;mfrac&gt;&lt;msup&gt;&lt;mi mathvariant=\&quot;normal\&quot;&gt;&amp;#x3C0;&lt;/mi&gt;&lt;mn&gt;2&lt;/mn&gt;&lt;/msup&gt;&lt;mn&gt;8&lt;/mn&gt;&lt;/mfrac&gt;&lt;/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 descr="{&quot;mathml&quot;:&quot;&lt;math style=\&quot;font-family:stix;font-size:16px;\&quot; xmlns=\&quot;http://www.w3.org/1998/Math/MathML\&quot;&gt;&lt;msubsup&gt;&lt;mo&gt;&amp;#x222B;&lt;/mo&gt;&lt;mn&gt;0&lt;/mn&gt;&lt;mn&gt;1&lt;/mn&gt;&lt;/msubsup&gt;&lt;mfrac&gt;&lt;mrow&gt;&lt;msup&gt;&lt;mi&gt;sin&lt;/mi&gt;&lt;mrow&gt;&lt;mo&gt;-&lt;/mo&gt;&lt;mn&gt;1&lt;/mn&gt;&lt;/mrow&gt;&lt;/msup&gt;&lt;mi&gt;x&lt;/mi&gt;&lt;/mrow&gt;&lt;msqrt&gt;&lt;mn&gt;1&lt;/mn&gt;&lt;mo&gt;-&lt;/mo&gt;&lt;msup&gt;&lt;mi&gt;x&lt;/mi&gt;&lt;mn&gt;2&lt;/mn&gt;&lt;/msup&gt;&lt;/msqrt&gt;&lt;/mfrac&gt;&lt;mo&gt;&amp;#xA0;&lt;/mo&gt;&lt;mi&gt;d&lt;/mi&gt;&lt;mi&gt;x&lt;/mi&gt;&lt;mo&gt;=&lt;/mo&gt;&lt;msubsup&gt;&lt;mo&gt;&amp;#x222B;&lt;/mo&gt;&lt;mn&gt;0&lt;/mn&gt;&lt;mfrac&gt;&lt;mi mathvariant=\&quot;normal\&quot;&gt;&amp;#x3C0;&lt;/mi&gt;&lt;mn&gt;2&lt;/mn&gt;&lt;/mfrac&gt;&lt;/msubsup&gt;&lt;mi&gt;z&lt;/mi&gt;&lt;mo&gt;&amp;#xA0;&lt;/mo&gt;&lt;mi&gt;d&lt;/mi&gt;&lt;mi&gt;z&lt;/mi&gt;&lt;mo&gt;&amp;#xA0;&lt;/mo&gt;&lt;mo&gt;=&lt;/mo&gt;&lt;msubsup&gt;&lt;mfenced open=\&quot;[\&quot; close=\&quot;]\&quot;&gt;&lt;mfrac&gt;&lt;msup&gt;&lt;mi&gt;z&lt;/mi&gt;&lt;mn&gt;2&lt;/mn&gt;&lt;/msup&gt;&lt;mn&gt;2&lt;/mn&gt;&lt;/mfrac&gt;&lt;/mfenced&gt;&lt;mn&gt;0&lt;/mn&gt;&lt;mfrac&gt;&lt;mi mathvariant=\&quot;normal\&quot;&gt;&amp;#x3C0;&lt;/mi&gt;&lt;mn&gt;2&lt;/mn&gt;&lt;/mfrac&gt;&lt;/msubsup&gt;&lt;mo&gt;=&lt;/mo&gt;&lt;mfrac&gt;&lt;msup&gt;&lt;mi mathvariant=\&quot;normal\&quot;&gt;&amp;#x3C0;&lt;/mi&gt;&lt;mn&gt;2&lt;/mn&gt;&lt;/msup&gt;&lt;mn&gt;8&lt;/mn&gt;&lt;/mfrac&gt;&lt;/math&gt;&quot;,&quot;origin&quot;:&quot;MathType Legacy&quot;,&quot;version&quot;:&quot;v3.18.2&quot;}"/>
                    <pic:cNvPicPr preferRelativeResize="0"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2435" cy="4978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7744C099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Example-05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tbl>
      <w:tblPr>
        <w:tblStyle w:val="9"/>
        <w:tblpPr w:leftFromText="180" w:rightFromText="180" w:vertAnchor="text" w:horzAnchor="page" w:tblpX="9517" w:tblpY="47"/>
        <w:tblW w:w="2059" w:type="dxa"/>
        <w:tblInd w:w="0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687"/>
        <w:gridCol w:w="773"/>
        <w:gridCol w:w="599"/>
      </w:tblGrid>
      <w:tr w:rsidR="0073079F" w14:paraId="114932AC" w14:textId="77777777" w:rsidTr="0073079F">
        <w:trPr>
          <w:trHeight w:val="128"/>
        </w:trPr>
        <w:tc>
          <w:tcPr>
            <w:tcW w:w="687" w:type="dxa"/>
          </w:tcPr>
          <w:p w14:paraId="239D986F" w14:textId="77777777" w:rsidR="0073079F" w:rsidRDefault="0073079F" w:rsidP="0073079F">
            <w:pPr>
              <w:tabs>
                <w:tab w:val="right" w:pos="9360"/>
              </w:tabs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x</w:t>
            </w:r>
          </w:p>
        </w:tc>
        <w:tc>
          <w:tcPr>
            <w:tcW w:w="773" w:type="dxa"/>
          </w:tcPr>
          <w:p w14:paraId="6FED8EB2" w14:textId="77777777" w:rsidR="0073079F" w:rsidRDefault="0073079F" w:rsidP="0073079F">
            <w:pPr>
              <w:tabs>
                <w:tab w:val="right" w:pos="9360"/>
              </w:tabs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1</w:t>
            </w:r>
          </w:p>
        </w:tc>
        <w:tc>
          <w:tcPr>
            <w:tcW w:w="599" w:type="dxa"/>
          </w:tcPr>
          <w:p w14:paraId="07884199" w14:textId="77777777" w:rsidR="0073079F" w:rsidRDefault="0073079F" w:rsidP="0073079F">
            <w:pPr>
              <w:tabs>
                <w:tab w:val="right" w:pos="9360"/>
              </w:tabs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0 </w:t>
            </w:r>
          </w:p>
        </w:tc>
      </w:tr>
      <w:tr w:rsidR="0073079F" w14:paraId="76F821DB" w14:textId="77777777" w:rsidTr="0073079F">
        <w:trPr>
          <w:trHeight w:val="98"/>
        </w:trPr>
        <w:tc>
          <w:tcPr>
            <w:tcW w:w="687" w:type="dxa"/>
          </w:tcPr>
          <w:p w14:paraId="4029AAC7" w14:textId="77777777" w:rsidR="0073079F" w:rsidRDefault="0073079F" w:rsidP="0073079F">
            <w:pPr>
              <w:tabs>
                <w:tab w:val="right" w:pos="9360"/>
              </w:tabs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z</w:t>
            </w:r>
          </w:p>
        </w:tc>
        <w:tc>
          <w:tcPr>
            <w:tcW w:w="773" w:type="dxa"/>
          </w:tcPr>
          <w:p w14:paraId="19897A46" w14:textId="77777777" w:rsidR="0073079F" w:rsidRDefault="0073079F" w:rsidP="0073079F">
            <w:pPr>
              <w:tabs>
                <w:tab w:val="right" w:pos="9360"/>
              </w:tabs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π/2</w:t>
            </w:r>
          </w:p>
        </w:tc>
        <w:tc>
          <w:tcPr>
            <w:tcW w:w="599" w:type="dxa"/>
          </w:tcPr>
          <w:p w14:paraId="4A248B13" w14:textId="77777777" w:rsidR="0073079F" w:rsidRDefault="0073079F" w:rsidP="0073079F">
            <w:pPr>
              <w:tabs>
                <w:tab w:val="right" w:pos="9360"/>
              </w:tabs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0</w:t>
            </w:r>
          </w:p>
        </w:tc>
      </w:tr>
    </w:tbl>
    <w:p w14:paraId="2837B31D" w14:textId="77777777" w:rsidR="00B421E8" w:rsidRDefault="00B421E8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7BDF3061" w14:textId="77777777" w:rsidR="0073079F" w:rsidRDefault="0073079F">
      <w:pPr>
        <w:tabs>
          <w:tab w:val="right" w:pos="9360"/>
        </w:tabs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C4FF911" w14:textId="77777777" w:rsidR="00B421E8" w:rsidRDefault="00537C24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Example-06:</w:t>
      </w:r>
      <w:r>
        <w:rPr>
          <w:rFonts w:ascii="Times New Roman" w:eastAsia="Times New Roman" w:hAnsi="Times New Roman" w:cs="Times New Roman"/>
        </w:rPr>
        <w:t xml:space="preserve"> </w:t>
      </w:r>
      <w:r w:rsidR="0073079F">
        <w:rPr>
          <w:noProof/>
          <w:position w:val="-38"/>
          <w:lang w:val="en-US"/>
        </w:rPr>
        <w:drawing>
          <wp:inline distT="0" distB="0" distL="0" distR="0" wp14:anchorId="56B0767F" wp14:editId="4ABEC8E4">
            <wp:extent cx="3416300" cy="451855"/>
            <wp:effectExtent l="0" t="0" r="0" b="5715"/>
            <wp:docPr id="1694461337" name="Picture 169446133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I&lt;/mml:mi&gt;&lt;mml:mo&gt;=&lt;/mml:mo&gt;&lt;mml:msubsup&gt;&lt;mml:mo&gt;&amp;#x222B;&lt;/mml:mo&gt;&lt;mml:mn&gt;0&lt;/mml:mn&gt;&lt;mml:mi&gt;a&lt;/mml:mi&gt;&lt;/mml:msubsup&gt;&lt;mml:mo&gt;&amp;#x200A;&lt;/mml:mo&gt;&lt;mml:mo&gt;&amp;#x200A;&lt;/mml:mo&gt;&lt;mml:mfrac&gt;&lt;mml:mrow&gt;&lt;mml:mi&gt;d&lt;/mml:mi&gt;&lt;mml:mi&gt;x&lt;/mml:mi&gt;&lt;/mml:mrow&gt;&lt;mml:mrow&gt;&lt;mml:msup&gt;&lt;mml:mi&gt;a&lt;/mml:mi&gt;&lt;mml:mn&gt;2&lt;/mml:mn&gt;&lt;/mml:msup&gt;&lt;mml:mo&gt;+&lt;/mml:mo&gt;&lt;mml:msup&gt;&lt;mml:mi&gt;x&lt;/mml:mi&gt;&lt;mml:mn&gt;2&lt;/mml:mn&gt;&lt;/mml:msup&gt;&lt;/mml:mrow&gt;&lt;/mml:mfrac&gt;&lt;mml:mi&gt;&amp;#xA0;&lt;/mml:mi&gt;&lt;mml:mi&gt;&amp;#xA0;&lt;/mml:mi&gt;&lt;mml:mi&gt;&amp;#xA0;&lt;/mml:mi&gt;&lt;mml:mo&gt;=&lt;/mml:mo&gt;&lt;mml:msubsup&gt;&lt;mml:mfenced open=\&quot;[\&quot; close=\&quot;]\&quot; separators=\&quot;|\&quot;&gt;&lt;mml:mrow&gt;&lt;mml:mfrac&gt;&lt;mml:mn&gt;1&lt;/mml:mn&gt;&lt;mml:mi&gt;a&lt;/mml:mi&gt;&lt;/mml:mfrac&gt;&lt;mml:mfrac&gt;&lt;mml:mi&gt;x&lt;/mml:mi&gt;&lt;mml:mi&gt;a&lt;/mml:mi&gt;&lt;/mml:mfrac&gt;&lt;mml:mi&gt;&amp;#xA0;&lt;/mml:mi&gt;&lt;/mml:mrow&gt;&lt;/mml:mfenced&gt;&lt;mml:mn&gt;0&lt;/mml:mn&gt;&lt;mml:mi&gt;a&lt;/mml:mi&gt;&lt;/mml:msubsup&gt;&lt;mml:mo&gt;=&lt;/mml:mo&gt;&lt;mml:mfrac&gt;&lt;mml:mn&gt;1&lt;/mml:mn&gt;&lt;mml:mi&gt;a&lt;/mml:mi&gt;&lt;/mml:mfrac&gt;&lt;mml:mn&gt;1&lt;/mml:mn&gt;&lt;mml:mi&gt;&amp;#xA0;&lt;/mml:mi&gt;&lt;mml:mo&gt;-&lt;/mml:mo&gt;&lt;mml:mfrac&gt;&lt;mml:mn&gt;1&lt;/mml:mn&gt;&lt;mml:mi&gt;a&lt;/mml:mi&gt;&lt;/mml:mfrac&gt;&lt;mml:mn&gt;0&lt;/mml:mn&gt;&lt;mml:mi&gt;&amp;#xA0;&lt;/mml:mi&gt;&lt;mml:mo&gt;=&lt;/mml:mo&gt;&lt;mml:mfrac&gt;&lt;mml:mn&gt;1&lt;/mml:mn&gt;&lt;mml:mi&gt;a&lt;/mml:mi&gt;&lt;/mml:mfrac&gt;&lt;mml:mfrac&gt;&lt;mml:mi&gt;&amp;#x3C0;&lt;/mml:mi&gt;&lt;mml:mn&gt;4&lt;/mml:mn&gt;&lt;/mml:mfrac&gt;&lt;mml:mi&gt;&amp;#xA0;&lt;/mml:mi&gt;&lt;mml:mi&gt;&amp;#xA0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I&lt;/mml:mi&gt;&lt;mml:mo&gt;=&lt;/mml:mo&gt;&lt;mml:msubsup&gt;&lt;mml:mo&gt;&amp;#x222B;&lt;/mml:mo&gt;&lt;mml:mn&gt;0&lt;/mml:mn&gt;&lt;mml:mi&gt;a&lt;/mml:mi&gt;&lt;/mml:msubsup&gt;&lt;mml:mo&gt;&amp;#x200A;&lt;/mml:mo&gt;&lt;mml:mo&gt;&amp;#x200A;&lt;/mml:mo&gt;&lt;mml:mfrac&gt;&lt;mml:mrow&gt;&lt;mml:mi&gt;d&lt;/mml:mi&gt;&lt;mml:mi&gt;x&lt;/mml:mi&gt;&lt;/mml:mrow&gt;&lt;mml:mrow&gt;&lt;mml:msup&gt;&lt;mml:mi&gt;a&lt;/mml:mi&gt;&lt;mml:mn&gt;2&lt;/mml:mn&gt;&lt;/mml:msup&gt;&lt;mml:mo&gt;+&lt;/mml:mo&gt;&lt;mml:msup&gt;&lt;mml:mi&gt;x&lt;/mml:mi&gt;&lt;mml:mn&gt;2&lt;/mml:mn&gt;&lt;/mml:msup&gt;&lt;/mml:mrow&gt;&lt;/mml:mfrac&gt;&lt;mml:mi&gt;&amp;#xA0;&lt;/mml:mi&gt;&lt;mml:mi&gt;&amp;#xA0;&lt;/mml:mi&gt;&lt;mml:mi&gt;&amp;#xA0;&lt;/mml:mi&gt;&lt;mml:mo&gt;=&lt;/mml:mo&gt;&lt;mml:msubsup&gt;&lt;mml:mfenced open=\&quot;[\&quot; close=\&quot;]\&quot; separators=\&quot;|\&quot;&gt;&lt;mml:mrow&gt;&lt;mml:mfrac&gt;&lt;mml:mn&gt;1&lt;/mml:mn&gt;&lt;mml:mi&gt;a&lt;/mml:mi&gt;&lt;/mml:mfrac&gt;&lt;mml:mfrac&gt;&lt;mml:mi&gt;x&lt;/mml:mi&gt;&lt;mml:mi&gt;a&lt;/mml:mi&gt;&lt;/mml:mfrac&gt;&lt;mml:mi&gt;&amp;#xA0;&lt;/mml:mi&gt;&lt;/mml:mrow&gt;&lt;/mml:mfenced&gt;&lt;mml:mn&gt;0&lt;/mml:mn&gt;&lt;mml:mi&gt;a&lt;/mml:mi&gt;&lt;/mml:msubsup&gt;&lt;mml:mo&gt;=&lt;/mml:mo&gt;&lt;mml:mfrac&gt;&lt;mml:mn&gt;1&lt;/mml:mn&gt;&lt;mml:mi&gt;a&lt;/mml:mi&gt;&lt;/mml:mfrac&gt;&lt;mml:mn&gt;1&lt;/mml:mn&gt;&lt;mml:mi&gt;&amp;#xA0;&lt;/mml:mi&gt;&lt;mml:mo&gt;-&lt;/mml:mo&gt;&lt;mml:mfrac&gt;&lt;mml:mn&gt;1&lt;/mml:mn&gt;&lt;mml:mi&gt;a&lt;/mml:mi&gt;&lt;/mml:mfrac&gt;&lt;mml:mn&gt;0&lt;/mml:mn&gt;&lt;mml:mi&gt;&amp;#xA0;&lt;/mml:mi&gt;&lt;mml:mo&gt;=&lt;/mml:mo&gt;&lt;mml:mfrac&gt;&lt;mml:mn&gt;1&lt;/mml:mn&gt;&lt;mml:mi&gt;a&lt;/mml:mi&gt;&lt;/mml:mfrac&gt;&lt;mml:mfrac&gt;&lt;mml:mi&gt;&amp;#x3C0;&lt;/mml:mi&gt;&lt;mml:mn&gt;4&lt;/mml:mn&gt;&lt;/mml:mfrac&gt;&lt;mml:mi&gt;&amp;#xA0;&lt;/mml:mi&gt;&lt;mml:mi&gt;&amp;#xA0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8783" cy="458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8"/>
        <w:tblpPr w:leftFromText="180" w:rightFromText="180" w:vertAnchor="text" w:horzAnchor="margin" w:tblpXSpec="right" w:tblpY="1470"/>
        <w:tblW w:w="1821" w:type="dxa"/>
        <w:tblInd w:w="0" w:type="dxa"/>
        <w:tblLayout w:type="fixed"/>
        <w:tblLook w:val="0400" w:firstRow="0" w:lastRow="0" w:firstColumn="0" w:lastColumn="0" w:noHBand="0" w:noVBand="1"/>
      </w:tblPr>
      <w:tblGrid>
        <w:gridCol w:w="619"/>
        <w:gridCol w:w="601"/>
        <w:gridCol w:w="601"/>
      </w:tblGrid>
      <w:tr w:rsidR="00D32A2C" w14:paraId="6F0FD682" w14:textId="77777777" w:rsidTr="00D32A2C">
        <w:trPr>
          <w:cantSplit/>
          <w:trHeight w:val="78"/>
        </w:trPr>
        <w:tc>
          <w:tcPr>
            <w:tcW w:w="6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312D684" w14:textId="77777777" w:rsidR="00D32A2C" w:rsidRDefault="00D32A2C" w:rsidP="00D32A2C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x</m:t>
                </m:r>
              </m:oMath>
            </m:oMathPara>
          </w:p>
        </w:tc>
        <w:tc>
          <w:tcPr>
            <w:tcW w:w="601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4BC81E2" w14:textId="77777777" w:rsidR="00D32A2C" w:rsidRDefault="00D32A2C" w:rsidP="00D32A2C">
            <w:pPr>
              <w:jc w:val="center"/>
            </w:pPr>
            <w:r>
              <w:t>0</w:t>
            </w:r>
          </w:p>
        </w:tc>
        <w:tc>
          <w:tcPr>
            <w:tcW w:w="601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ECFA593" w14:textId="77777777" w:rsidR="00D32A2C" w:rsidRDefault="00D32A2C" w:rsidP="00D32A2C">
            <w:pPr>
              <w:jc w:val="center"/>
            </w:pPr>
            <w:r>
              <w:t>9</w:t>
            </w:r>
          </w:p>
        </w:tc>
      </w:tr>
      <w:tr w:rsidR="00D32A2C" w14:paraId="48AC433D" w14:textId="77777777" w:rsidTr="00D32A2C">
        <w:trPr>
          <w:cantSplit/>
          <w:trHeight w:val="143"/>
        </w:trPr>
        <w:tc>
          <w:tcPr>
            <w:tcW w:w="61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DA53ED3" w14:textId="77777777" w:rsidR="00D32A2C" w:rsidRDefault="00D32A2C" w:rsidP="00D32A2C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  <w:tc>
          <w:tcPr>
            <w:tcW w:w="601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767F965" w14:textId="77777777" w:rsidR="00D32A2C" w:rsidRDefault="00D32A2C" w:rsidP="00D32A2C">
            <w:pPr>
              <w:jc w:val="center"/>
            </w:pPr>
            <w:r>
              <w:t>0</w:t>
            </w:r>
          </w:p>
        </w:tc>
        <w:tc>
          <w:tcPr>
            <w:tcW w:w="601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AD7823D" w14:textId="77777777" w:rsidR="00D32A2C" w:rsidRDefault="00494F45" w:rsidP="00D32A2C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139C5647" w14:textId="4640481C" w:rsidR="00B421E8" w:rsidRDefault="00494F45">
      <w:pPr>
        <w:tabs>
          <w:tab w:val="right" w:pos="9360"/>
        </w:tabs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61312" behindDoc="0" locked="0" layoutInCell="1" hidden="0" allowOverlap="1" wp14:anchorId="42646151" wp14:editId="2B1B2D45">
            <wp:simplePos x="0" y="0"/>
            <wp:positionH relativeFrom="margin">
              <wp:posOffset>4826635</wp:posOffset>
            </wp:positionH>
            <wp:positionV relativeFrom="paragraph">
              <wp:posOffset>365760</wp:posOffset>
            </wp:positionV>
            <wp:extent cx="982980" cy="289560"/>
            <wp:effectExtent l="0" t="0" r="7620" b="0"/>
            <wp:wrapSquare wrapText="bothSides" distT="0" distB="0" distL="114300" distR="114300"/>
            <wp:docPr id="23" name="image31.png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p&lt;/mml:mi&gt;&lt;mml:mi&gt;u&lt;/mml:mi&gt;&lt;mml:mi&gt;t&lt;/mml:mi&gt;&lt;mml:mo&gt;,&lt;/mml:mo&gt;&lt;mml:mo&gt;&amp;#xA0;&lt;/mml:mo&gt;&lt;mml:mi&gt;x&lt;/mml:mi&gt;&lt;mml:mo&gt;=&lt;/mml:mo&gt;&lt;mml:mi&gt;a&lt;/mml:mi&gt;&lt;mml:mi mathvariant=\&quot;normal\&quot;&gt;s&lt;/mml:mi&gt;&lt;mml:mi mathvariant=\&quot;normal\&quot;&gt;n&lt;/mml:mi&gt;&lt;mml:mi&gt;&amp;#x3B8;&lt;/mml:mi&gt;&lt;mml:mspace linebreak=\&quot;newline\&quot;/&gt;&lt;mml:mi&gt;d&lt;/mml:mi&gt;&lt;mml:mi&gt;x&lt;/mml:mi&gt;&lt;mml:mo&gt;=&lt;/mml:mo&gt;&lt;mml:mi&gt;a&lt;/mml:mi&gt;&lt;mml:mi&gt;cos&lt;/mml:mi&gt;&lt;mml:mi&gt;&amp;#x3B8;&lt;/mml:mi&gt;&lt;mml:mi&gt;d&lt;/mml:mi&gt;&lt;mml:mi&gt;&amp;#x3B8;&lt;/mml:mi&gt;&lt;/mml:mstyle&gt;&lt;/mml: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p&lt;/mml:mi&gt;&lt;mml:mi&gt;u&lt;/mml:mi&gt;&lt;mml:mi&gt;t&lt;/mml:mi&gt;&lt;mml:mo&gt;,&lt;/mml:mo&gt;&lt;mml:mo&gt;&amp;#xA0;&lt;/mml:mo&gt;&lt;mml:mi&gt;x&lt;/mml:mi&gt;&lt;mml:mo&gt;=&lt;/mml:mo&gt;&lt;mml:mi&gt;a&lt;/mml:mi&gt;&lt;mml:mi mathvariant=\&quot;normal\&quot;&gt;s&lt;/mml:mi&gt;&lt;mml:mi mathvariant=\&quot;normal\&quot;&gt;n&lt;/mml:mi&gt;&lt;mml:mi&gt;&amp;#x3B8;&lt;/mml:mi&gt;&lt;mml:mspace linebreak=\&quot;newline\&quot;/&gt;&lt;mml:mi&gt;d&lt;/mml:mi&gt;&lt;mml:mi&gt;x&lt;/mml:mi&gt;&lt;mml:mo&gt;=&lt;/mml:mo&gt;&lt;mml:mi&gt;a&lt;/mml:mi&gt;&lt;mml:mi&gt;cos&lt;/mml:mi&gt;&lt;mml:mi&gt;&amp;#x3B8;&lt;/mml:mi&gt;&lt;mml:mi&gt;d&lt;/mml:mi&gt;&lt;mml:mi&gt;&amp;#x3B8;&lt;/mml:mi&gt;&lt;/mml:mstyle&gt;&lt;/mml:math&gt;&quot;,&quot;origin&quot;:&quot;MathType Legacy&quot;,&quot;version&quot;:&quot;v3.18.2&quot;}"/>
                    <pic:cNvPicPr preferRelativeResize="0"/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2980" cy="2895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2A2C">
        <w:rPr>
          <w:noProof/>
          <w:position w:val="-37"/>
          <w:lang w:val="en-US"/>
        </w:rPr>
        <w:drawing>
          <wp:anchor distT="0" distB="0" distL="114300" distR="114300" simplePos="0" relativeHeight="251659264" behindDoc="1" locked="0" layoutInCell="1" allowOverlap="1" wp14:anchorId="142DBC1B" wp14:editId="39961327">
            <wp:simplePos x="0" y="0"/>
            <wp:positionH relativeFrom="column">
              <wp:posOffset>1092835</wp:posOffset>
            </wp:positionH>
            <wp:positionV relativeFrom="paragraph">
              <wp:posOffset>234950</wp:posOffset>
            </wp:positionV>
            <wp:extent cx="1147445" cy="384810"/>
            <wp:effectExtent l="0" t="0" r="0" b="0"/>
            <wp:wrapTight wrapText="bothSides">
              <wp:wrapPolygon edited="0">
                <wp:start x="5020" y="0"/>
                <wp:lineTo x="0" y="7485"/>
                <wp:lineTo x="0" y="13901"/>
                <wp:lineTo x="3945" y="20317"/>
                <wp:lineTo x="4303" y="20317"/>
                <wp:lineTo x="6814" y="20317"/>
                <wp:lineTo x="21158" y="13901"/>
                <wp:lineTo x="21158" y="3208"/>
                <wp:lineTo x="8607" y="0"/>
                <wp:lineTo x="5020" y="0"/>
              </wp:wrapPolygon>
            </wp:wrapTight>
            <wp:docPr id="903167048" name="Picture 90316704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i&gt;a&lt;/mml:mi&gt;&lt;/mml:msubsup&gt;&lt;mml:msqrt&gt;&lt;mml:msup&gt;&lt;mml:mi&gt;a&lt;/mml:mi&gt;&lt;mml:mn&gt;2&lt;/mml:mn&gt;&lt;/mml:msup&gt;&lt;mml:mo&gt;-&lt;/mml:mo&gt;&lt;mml:msup&gt;&lt;mml:mi&gt;x&lt;/mml:mi&gt;&lt;mml:mn&gt;2&lt;/mml:mn&gt;&lt;/mml:msup&gt;&lt;/mml:msqrt&gt;&lt;mml:mi&gt;d&lt;/mml:mi&gt;&lt;mml:mi&gt;x&lt;/mml:mi&gt;&lt;mml:mi&gt;&amp;#xA0;&lt;/mml:mi&gt;&lt;/mml:mstyle&gt;&lt;/mml:math&gt;&quot;,&quot;origin&quot;:&quot;MathType Legacy&quot;,&quot;version&quot;:&quot;v3.18.2&quot;}" title="I equals integral subscript 0 superscript a square root of a squared minus x squared end root d x 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i&gt;a&lt;/mml:mi&gt;&lt;/mml:msubsup&gt;&lt;mml:msqrt&gt;&lt;mml:msup&gt;&lt;mml:mi&gt;a&lt;/mml:mi&gt;&lt;mml:mn&gt;2&lt;/mml:mn&gt;&lt;/mml:msup&gt;&lt;mml:mo&gt;-&lt;/mml:mo&gt;&lt;mml:msup&gt;&lt;mml:mi&gt;x&lt;/mml:mi&gt;&lt;mml:mn&gt;2&lt;/mml:mn&gt;&lt;/mml:msup&gt;&lt;/mml:msqrt&gt;&lt;mml:mi&gt;d&lt;/mml:mi&gt;&lt;mml:mi&gt;x&lt;/mml:mi&gt;&lt;mml:mi&gt;&amp;#xA0;&lt;/mml:mi&gt;&lt;/mml:mstyle&gt;&lt;/mml:math&gt;&quot;,&quot;origin&quot;:&quot;MathType Legacy&quot;,&quot;version&quot;:&quot;v3.18.2&quot;}" title="I equals integral subscript 0 superscript a square root of a squared minus x squared end root d x blank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384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3079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hidden="0" allowOverlap="1" wp14:anchorId="4D69939D" wp14:editId="6650BCB5">
                <wp:simplePos x="0" y="0"/>
                <wp:positionH relativeFrom="column">
                  <wp:posOffset>4714240</wp:posOffset>
                </wp:positionH>
                <wp:positionV relativeFrom="paragraph">
                  <wp:posOffset>120015</wp:posOffset>
                </wp:positionV>
                <wp:extent cx="27940" cy="1750060"/>
                <wp:effectExtent l="0" t="0" r="0" b="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940" cy="1750060"/>
                        </a:xfrm>
                        <a:prstGeom prst="straightConnector1">
                          <a:avLst/>
                        </a:prstGeom>
                        <a:noFill/>
                        <a:ln w="12700" cap="flat" cmpd="sng">
                          <a:solidFill>
                            <a:schemeClr val="dk1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2961B6B" id="Straight Arrow Connector 4" o:spid="_x0000_s1026" type="#_x0000_t32" style="position:absolute;margin-left:371.2pt;margin-top:9.45pt;width:2.2pt;height:137.8pt;flip:x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" strokecolor="black [3200]" strokeweight="1pt">
                <v:stroke startarrowwidth="narrow" startarrowlength="short" endarrowwidth="narrow" endarrowlength="short" joinstyle="miter"/>
              </v:shape>
            </w:pict>
          </mc:Fallback>
        </mc:AlternateContent>
      </w:r>
    </w:p>
    <w:p w14:paraId="6FA69079" w14:textId="242BFAC6" w:rsidR="0073079F" w:rsidRDefault="00D32A2C" w:rsidP="0073079F">
      <w:pPr>
        <w:spacing w:after="220"/>
      </w:pPr>
      <w:r>
        <w:rPr>
          <w:rFonts w:ascii="Times New Roman" w:eastAsia="Times New Roman" w:hAnsi="Times New Roman" w:cs="Times New Roman"/>
          <w:b/>
          <w:sz w:val="28"/>
          <w:szCs w:val="28"/>
        </w:rPr>
        <w:t>Example-07:</w:t>
      </w:r>
      <w:r>
        <w:t xml:space="preserve">  </w:t>
      </w:r>
    </w:p>
    <w:p w14:paraId="64015203" w14:textId="77777777" w:rsidR="00B421E8" w:rsidRPr="0073079F" w:rsidRDefault="00D32A2C" w:rsidP="0073079F">
      <w:pPr>
        <w:spacing w:after="220"/>
      </w:pPr>
      <w:r>
        <w:rPr>
          <w:noProof/>
          <w:position w:val="-41"/>
          <w:lang w:val="en-US"/>
        </w:rPr>
        <w:drawing>
          <wp:anchor distT="0" distB="0" distL="114300" distR="114300" simplePos="0" relativeHeight="251660288" behindDoc="1" locked="0" layoutInCell="1" allowOverlap="1" wp14:anchorId="441D74C3" wp14:editId="39154298">
            <wp:simplePos x="0" y="0"/>
            <wp:positionH relativeFrom="margin">
              <wp:align>left</wp:align>
            </wp:positionH>
            <wp:positionV relativeFrom="paragraph">
              <wp:posOffset>-146050</wp:posOffset>
            </wp:positionV>
            <wp:extent cx="4015740" cy="1282403"/>
            <wp:effectExtent l="0" t="0" r="0" b="0"/>
            <wp:wrapTight wrapText="bothSides">
              <wp:wrapPolygon edited="0">
                <wp:start x="1844" y="0"/>
                <wp:lineTo x="410" y="963"/>
                <wp:lineTo x="307" y="3851"/>
                <wp:lineTo x="717" y="5135"/>
                <wp:lineTo x="615" y="10270"/>
                <wp:lineTo x="0" y="10591"/>
                <wp:lineTo x="0" y="19578"/>
                <wp:lineTo x="512" y="21183"/>
                <wp:lineTo x="1230" y="21183"/>
                <wp:lineTo x="1230" y="20541"/>
                <wp:lineTo x="10759" y="15406"/>
                <wp:lineTo x="19059" y="15406"/>
                <wp:lineTo x="21416" y="14122"/>
                <wp:lineTo x="21416" y="8666"/>
                <wp:lineTo x="19571" y="7703"/>
                <wp:lineTo x="12706" y="5135"/>
                <wp:lineTo x="18956" y="4493"/>
                <wp:lineTo x="18956" y="2568"/>
                <wp:lineTo x="13321" y="0"/>
                <wp:lineTo x="1844" y="0"/>
              </wp:wrapPolygon>
            </wp:wrapTight>
            <wp:docPr id="2111455657" name="Picture 211145565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A0;&lt;/mml:mi&gt;&lt;mml:mo&gt;=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o&gt;&amp;#x200A;&lt;/mml:mo&gt;&lt;mml:msqrt&gt;&lt;mml:msup&gt;&lt;mml:mi&gt;a&lt;/mml:mi&gt;&lt;mml:mn&gt;2&lt;/mml:mn&gt;&lt;/mml:msup&gt;&lt;mml:mo&gt;-&lt;/mml:mo&gt;&lt;mml:msup&gt;&lt;mml:mi&gt;a&lt;/mml:mi&gt;&lt;mml:mn&gt;2&lt;/mml:mn&gt;&lt;/mml:msup&gt;&lt;mml:mi&gt;s&lt;/mml:mi&gt;&lt;mml:mi&gt;i&lt;/mml:mi&gt;&lt;mml:mi&gt;n&lt;/mml:mi&gt;&lt;mml:mi&gt;s&lt;/mml:mi&gt;&lt;mml:mi&gt;i&lt;/mml:mi&gt;&lt;mml:mi&gt;n&lt;/mml:mi&gt;&lt;mml:mi&gt;&amp;#xA0;&lt;/mml:mi&gt;&lt;mml:mi&gt;&amp;#x3B8;&lt;/mml:mi&gt;&lt;mml:mi&gt;&amp;#xA0;&lt;/mml:mi&gt;&lt;/mml:msqrt&gt;&lt;mml:mo&gt;&amp;#x22C5;&lt;/mml:mo&gt;&lt;mml:mi&gt;&amp;#x3B8;&lt;/mml:mi&gt;&lt;mml:mi&gt;d&lt;/mml:mi&gt;&lt;mml:mi&gt;&amp;#x3B8;&lt;/mml:mi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sup&gt;&lt;mml:mi&gt;a&lt;/mml:mi&gt;&lt;mml:mn&gt;2&lt;/mml:mn&gt;&lt;/mml:msup&gt;&lt;mml:msubsup&gt;&lt;mml:mo&gt;&amp;#x222B;&lt;/mml:mo&gt;&lt;mml:mn&gt;0&lt;/mml:mn&gt;&lt;mml:mfrac&gt;&lt;mml:mi&gt;&amp;#x3C0;&lt;/mml:mi&gt;&lt;mml:mn&gt;2&lt;/mml:mn&gt;&lt;/mml:mfrac&gt;&lt;/mml:msubsup&gt;&lt;mml:mo&gt;&amp;#x200A;&lt;/mml:mo&gt;&lt;mml:mo&gt;&amp;#x200A;&lt;/mml:mo&gt;&lt;mml:mfenced separators=\&quot;|\&quot;&gt;&lt;mml:mrow&gt;&lt;mml:mn&gt;1&lt;/mml:mn&gt;&lt;mml:mo&gt;+&lt;/mml:mo&gt;&lt;mml:mi&gt;c&lt;/mml:mi&gt;&lt;mml:mi&gt;o&lt;/mml:mi&gt;&lt;mml:mi&gt;s&lt;/mml:mi&gt;&lt;mml:mi&gt;c&lt;/mml:mi&gt;&lt;mml:mi&gt;o&lt;/mml:mi&gt;&lt;mml:mi&gt;s&lt;/mml:mi&gt;&lt;mml:mi&gt;&amp;#xA0;&lt;/mml:mi&gt;&lt;mml:mn&gt;2&lt;/mml:mn&gt;&lt;mml:mi&gt;&amp;#x3B8;&lt;/mml:mi&gt;&lt;mml:mi&gt;&amp;#xA0;&lt;/mml:mi&gt;&lt;/mml:mrow&gt;&lt;/mml:mfenced&gt;&lt;mml:mi&gt;d&lt;/mml:mi&gt;&lt;mml:mi&gt;&amp;#x3B8;&lt;/mml:mi&gt;&lt;mml:mspace linebreak=\&quot;newline\&quot;/&gt;&lt;mml:mo&gt;=&lt;/mml:mo&gt;&lt;mml:mfrac&gt;&lt;mml:mn&gt;1&lt;/mml:mn&gt;&lt;mml:mn&gt;2&lt;/mml:mn&gt;&lt;/mml:mfrac&gt;&lt;mml:msup&gt;&lt;mml:mi&gt;a&lt;/mml:mi&gt;&lt;mml:mn&gt;2&lt;/mml:mn&gt;&lt;/mml:msup&gt;&lt;mml:msubsup&gt;&lt;mml:mfenced open=\&quot;[\&quot; close=\&quot;]\&quot; separators=\&quot;|\&quot;&gt;&lt;mml:mrow&gt;&lt;mml:mi&gt;&amp;#x3B8;&lt;/mml:mi&gt;&lt;mml:mo&gt;+&lt;/mml:mo&gt;&lt;mml:mfrac&gt;&lt;mml:mrow&gt;&lt;mml:mi&gt;s&lt;/mml:mi&gt;&lt;mml:mi&gt;i&lt;/mml:mi&gt;&lt;mml:mi&gt;n&lt;/mml:mi&gt;&lt;mml:mi&gt;s&lt;/mml:mi&gt;&lt;mml:mi&gt;i&lt;/mml:mi&gt;&lt;mml:mi&gt;n&lt;/mml:mi&gt;&lt;mml:mi&gt;&amp;#xA0;&lt;/mml:mi&gt;&lt;mml:mn&gt;2&lt;/mml:mn&gt;&lt;mml:mi&gt;&amp;#x3B8;&lt;/mml:mi&gt;&lt;mml:mi&gt;&amp;#xA0;&lt;/mml:mi&gt;&lt;/mml:mrow&gt;&lt;mml:mn&gt;2&lt;/mml:mn&gt;&lt;/mml:mfrac&gt;&lt;/mml:mrow&gt;&lt;/mml:mfenced&gt;&lt;mml:mn&gt;0&lt;/mml:mn&gt;&lt;mml:mfrac&gt;&lt;mml:mi&gt;&amp;#x3C0;&lt;/mml:mi&gt;&lt;mml:mn&gt;2&lt;/mml:mn&gt;&lt;/mml:mfrac&gt;&lt;/mml:msubsup&gt;&lt;mml:mi&gt;&amp;#xA0;&lt;/mml:mi&gt;&lt;mml:mi&gt;&amp;#xA0;&lt;/mml:mi&gt;&lt;mml:mi&gt;&amp;#xA0;&lt;/mml:mi&gt;&lt;mml:mo&gt;=&lt;/mml:mo&gt;&lt;mml:mfrac&gt;&lt;mml:mn&gt;1&lt;/mml:mn&gt;&lt;mml:mn&gt;2&lt;/mml:mn&gt;&lt;/mml:mfrac&gt;&lt;mml:msup&gt;&lt;mml:mi&gt;a&lt;/mml:mi&gt;&lt;mml:mn&gt;2&lt;/mml:mn&gt;&lt;/mml:msup&gt;&lt;mml:mfenced open=\&quot;[\&quot; close=\&quot;]\&quot; separators=\&quot;|\&quot;&gt;&lt;mml:mrow&gt;&lt;mml:mfenced separators=\&quot;|\&quot;&gt;&lt;mml:mrow&gt;&lt;mml:mfrac&gt;&lt;mml:mi&gt;&amp;#x3C0;&lt;/mml:mi&gt;&lt;mml:mn&gt;2&lt;/mml:mn&gt;&lt;/mml:mfrac&gt;&lt;mml:mo&gt;+&lt;/mml:mo&gt;&lt;mml:mfrac&gt;&lt;mml:mn&gt;1&lt;/mml:mn&gt;&lt;mml:mn&gt;2&lt;/mml:mn&gt;&lt;/mml:mfrac&gt;&lt;mml:mi&gt;s&lt;/mml:mi&gt;&lt;mml:mi&gt;i&lt;/mml:mi&gt;&lt;mml:mi&gt;n&lt;/mml:mi&gt;&lt;mml:mi&gt;s&lt;/mml:mi&gt;&lt;mml:mi&gt;i&lt;/mml:mi&gt;&lt;mml:mi&gt;n&lt;/mml:mi&gt;&lt;mml:mi&gt;&amp;#xA0;&lt;/mml:mi&gt;&lt;mml:mi&gt;&amp;#x3C0;&lt;/mml:mi&gt;&lt;mml:mi&gt;&amp;#xA0;&lt;/mml:mi&gt;&lt;/mml:mrow&gt;&lt;/mml:mfenced&gt;&lt;mml:mo&gt;-&lt;/mml:mo&gt;&lt;mml:mfenced separators=\&quot;|\&quot;&gt;&lt;mml:mrow&gt;&lt;mml:mn&gt;0&lt;/mml:mn&gt;&lt;mml:mo&gt;+&lt;/mml:mo&gt;&lt;mml:mfrac&gt;&lt;mml:mn&gt;1&lt;/mml:mn&gt;&lt;mml:mn&gt;2&lt;/mml:mn&gt;&lt;/mml:mfrac&gt;&lt;mml:mi&gt;s&lt;/mml:mi&gt;&lt;mml:mi&gt;i&lt;/mml:mi&gt;&lt;mml:mi&gt;n&lt;/mml:mi&gt;&lt;mml:mi&gt;s&lt;/mml:mi&gt;&lt;mml:mi&gt;i&lt;/mml:mi&gt;&lt;mml:mi&gt;n&lt;/mml:mi&gt;&lt;mml:mi&gt;&amp;#xA0;&lt;/mml:mi&gt;&lt;mml:msup&gt;&lt;mml:mn&gt;0&lt;/mml:mn&gt;&lt;mml:mo&gt;&amp;#x2218;&lt;/mml:mo&gt;&lt;/mml:msup&gt;&lt;mml:mi&gt;&amp;#xA0;&lt;/mml:mi&gt;&lt;/mml:mrow&gt;&lt;/mml:mfenced&gt;&lt;/mml:mrow&gt;&lt;/mml:mfenced&gt;&lt;mml:mi&gt;&amp;#xA0;&lt;/mml:mi&gt;&lt;mml:mi&gt;&amp;#xA0;&lt;/mml:mi&gt;&lt;mml:mi&gt;&amp;#xA0;&lt;/mml:mi&gt;&lt;mml:mspace linebreak=\&quot;newline\&quot;/&gt;&lt;mml:mo&gt;=&lt;/mml:mo&gt;&lt;mml:mfrac&gt;&lt;mml:mn&gt;1&lt;/mml:mn&gt;&lt;mml:mn&gt;4&lt;/mml:mn&gt;&lt;/mml:mfrac&gt;&lt;mml:mi&gt;&amp;#x3C0;&lt;/mml:mi&gt;&lt;mml:msup&gt;&lt;mml:mi&gt;a&lt;/mml:mi&gt;&lt;mml:mn&gt;2&lt;/mml:mn&gt;&lt;/mml:msup&gt;&lt;mml:mi&gt;&amp;#xA0;&lt;/mml:mi&gt;&lt;mml:mi&gt;&amp;#xA0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A0;&lt;/mml:mi&gt;&lt;mml:mo&gt;=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o&gt;&amp;#x200A;&lt;/mml:mo&gt;&lt;mml:msqrt&gt;&lt;mml:msup&gt;&lt;mml:mi&gt;a&lt;/mml:mi&gt;&lt;mml:mn&gt;2&lt;/mml:mn&gt;&lt;/mml:msup&gt;&lt;mml:mo&gt;-&lt;/mml:mo&gt;&lt;mml:msup&gt;&lt;mml:mi&gt;a&lt;/mml:mi&gt;&lt;mml:mn&gt;2&lt;/mml:mn&gt;&lt;/mml:msup&gt;&lt;mml:mi&gt;s&lt;/mml:mi&gt;&lt;mml:mi&gt;i&lt;/mml:mi&gt;&lt;mml:mi&gt;n&lt;/mml:mi&gt;&lt;mml:mi&gt;s&lt;/mml:mi&gt;&lt;mml:mi&gt;i&lt;/mml:mi&gt;&lt;mml:mi&gt;n&lt;/mml:mi&gt;&lt;mml:mi&gt;&amp;#xA0;&lt;/mml:mi&gt;&lt;mml:mi&gt;&amp;#x3B8;&lt;/mml:mi&gt;&lt;mml:mi&gt;&amp;#xA0;&lt;/mml:mi&gt;&lt;/mml:msqrt&gt;&lt;mml:mo&gt;&amp;#x22C5;&lt;/mml:mo&gt;&lt;mml:mi&gt;&amp;#x3B8;&lt;/mml:mi&gt;&lt;mml:mi&gt;d&lt;/mml:mi&gt;&lt;mml:mi&gt;&amp;#x3B8;&lt;/mml:mi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sup&gt;&lt;mml:mi&gt;a&lt;/mml:mi&gt;&lt;mml:mn&gt;2&lt;/mml:mn&gt;&lt;/mml:msup&gt;&lt;mml:msubsup&gt;&lt;mml:mo&gt;&amp;#x222B;&lt;/mml:mo&gt;&lt;mml:mn&gt;0&lt;/mml:mn&gt;&lt;mml:mfrac&gt;&lt;mml:mi&gt;&amp;#x3C0;&lt;/mml:mi&gt;&lt;mml:mn&gt;2&lt;/mml:mn&gt;&lt;/mml:mfrac&gt;&lt;/mml:msubsup&gt;&lt;mml:mo&gt;&amp;#x200A;&lt;/mml:mo&gt;&lt;mml:mo&gt;&amp;#x200A;&lt;/mml:mo&gt;&lt;mml:mfenced separators=\&quot;|\&quot;&gt;&lt;mml:mrow&gt;&lt;mml:mn&gt;1&lt;/mml:mn&gt;&lt;mml:mo&gt;+&lt;/mml:mo&gt;&lt;mml:mi&gt;c&lt;/mml:mi&gt;&lt;mml:mi&gt;o&lt;/mml:mi&gt;&lt;mml:mi&gt;s&lt;/mml:mi&gt;&lt;mml:mi&gt;c&lt;/mml:mi&gt;&lt;mml:mi&gt;o&lt;/mml:mi&gt;&lt;mml:mi&gt;s&lt;/mml:mi&gt;&lt;mml:mi&gt;&amp;#xA0;&lt;/mml:mi&gt;&lt;mml:mn&gt;2&lt;/mml:mn&gt;&lt;mml:mi&gt;&amp;#x3B8;&lt;/mml:mi&gt;&lt;mml:mi&gt;&amp;#xA0;&lt;/mml:mi&gt;&lt;/mml:mrow&gt;&lt;/mml:mfenced&gt;&lt;mml:mi&gt;d&lt;/mml:mi&gt;&lt;mml:mi&gt;&amp;#x3B8;&lt;/mml:mi&gt;&lt;mml:mspace linebreak=\&quot;newline\&quot;/&gt;&lt;mml:mo&gt;=&lt;/mml:mo&gt;&lt;mml:mfrac&gt;&lt;mml:mn&gt;1&lt;/mml:mn&gt;&lt;mml:mn&gt;2&lt;/mml:mn&gt;&lt;/mml:mfrac&gt;&lt;mml:msup&gt;&lt;mml:mi&gt;a&lt;/mml:mi&gt;&lt;mml:mn&gt;2&lt;/mml:mn&gt;&lt;/mml:msup&gt;&lt;mml:msubsup&gt;&lt;mml:mfenced open=\&quot;[\&quot; close=\&quot;]\&quot; separators=\&quot;|\&quot;&gt;&lt;mml:mrow&gt;&lt;mml:mi&gt;&amp;#x3B8;&lt;/mml:mi&gt;&lt;mml:mo&gt;+&lt;/mml:mo&gt;&lt;mml:mfrac&gt;&lt;mml:mrow&gt;&lt;mml:mi&gt;s&lt;/mml:mi&gt;&lt;mml:mi&gt;i&lt;/mml:mi&gt;&lt;mml:mi&gt;n&lt;/mml:mi&gt;&lt;mml:mi&gt;s&lt;/mml:mi&gt;&lt;mml:mi&gt;i&lt;/mml:mi&gt;&lt;mml:mi&gt;n&lt;/mml:mi&gt;&lt;mml:mi&gt;&amp;#xA0;&lt;/mml:mi&gt;&lt;mml:mn&gt;2&lt;/mml:mn&gt;&lt;mml:mi&gt;&amp;#x3B8;&lt;/mml:mi&gt;&lt;mml:mi&gt;&amp;#xA0;&lt;/mml:mi&gt;&lt;/mml:mrow&gt;&lt;mml:mn&gt;2&lt;/mml:mn&gt;&lt;/mml:mfrac&gt;&lt;/mml:mrow&gt;&lt;/mml:mfenced&gt;&lt;mml:mn&gt;0&lt;/mml:mn&gt;&lt;mml:mfrac&gt;&lt;mml:mi&gt;&amp;#x3C0;&lt;/mml:mi&gt;&lt;mml:mn&gt;2&lt;/mml:mn&gt;&lt;/mml:mfrac&gt;&lt;/mml:msubsup&gt;&lt;mml:mi&gt;&amp;#xA0;&lt;/mml:mi&gt;&lt;mml:mi&gt;&amp;#xA0;&lt;/mml:mi&gt;&lt;mml:mi&gt;&amp;#xA0;&lt;/mml:mi&gt;&lt;mml:mo&gt;=&lt;/mml:mo&gt;&lt;mml:mfrac&gt;&lt;mml:mn&gt;1&lt;/mml:mn&gt;&lt;mml:mn&gt;2&lt;/mml:mn&gt;&lt;/mml:mfrac&gt;&lt;mml:msup&gt;&lt;mml:mi&gt;a&lt;/mml:mi&gt;&lt;mml:mn&gt;2&lt;/mml:mn&gt;&lt;/mml:msup&gt;&lt;mml:mfenced open=\&quot;[\&quot; close=\&quot;]\&quot; separators=\&quot;|\&quot;&gt;&lt;mml:mrow&gt;&lt;mml:mfenced separators=\&quot;|\&quot;&gt;&lt;mml:mrow&gt;&lt;mml:mfrac&gt;&lt;mml:mi&gt;&amp;#x3C0;&lt;/mml:mi&gt;&lt;mml:mn&gt;2&lt;/mml:mn&gt;&lt;/mml:mfrac&gt;&lt;mml:mo&gt;+&lt;/mml:mo&gt;&lt;mml:mfrac&gt;&lt;mml:mn&gt;1&lt;/mml:mn&gt;&lt;mml:mn&gt;2&lt;/mml:mn&gt;&lt;/mml:mfrac&gt;&lt;mml:mi&gt;s&lt;/mml:mi&gt;&lt;mml:mi&gt;i&lt;/mml:mi&gt;&lt;mml:mi&gt;n&lt;/mml:mi&gt;&lt;mml:mi&gt;s&lt;/mml:mi&gt;&lt;mml:mi&gt;i&lt;/mml:mi&gt;&lt;mml:mi&gt;n&lt;/mml:mi&gt;&lt;mml:mi&gt;&amp;#xA0;&lt;/mml:mi&gt;&lt;mml:mi&gt;&amp;#x3C0;&lt;/mml:mi&gt;&lt;mml:mi&gt;&amp;#xA0;&lt;/mml:mi&gt;&lt;/mml:mrow&gt;&lt;/mml:mfenced&gt;&lt;mml:mo&gt;-&lt;/mml:mo&gt;&lt;mml:mfenced separators=\&quot;|\&quot;&gt;&lt;mml:mrow&gt;&lt;mml:mn&gt;0&lt;/mml:mn&gt;&lt;mml:mo&gt;+&lt;/mml:mo&gt;&lt;mml:mfrac&gt;&lt;mml:mn&gt;1&lt;/mml:mn&gt;&lt;mml:mn&gt;2&lt;/mml:mn&gt;&lt;/mml:mfrac&gt;&lt;mml:mi&gt;s&lt;/mml:mi&gt;&lt;mml:mi&gt;i&lt;/mml:mi&gt;&lt;mml:mi&gt;n&lt;/mml:mi&gt;&lt;mml:mi&gt;s&lt;/mml:mi&gt;&lt;mml:mi&gt;i&lt;/mml:mi&gt;&lt;mml:mi&gt;n&lt;/mml:mi&gt;&lt;mml:mi&gt;&amp;#xA0;&lt;/mml:mi&gt;&lt;mml:msup&gt;&lt;mml:mn&gt;0&lt;/mml:mn&gt;&lt;mml:mo&gt;&amp;#x2218;&lt;/mml:mo&gt;&lt;/mml:msup&gt;&lt;mml:mi&gt;&amp;#xA0;&lt;/mml:mi&gt;&lt;/mml:mrow&gt;&lt;/mml:mfenced&gt;&lt;/mml:mrow&gt;&lt;/mml:mfenced&gt;&lt;mml:mi&gt;&amp;#xA0;&lt;/mml:mi&gt;&lt;mml:mi&gt;&amp;#xA0;&lt;/mml:mi&gt;&lt;mml:mi&gt;&amp;#xA0;&lt;/mml:mi&gt;&lt;mml:mspace linebreak=\&quot;newline\&quot;/&gt;&lt;mml:mo&gt;=&lt;/mml:mo&gt;&lt;mml:mfrac&gt;&lt;mml:mn&gt;1&lt;/mml:mn&gt;&lt;mml:mn&gt;4&lt;/mml:mn&gt;&lt;/mml:mfrac&gt;&lt;mml:mi&gt;&amp;#x3C0;&lt;/mml:mi&gt;&lt;mml:msup&gt;&lt;mml:mi&gt;a&lt;/mml:mi&gt;&lt;mml:mn&gt;2&lt;/mml:mn&gt;&lt;/mml:msup&gt;&lt;mml:mi&gt;&amp;#xA0;&lt;/mml:mi&gt;&lt;mml:mi&gt;&amp;#xA0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5740" cy="12824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tbl>
      <w:tblPr>
        <w:tblStyle w:val="7"/>
        <w:tblpPr w:leftFromText="180" w:rightFromText="180" w:vertAnchor="text" w:horzAnchor="margin" w:tblpXSpec="right" w:tblpY="-599"/>
        <w:tblW w:w="2140" w:type="dxa"/>
        <w:tblInd w:w="0" w:type="dxa"/>
        <w:tblLayout w:type="fixed"/>
        <w:tblLook w:val="0400" w:firstRow="0" w:lastRow="0" w:firstColumn="0" w:lastColumn="0" w:noHBand="0" w:noVBand="1"/>
      </w:tblPr>
      <w:tblGrid>
        <w:gridCol w:w="774"/>
        <w:gridCol w:w="734"/>
        <w:gridCol w:w="542"/>
        <w:gridCol w:w="90"/>
      </w:tblGrid>
      <w:tr w:rsidR="006462CE" w14:paraId="7720B846" w14:textId="77777777" w:rsidTr="00494F45">
        <w:trPr>
          <w:gridAfter w:val="1"/>
          <w:wAfter w:w="90" w:type="dxa"/>
          <w:cantSplit/>
          <w:trHeight w:val="930"/>
        </w:trPr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1B43833" w14:textId="77777777" w:rsidR="006462CE" w:rsidRDefault="006462CE" w:rsidP="006462CE">
            <w:pPr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x</m:t>
                </m:r>
              </m:oMath>
            </m:oMathPara>
          </w:p>
        </w:tc>
        <w:tc>
          <w:tcPr>
            <w:tcW w:w="7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9DCC0B7" w14:textId="77777777" w:rsidR="006462CE" w:rsidRDefault="006462CE" w:rsidP="006462CE">
            <w:pPr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  <w:tc>
          <w:tcPr>
            <w:tcW w:w="54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D9EB32" w14:textId="77777777" w:rsidR="006462CE" w:rsidRDefault="006462CE" w:rsidP="006462CE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6462CE" w14:paraId="633FD4AD" w14:textId="77777777" w:rsidTr="00494F45">
        <w:trPr>
          <w:cantSplit/>
          <w:trHeight w:val="131"/>
        </w:trPr>
        <w:tc>
          <w:tcPr>
            <w:tcW w:w="774" w:type="dxa"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 w14:paraId="3D4A50D6" w14:textId="77777777" w:rsidR="006462CE" w:rsidRDefault="006462CE" w:rsidP="006462CE">
            <w:r>
              <w:rPr>
                <w:rFonts w:ascii="Calibri" w:eastAsia="Calibri" w:hAnsi="Calibri" w:cs="Calibri"/>
              </w:rPr>
              <w:t>ϴ</w:t>
            </w:r>
          </w:p>
        </w:tc>
        <w:tc>
          <w:tcPr>
            <w:tcW w:w="734" w:type="dxa"/>
            <w:tcBorders>
              <w:right w:val="single" w:sz="8" w:space="0" w:color="000000"/>
            </w:tcBorders>
            <w:vAlign w:val="center"/>
          </w:tcPr>
          <w:p w14:paraId="670C01E0" w14:textId="77777777" w:rsidR="006462CE" w:rsidRDefault="006462CE" w:rsidP="006462CE">
            <w:r>
              <w:t>0</w:t>
            </w:r>
          </w:p>
        </w:tc>
        <w:tc>
          <w:tcPr>
            <w:tcW w:w="632" w:type="dxa"/>
            <w:gridSpan w:val="2"/>
            <w:tcBorders>
              <w:right w:val="single" w:sz="8" w:space="0" w:color="000000"/>
            </w:tcBorders>
          </w:tcPr>
          <w:p w14:paraId="52B0C9F0" w14:textId="77777777" w:rsidR="006462CE" w:rsidRDefault="006462CE" w:rsidP="006462CE"/>
        </w:tc>
      </w:tr>
    </w:tbl>
    <w:p w14:paraId="22CEDE8B" w14:textId="77777777" w:rsidR="006462CE" w:rsidRDefault="00D32A2C">
      <w:pPr>
        <w:spacing w:after="22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Example-08(VVI):</w:t>
      </w:r>
    </w:p>
    <w:p w14:paraId="753C5156" w14:textId="77777777" w:rsidR="00B421E8" w:rsidRDefault="00537C24">
      <w:pPr>
        <w:spacing w:after="220"/>
      </w:pPr>
      <w:r>
        <w:rPr>
          <w:noProof/>
          <w:sz w:val="36"/>
          <w:szCs w:val="36"/>
          <w:vertAlign w:val="subscript"/>
          <w:lang w:val="en-US"/>
        </w:rPr>
        <w:lastRenderedPageBreak/>
        <w:drawing>
          <wp:inline distT="0" distB="0" distL="0" distR="0" wp14:anchorId="7FA88E51" wp14:editId="0068B61C">
            <wp:extent cx="2153447" cy="837059"/>
            <wp:effectExtent l="0" t="0" r="0" b="0"/>
            <wp:docPr id="14" name="image18.png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table columnalign=\&quot;right\&quot;&gt;&lt;mml:mtr&gt;&lt;mml:mtd&gt;&lt;mml:mtext&gt;&amp;#xA0;Evaluate&amp;#xA0;&lt;/mml:mtext&gt;&lt;/mml:mtd&gt;&lt;mml:mtd&gt;&lt;mml:mi&gt;&amp;#xA0;&lt;/mml:mi&gt;&lt;mml:msubsup&gt;&lt;mml:mo stretchy=\&quot;true\&quot;&gt;&amp;#x222B;&lt;/mml:mo&gt;&lt;mml:mi&gt;&amp;#x3B1;&lt;/mml:mi&gt;&lt;mml:mi&gt;&amp;#x3B2;&lt;/mml:mi&gt;&lt;/mml:msubsup&gt;&lt;mml:mo&gt;&amp;#x200A;&lt;/mml:mo&gt;&lt;mml:mo&gt;&amp;#x200A;&lt;/mml:mo&gt;&lt;mml:msqrt&gt;&lt;mml:mo&gt;(&lt;/mml:mo&gt;&lt;mml:mi&gt;x&lt;/mml:mi&gt;&lt;mml:mo&gt;-&lt;/mml:mo&gt;&lt;mml:mi&gt;&amp;#x3B1;&lt;/mml:mi&gt;&lt;mml:mo&gt;)&lt;/mml:mo&gt;&lt;mml:mo&gt;(&lt;/mml:mo&gt;&lt;mml:mi&gt;&amp;#x3B2;&lt;/mml:mi&gt;&lt;mml:mo&gt;-&lt;/mml:mo&gt;&lt;mml:mn&gt;2&lt;/mml:mn&gt;&lt;mml:mi&gt;x&lt;/mml:mi&gt;&lt;mml:mo&gt;)&lt;/mml:mo&gt;&lt;/mml:msqrt&gt;&lt;mml:mi&gt;d&lt;/mml:mi&gt;&lt;mml:mi&gt;x&lt;/mml:mi&gt;&lt;/mml:mtd&gt;&lt;/mml:mtr&gt;&lt;mml:mtr&gt;&lt;mml:mtd/&gt;&lt;mml:mtd&gt;&lt;mml:mtext&gt;&amp;#xA0;put&amp;#xA0;&lt;/mml:mtext&gt;&lt;mml:mi&gt;x&lt;/mml:mi&gt;&lt;mml:mo&gt;=&lt;/mml:mo&gt;&lt;mml:mi&gt;&amp;#x3B1;&lt;/mml:mi&gt;&lt;mml:msup&gt;&lt;mml:mrow&gt;&lt;mml:mi mathvariant=\&quot;normal\&quot;&gt;c&lt;/mml:mi&gt;&lt;mml:mi mathvariant=\&quot;normal\&quot;&gt;o&lt;/mml:mi&gt;&lt;mml:mi mathvariant=\&quot;normal\&quot;&gt;s&lt;/mml:mi&gt;&lt;/mml:mrow&gt;&lt;mml:mn&gt;2&lt;/mml:mn&gt;&lt;/mml:msup&gt;&lt;mml:mo&gt;&amp;#x2061;&lt;/mml:mo&gt;&lt;mml:mi&gt;&amp;#x3B8;&lt;/mml:mi&gt;&lt;mml:mo&gt;+&lt;/mml:mo&gt;&lt;mml:mi&gt;&amp;#x3B2;&lt;/mml:mi&gt;&lt;mml:msup&gt;&lt;mml:mrow&gt;&lt;mml:mi mathvariant=\&quot;normal\&quot;&gt;s&lt;/mml:mi&gt;&lt;mml:mi mathvariant=\&quot;normal\&quot;&gt;i&lt;/mml:mi&gt;&lt;mml:mi mathvariant=\&quot;normal\&quot;&gt;n&lt;/mml:mi&gt;&lt;/mml:mrow&gt;&lt;mml:mn&gt;2&lt;/mml:mn&gt;&lt;/mml:msup&gt;&lt;mml:mo&gt;&amp;#x2061;&lt;/mml:mo&gt;&lt;mml:mi&gt;&amp;#x3B8;&lt;/mml:mi&gt;&lt;/mml:mtd&gt;&lt;/mml:mtr&gt;&lt;mml:mtr&gt;&lt;mml:mtd/&gt;&lt;mml:mtd&gt;&lt;mml:mi&gt;d&lt;/mml:mi&gt;&lt;mml:mi&gt;x&lt;/mml:mi&gt;&lt;mml:mo&gt;=&lt;/mml:mo&gt;&lt;mml:mn&gt;2&lt;/mml:mn&gt;&lt;mml:mo&gt;(&lt;/mml:mo&gt;&lt;mml:mi&gt;&amp;#x3B2;&lt;/mml:mi&gt;&lt;mml:mo&gt;-&lt;/mml:mo&gt;&lt;mml:mi&gt;&amp;#x3B1;&lt;/mml:mi&gt;&lt;mml:mo&gt;)&lt;/mml:mo&gt;&lt;mml:mi mathvariant=\&quot;normal\&quot;&gt;s&lt;/mml:mi&gt;&lt;mml:mi mathvariant=\&quot;normal\&quot;&gt;i&lt;/mml:mi&gt;&lt;mml:mi mathvariant=\&quot;normal\&quot;&gt;n&lt;/mml:mi&gt;&lt;mml:mo&gt;&amp;#x2061;&lt;/mml:mo&gt;&lt;mml:mi&gt;&amp;#x3B8;&lt;/mml:mi&gt;&lt;mml:mi mathvariant=\&quot;normal\&quot;&gt;c&lt;/mml:mi&gt;&lt;mml:mi mathvariant=\&quot;normal\&quot;&gt;o&lt;/mml:mi&gt;&lt;mml:mi mathvariant=\&quot;normal\&quot;&gt;s&lt;/mml:mi&gt;&lt;mml:mo&gt;&amp;#x2061;&lt;/mml:mo&gt;&lt;mml:mi&gt;&amp;#x3B8;&lt;/mml:mi&gt;&lt;mml:mi&gt;d&lt;/mml:mi&gt;&lt;mml:mi&gt;&amp;#x3B8;&lt;/mml:mi&gt;&lt;/mml:mtd&gt;&lt;/mml:mtr&gt;&lt;/mml:mtable&gt;&lt;/mml:mstyle&gt;&lt;/mml:math&gt;&quot;,&quot;origin&quot;:&quot;MathType Legacy&quot;,&quot;version&quot;:&quot;v3.18.2&quot;}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table columnalign=\&quot;right\&quot;&gt;&lt;mml:mtr&gt;&lt;mml:mtd&gt;&lt;mml:mtext&gt;&amp;#xA0;Evaluate&amp;#xA0;&lt;/mml:mtext&gt;&lt;/mml:mtd&gt;&lt;mml:mtd&gt;&lt;mml:mi&gt;&amp;#xA0;&lt;/mml:mi&gt;&lt;mml:msubsup&gt;&lt;mml:mo stretchy=\&quot;true\&quot;&gt;&amp;#x222B;&lt;/mml:mo&gt;&lt;mml:mi&gt;&amp;#x3B1;&lt;/mml:mi&gt;&lt;mml:mi&gt;&amp;#x3B2;&lt;/mml:mi&gt;&lt;/mml:msubsup&gt;&lt;mml:mo&gt;&amp;#x200A;&lt;/mml:mo&gt;&lt;mml:mo&gt;&amp;#x200A;&lt;/mml:mo&gt;&lt;mml:msqrt&gt;&lt;mml:mo&gt;(&lt;/mml:mo&gt;&lt;mml:mi&gt;x&lt;/mml:mi&gt;&lt;mml:mo&gt;-&lt;/mml:mo&gt;&lt;mml:mi&gt;&amp;#x3B1;&lt;/mml:mi&gt;&lt;mml:mo&gt;)&lt;/mml:mo&gt;&lt;mml:mo&gt;(&lt;/mml:mo&gt;&lt;mml:mi&gt;&amp;#x3B2;&lt;/mml:mi&gt;&lt;mml:mo&gt;-&lt;/mml:mo&gt;&lt;mml:mn&gt;2&lt;/mml:mn&gt;&lt;mml:mi&gt;x&lt;/mml:mi&gt;&lt;mml:mo&gt;)&lt;/mml:mo&gt;&lt;/mml:msqrt&gt;&lt;mml:mi&gt;d&lt;/mml:mi&gt;&lt;mml:mi&gt;x&lt;/mml:mi&gt;&lt;/mml:mtd&gt;&lt;/mml:mtr&gt;&lt;mml:mtr&gt;&lt;mml:mtd/&gt;&lt;mml:mtd&gt;&lt;mml:mtext&gt;&amp;#xA0;put&amp;#xA0;&lt;/mml:mtext&gt;&lt;mml:mi&gt;x&lt;/mml:mi&gt;&lt;mml:mo&gt;=&lt;/mml:mo&gt;&lt;mml:mi&gt;&amp;#x3B1;&lt;/mml:mi&gt;&lt;mml:msup&gt;&lt;mml:mrow&gt;&lt;mml:mi mathvariant=\&quot;normal\&quot;&gt;c&lt;/mml:mi&gt;&lt;mml:mi mathvariant=\&quot;normal\&quot;&gt;o&lt;/mml:mi&gt;&lt;mml:mi mathvariant=\&quot;normal\&quot;&gt;s&lt;/mml:mi&gt;&lt;/mml:mrow&gt;&lt;mml:mn&gt;2&lt;/mml:mn&gt;&lt;/mml:msup&gt;&lt;mml:mo&gt;&amp;#x2061;&lt;/mml:mo&gt;&lt;mml:mi&gt;&amp;#x3B8;&lt;/mml:mi&gt;&lt;mml:mo&gt;+&lt;/mml:mo&gt;&lt;mml:mi&gt;&amp;#x3B2;&lt;/mml:mi&gt;&lt;mml:msup&gt;&lt;mml:mrow&gt;&lt;mml:mi mathvariant=\&quot;normal\&quot;&gt;s&lt;/mml:mi&gt;&lt;mml:mi mathvariant=\&quot;normal\&quot;&gt;i&lt;/mml:mi&gt;&lt;mml:mi mathvariant=\&quot;normal\&quot;&gt;n&lt;/mml:mi&gt;&lt;/mml:mrow&gt;&lt;mml:mn&gt;2&lt;/mml:mn&gt;&lt;/mml:msup&gt;&lt;mml:mo&gt;&amp;#x2061;&lt;/mml:mo&gt;&lt;mml:mi&gt;&amp;#x3B8;&lt;/mml:mi&gt;&lt;/mml:mtd&gt;&lt;/mml:mtr&gt;&lt;mml:mtr&gt;&lt;mml:mtd/&gt;&lt;mml:mtd&gt;&lt;mml:mi&gt;d&lt;/mml:mi&gt;&lt;mml:mi&gt;x&lt;/mml:mi&gt;&lt;mml:mo&gt;=&lt;/mml:mo&gt;&lt;mml:mn&gt;2&lt;/mml:mn&gt;&lt;mml:mo&gt;(&lt;/mml:mo&gt;&lt;mml:mi&gt;&amp;#x3B2;&lt;/mml:mi&gt;&lt;mml:mo&gt;-&lt;/mml:mo&gt;&lt;mml:mi&gt;&amp;#x3B1;&lt;/mml:mi&gt;&lt;mml:mo&gt;)&lt;/mml:mo&gt;&lt;mml:mi mathvariant=\&quot;normal\&quot;&gt;s&lt;/mml:mi&gt;&lt;mml:mi mathvariant=\&quot;normal\&quot;&gt;i&lt;/mml:mi&gt;&lt;mml:mi mathvariant=\&quot;normal\&quot;&gt;n&lt;/mml:mi&gt;&lt;mml:mo&gt;&amp;#x2061;&lt;/mml:mo&gt;&lt;mml:mi&gt;&amp;#x3B8;&lt;/mml:mi&gt;&lt;mml:mi mathvariant=\&quot;normal\&quot;&gt;c&lt;/mml:mi&gt;&lt;mml:mi mathvariant=\&quot;normal\&quot;&gt;o&lt;/mml:mi&gt;&lt;mml:mi mathvariant=\&quot;normal\&quot;&gt;s&lt;/mml:mi&gt;&lt;mml:mo&gt;&amp;#x2061;&lt;/mml:mo&gt;&lt;mml:mi&gt;&amp;#x3B8;&lt;/mml:mi&gt;&lt;mml:mi&gt;d&lt;/mml:mi&gt;&lt;mml:mi&gt;&amp;#x3B8;&lt;/mml:mi&gt;&lt;/mml:mtd&gt;&lt;/mml:mtr&gt;&lt;/mml:mtable&gt;&lt;/mml:mstyle&gt;&lt;/mml:math&gt;&quot;,&quot;origin&quot;:&quot;MathType Legacy&quot;,&quot;version&quot;:&quot;v3.18.2&quot;}"/>
                    <pic:cNvPicPr preferRelativeResize="0"/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3447" cy="83705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</w:t>
      </w:r>
    </w:p>
    <w:p w14:paraId="26093E17" w14:textId="77777777" w:rsidR="006462CE" w:rsidRPr="006462CE" w:rsidRDefault="00B730B0">
      <w:pPr>
        <w:spacing w:after="220"/>
      </w:pPr>
      <w:r>
        <w:rPr>
          <w:noProof/>
          <w:position w:val="-327"/>
          <w:lang w:val="en-US"/>
        </w:rPr>
        <w:drawing>
          <wp:anchor distT="0" distB="0" distL="114300" distR="114300" simplePos="0" relativeHeight="251662336" behindDoc="1" locked="0" layoutInCell="1" allowOverlap="1" wp14:anchorId="4C1F0D3D" wp14:editId="5E4BB86C">
            <wp:simplePos x="0" y="0"/>
            <wp:positionH relativeFrom="column">
              <wp:posOffset>815340</wp:posOffset>
            </wp:positionH>
            <wp:positionV relativeFrom="paragraph">
              <wp:posOffset>568325</wp:posOffset>
            </wp:positionV>
            <wp:extent cx="2499360" cy="2324735"/>
            <wp:effectExtent l="0" t="0" r="0" b="0"/>
            <wp:wrapTight wrapText="bothSides">
              <wp:wrapPolygon edited="0">
                <wp:start x="165" y="0"/>
                <wp:lineTo x="0" y="1239"/>
                <wp:lineTo x="8232" y="2832"/>
                <wp:lineTo x="0" y="3009"/>
                <wp:lineTo x="0" y="4071"/>
                <wp:lineTo x="10701" y="5664"/>
                <wp:lineTo x="0" y="6549"/>
                <wp:lineTo x="0" y="8319"/>
                <wp:lineTo x="823" y="8496"/>
                <wp:lineTo x="988" y="11328"/>
                <wp:lineTo x="0" y="11859"/>
                <wp:lineTo x="0" y="13275"/>
                <wp:lineTo x="10701" y="14160"/>
                <wp:lineTo x="0" y="14691"/>
                <wp:lineTo x="0" y="16638"/>
                <wp:lineTo x="823" y="16992"/>
                <wp:lineTo x="0" y="19824"/>
                <wp:lineTo x="0" y="20886"/>
                <wp:lineTo x="1317" y="21417"/>
                <wp:lineTo x="16299" y="21417"/>
                <wp:lineTo x="17780" y="21417"/>
                <wp:lineTo x="21238" y="20355"/>
                <wp:lineTo x="21402" y="19470"/>
                <wp:lineTo x="13994" y="16992"/>
                <wp:lineTo x="14982" y="15222"/>
                <wp:lineTo x="14652" y="14337"/>
                <wp:lineTo x="10701" y="14160"/>
                <wp:lineTo x="16134" y="12390"/>
                <wp:lineTo x="15970" y="11505"/>
                <wp:lineTo x="9055" y="10797"/>
                <wp:lineTo x="8067" y="9027"/>
                <wp:lineTo x="12018" y="8319"/>
                <wp:lineTo x="12677" y="7611"/>
                <wp:lineTo x="10701" y="5664"/>
                <wp:lineTo x="16628" y="4071"/>
                <wp:lineTo x="16628" y="2832"/>
                <wp:lineTo x="13500" y="2832"/>
                <wp:lineTo x="21238" y="885"/>
                <wp:lineTo x="21238" y="0"/>
                <wp:lineTo x="165" y="0"/>
              </wp:wrapPolygon>
            </wp:wrapTight>
            <wp:docPr id="1002792395" name="Picture 100279239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3B2;&lt;/mml:mi&gt;&lt;mml:mo&gt;-&lt;/mml:mo&gt;&lt;mml:mi&gt;x&lt;/mml:mi&gt;&lt;mml:mo&gt;=&lt;/mml:mo&gt;&lt;mml:mi&gt;&amp;#x3B2;&lt;/mml:mi&gt;&lt;mml:mo&gt;-&lt;/mml:mo&gt;&lt;mml:mi&gt;&amp;#x3B1;&lt;/mml:mi&gt;&lt;mml:msup&gt;&lt;mml:mi&gt;sin&lt;/mml:mi&gt;&lt;mml:mn&gt;2&lt;/mml:mn&gt;&lt;/mml:msup&gt;&lt;mml:mi&gt;&amp;#x3B8;&lt;/mml:mi&gt;&lt;mml:mi&gt;&amp;#xA0;&lt;/mml:mi&gt;&lt;mml:mo&gt;-&lt;/mml:mo&gt;&lt;mml:mi&gt;&amp;#x3B2;&lt;/mml:mi&gt;&lt;mml:msup&gt;&lt;mml:mi&gt;sin&lt;/mml:mi&gt;&lt;mml:mn&gt;2&lt;/mml:mn&gt;&lt;/mml:msup&gt;&lt;mml:mi&gt;&amp;#x3B8;&lt;/mml:mi&gt;&lt;mml:mi&gt;&amp;#xA0;&lt;/mml:mi&gt;&lt;mml:mi&gt;&amp;#xA0;&lt;/mml:mi&gt;&lt;mml:mi&gt;&amp;#xA0;&lt;/mml:mi&gt;&lt;mml:mi&gt;&amp;#xA0;&lt;/mml:mi&gt;&lt;mml:mo&gt;=&lt;/mml:mo&gt;&lt;mml:mfenced separators=\&quot;|\&quot;&gt;&lt;mml:mrow&gt;&lt;mml:mi&gt;&amp;#x3B2;&lt;/mml:mi&gt;&lt;mml:mo&gt;-&lt;/mml:mo&gt;&lt;mml:mi&gt;&amp;#x3B1;&lt;/mml:mi&gt;&lt;/mml:mrow&gt;&lt;/mml:mfenced&gt;&lt;mml:msup&gt;&lt;mml:mi&gt;cos&lt;/mml:mi&gt;&lt;mml:mn&gt;2&lt;/mml:mn&gt;&lt;/mml:msup&gt;&lt;mml:mi&gt;&amp;#x3B8;&lt;/mml:mi&gt;&lt;mml:mi&gt;&amp;#xA0;&lt;/mml:mi&gt;&lt;mml:mi&gt;&amp;#xA0;&lt;/mml:mi&gt;&lt;mml:mspace linebreak=\&quot;newline\&quot;/&gt;&lt;mml:mo&gt;&amp;#x2234;&lt;/mml:mo&gt;&lt;mml:mi&gt;I&lt;/mml:mi&gt;&lt;mml:mi&gt;&amp;#xA0;&lt;/mml:mi&gt;&lt;mml:mi&gt;&amp;#xA0;&lt;/mml:mi&gt;&lt;mml:mo&gt;=&lt;/mml:mo&gt;&lt;mml:mn&gt;2&lt;/mml:mn&gt;&lt;mml:mo&gt;(&lt;/mml:mo&gt;&lt;mml:mi&gt;&amp;#x3B2;&lt;/mml:mi&gt;&lt;mml:mo&gt;-&lt;/mml:mo&gt;&lt;mml:mi&gt;&amp;#x3B1;&lt;/mml:mi&gt;&lt;mml:msup&gt;&lt;mml:mo&gt;)&lt;/mml:mo&gt;&lt;mml:mn&gt;2&lt;/mml:mn&gt;&lt;/mml:msup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2&lt;/mml:mn&gt;&lt;/mml:msup&gt;&lt;mml:mo&gt;&amp;#x200A;&lt;/mml:mo&gt;&lt;mml:mi&gt;&amp;#x3B8;&lt;/mml:mi&gt;&lt;mml:msup&gt;&lt;mml:mi&gt;cos&lt;/mml:mi&gt;&lt;mml:mn&gt;2&lt;/mml:mn&gt;&lt;/mml:msup&gt;&lt;mml:mi&gt;&amp;#x3B8;&lt;/mml:mi&gt;&lt;mml:mi&gt;d&lt;/mml:mi&gt;&lt;mml:mi&gt;&amp;#x3B8;&lt;/mml:mi&gt;&lt;mml:mi&gt;&amp;#xA0;&lt;/mml:mi&gt;&lt;mml:mi&gt;&amp;#xA0;&lt;/mml:mi&gt;&lt;mml:mi&gt;&amp;#xA0;&lt;/mml:mi&gt;&lt;mml:mi&gt;&amp;#xA0;&lt;/mml:mi&gt;&lt;mml:mi&gt;&amp;#xA0;&lt;/mml:mi&gt;&lt;mml:mspace linebreak=\&quot;newline\&quot;/&gt;&lt;mml:mo&gt;=&lt;/mml:mo&gt;&lt;mml:mfrac&gt;&lt;mml:mn&gt;1&lt;/mml:mn&gt;&lt;mml:mn&gt;2&lt;/mml:mn&gt;&lt;/mml:mfrac&gt;&lt;mml:mo&gt;(&lt;/mml:mo&gt;&lt;mml:mi&gt;&amp;#x3B2;&lt;/mml:mi&gt;&lt;mml:mo&gt;-&lt;/mml:mo&gt;&lt;mml:mi&gt;&amp;#x3B1;&lt;/mml:mi&gt;&lt;mml:msup&gt;&lt;mml:mo&gt;)&lt;/mml:mo&gt;&lt;mml:mn&gt;2&lt;/mml:mn&gt;&lt;/mml:msup&gt;&lt;mml:msubsup&gt;&lt;mml:mo&gt;&amp;#x222B;&lt;/mml:mo&gt;&lt;mml:mn&gt;0&lt;/mml:mn&gt;&lt;mml:mfrac&gt;&lt;mml:mi&gt;&amp;#x3C0;&lt;/mml:mi&gt;&lt;mml:mn&gt;4&lt;/mml:mn&gt;&lt;/mml:mfrac&gt;&lt;/mml:msubsup&gt;&lt;mml:mo&gt;&amp;#x200A;&lt;/mml:mo&gt;&lt;mml:mo&gt;&amp;#x200A;&lt;/mml:mo&gt;&lt;mml:mi&gt;s&lt;/mml:mi&gt;&lt;mml:mi&gt;i&lt;/mml:mi&gt;&lt;mml:msup&gt;&lt;mml:mi&gt;n&lt;/mml:mi&gt;&lt;mml:mn&gt;2&lt;/mml:mn&gt;&lt;/mml:msup&gt;&lt;mml:mi&gt;&amp;#xA0;&lt;/mml:mi&gt;&lt;mml:mn&gt;2&lt;/mml:mn&gt;&lt;mml:mi&gt;&amp;#x3B8;&lt;/mml:mi&gt;&lt;mml:mi&gt;&amp;#xA0;&lt;/mml:mi&gt;&lt;mml:mi&gt;&amp;#xA0;&lt;/mml:mi&gt;&lt;mml:mi&gt;&amp;#xA0;&lt;/mml:mi&gt;&lt;mml:mi&gt;&amp;#xA0;&lt;/mml:mi&gt;&lt;mml:mspace linebreak=\&quot;newline\&quot;/&gt;&lt;mml:mo&gt;=&lt;/mml:mo&gt;&lt;mml:mfrac&gt;&lt;mml:mn&gt;1&lt;/mml:mn&gt;&lt;mml:mn&gt;4&lt;/mml:mn&gt;&lt;/mml:mfrac&gt;&lt;mml:mo&gt;(&lt;/mml:mo&gt;&lt;mml:mi&gt;&amp;#x3B2;&lt;/mml:mi&gt;&lt;mml:mo&gt;-&lt;/mml:mo&gt;&lt;mml:mi&gt;&amp;#x3B1;&lt;/mml:mi&gt;&lt;mml:msup&gt;&lt;mml:mo&gt;)&lt;/mml:mo&gt;&lt;mml:mn&gt;2&lt;/mml:mn&gt;&lt;/mml:msup&gt;&lt;mml:msubsup&gt;&lt;mml:mo&gt;&amp;#x222B;&lt;/mml:mo&gt;&lt;mml:mn&gt;0&lt;/mml:mn&gt;&lt;mml:mfrac&gt;&lt;mml:mi&gt;&amp;#x3C0;&lt;/mml:mi&gt;&lt;mml:mn&gt;2&lt;/mml:mn&gt;&lt;/mml:mfrac&gt;&lt;/mml:msubsup&gt;&lt;mml:mi&gt;&amp;#xA0;&lt;/mml:mi&gt;&lt;mml:mo&gt;(&lt;/mml:mo&gt;&lt;mml:mn&gt;1&lt;/mml:mn&gt;&lt;mml:mo&gt;-&lt;/mml:mo&gt;&lt;mml:mi&gt;cos&lt;/mml:mi&gt;&lt;mml:mo&gt;&amp;#x2061;&lt;/mml:mo&gt;&lt;mml:mn&gt;4&lt;/mml:mn&gt;&lt;mml:mi&gt;&amp;#x3B8;&lt;/mml:mi&gt;&lt;mml:mo&gt;)&lt;/mml:mo&gt;&lt;mml:mi&gt;d&lt;/mml:mi&gt;&lt;mml:mi&gt;&amp;#x3B8;&lt;/mml:mi&gt;&lt;mml:mi&gt;&amp;#xA0;&lt;/mml:mi&gt;&lt;mml:mspace linebreak=\&quot;newline\&quot;/&gt;&lt;mml:mo&gt;=&lt;/mml:mo&gt;&lt;mml:mfrac&gt;&lt;mml:mn&gt;1&lt;/mml:mn&gt;&lt;mml:mn&gt;4&lt;/mml:mn&gt;&lt;/mml:mfrac&gt;&lt;mml:mo&gt;(&lt;/mml:mo&gt;&lt;mml:mi&gt;&amp;#x3B2;&lt;/mml:mi&gt;&lt;mml:mo&gt;-&lt;/mml:mo&gt;&lt;mml:mi&gt;&amp;#x3B1;&lt;/mml:mi&gt;&lt;mml:msup&gt;&lt;mml:mo&gt;)&lt;/mml:mo&gt;&lt;mml:mn&gt;2&lt;/mml:mn&gt;&lt;/mml:msup&gt;&lt;mml:msubsup&gt;&lt;mml:mfenced open=\&quot;[\&quot; close=\&quot;]\&quot; separators=\&quot;|\&quot;&gt;&lt;mml:mrow&gt;&lt;mml:mi&gt;&amp;#x3B8;&lt;/mml:mi&gt;&lt;mml:mo&gt;-&lt;/mml:mo&gt;&lt;mml:mfrac&gt;&lt;mml:mn&gt;1&lt;/mml:mn&gt;&lt;mml:mn&gt;4&lt;/mml:mn&gt;&lt;/mml:mfrac&gt;&lt;mml:mi&gt;s&lt;/mml:mi&gt;&lt;mml:mi&gt;i&lt;/mml:mi&gt;&lt;mml:msup&gt;&lt;mml:mi&gt;n&lt;/mml:mi&gt;&lt;mml:mn&gt;2&lt;/mml:mn&gt;&lt;/mml:msup&gt;&lt;mml:mi&gt;&amp;#xA0;&lt;/mml:mi&gt;&lt;mml:mn&gt;4&lt;/mml:mn&gt;&lt;mml:mi&gt;&amp;#x3B8;&lt;/mml:mi&gt;&lt;mml:mi&gt;&amp;#xA0;&lt;/mml:mi&gt;&lt;/mml:mrow&gt;&lt;/mml:mfenced&gt;&lt;mml:mn&gt;0&lt;/mml:mn&gt;&lt;mml:mfrac&gt;&lt;mml:mi&gt;&amp;#x3C0;&lt;/mml:mi&gt;&lt;mml:mn&gt;2&lt;/mml:mn&gt;&lt;/mml:mfrac&gt;&lt;/mml:msubsup&gt;&lt;mml:mi&gt;&amp;#xA0;&lt;/mml:mi&gt;&lt;mml:mi&gt;&amp;#xA0;&lt;/mml:mi&gt;&lt;mml:mi&gt;&amp;#xA0;&lt;/mml:mi&gt;&lt;mml:mspace linebreak=\&quot;newline\&quot;/&gt;&lt;mml:mo&gt;=&lt;/mml:mo&gt;&lt;mml:mfrac&gt;&lt;mml:mn&gt;1&lt;/mml:mn&gt;&lt;mml:mn&gt;4&lt;/mml:mn&gt;&lt;/mml:mfrac&gt;&lt;mml:mo&gt;(&lt;/mml:mo&gt;&lt;mml:mi&gt;&amp;#x3B2;&lt;/mml:mi&gt;&lt;mml:mo&gt;-&lt;/mml:mo&gt;&lt;mml:mi&gt;&amp;#x3B1;&lt;/mml:mi&gt;&lt;mml:msup&gt;&lt;mml:mo&gt;)&lt;/mml:mo&gt;&lt;mml:mn&gt;2&lt;/mml:mn&gt;&lt;/mml:msup&gt;&lt;mml:mfenced open=\&quot;[\&quot; close=\&quot;]\&quot; separators=\&quot;|\&quot;&gt;&lt;mml:mrow&gt;&lt;mml:mfrac&gt;&lt;mml:mi&gt;&amp;#x3C0;&lt;/mml:mi&gt;&lt;mml:mn&gt;2&lt;/mml:mn&gt;&lt;/mml:mfrac&gt;&lt;mml:mo&gt;-&lt;/mml:mo&gt;&lt;mml:mfrac&gt;&lt;mml:mn&gt;1&lt;/mml:mn&gt;&lt;mml:mn&gt;4&lt;/mml:mn&gt;&lt;/mml:mfrac&gt;&lt;mml:mi&gt;s&lt;/mml:mi&gt;&lt;mml:mi&gt;i&lt;/mml:mi&gt;&lt;mml:mi&gt;n&lt;/mml:mi&gt;&lt;mml:mi&gt;&amp;#xA0;&lt;/mml:mi&gt;&lt;mml:mn&gt;2&lt;/mml:mn&gt;&lt;mml:mi&gt;&amp;#x3C0;&lt;/mml:mi&gt;&lt;/mml:mrow&gt;&lt;/mml:mfenced&gt;&lt;mml:mi&gt;&amp;#xA0;&lt;/mml:mi&gt;&lt;mml:mi&gt;&amp;#xA0;&lt;/mml:mi&gt;&lt;mml:mi&gt;&amp;#xA0;&lt;/mml:mi&gt;&lt;mml:mo&gt;=&lt;/mml:mo&gt;&lt;mml:mfrac&gt;&lt;mml:mi&gt;&amp;#x3C0;&lt;/mml:mi&gt;&lt;mml:mn&gt;8&lt;/mml:mn&gt;&lt;/mml:mfrac&gt;&lt;mml:mo&gt;(&lt;/mml:mo&gt;&lt;mml:mi&gt;&amp;#x3B2;&lt;/mml:mi&gt;&lt;mml:mo&gt;-&lt;/mml:mo&gt;&lt;mml:mi&gt;&amp;#x3B1;&lt;/mml:mi&gt;&lt;mml:msup&gt;&lt;mml:mo&gt;)&lt;/mml:mo&gt;&lt;mml:mn&gt;2&lt;/mml:mn&gt;&lt;/mml:msup&gt;&lt;mml:mi&gt;&amp;#xA0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3B2;&lt;/mml:mi&gt;&lt;mml:mo&gt;-&lt;/mml:mo&gt;&lt;mml:mi&gt;x&lt;/mml:mi&gt;&lt;mml:mo&gt;=&lt;/mml:mo&gt;&lt;mml:mi&gt;&amp;#x3B2;&lt;/mml:mi&gt;&lt;mml:mo&gt;-&lt;/mml:mo&gt;&lt;mml:mi&gt;&amp;#x3B1;&lt;/mml:mi&gt;&lt;mml:msup&gt;&lt;mml:mi&gt;sin&lt;/mml:mi&gt;&lt;mml:mn&gt;2&lt;/mml:mn&gt;&lt;/mml:msup&gt;&lt;mml:mi&gt;&amp;#x3B8;&lt;/mml:mi&gt;&lt;mml:mi&gt;&amp;#xA0;&lt;/mml:mi&gt;&lt;mml:mo&gt;-&lt;/mml:mo&gt;&lt;mml:mi&gt;&amp;#x3B2;&lt;/mml:mi&gt;&lt;mml:msup&gt;&lt;mml:mi&gt;sin&lt;/mml:mi&gt;&lt;mml:mn&gt;2&lt;/mml:mn&gt;&lt;/mml:msup&gt;&lt;mml:mi&gt;&amp;#x3B8;&lt;/mml:mi&gt;&lt;mml:mi&gt;&amp;#xA0;&lt;/mml:mi&gt;&lt;mml:mi&gt;&amp;#xA0;&lt;/mml:mi&gt;&lt;mml:mi&gt;&amp;#xA0;&lt;/mml:mi&gt;&lt;mml:mi&gt;&amp;#xA0;&lt;/mml:mi&gt;&lt;mml:mo&gt;=&lt;/mml:mo&gt;&lt;mml:mfenced separators=\&quot;|\&quot;&gt;&lt;mml:mrow&gt;&lt;mml:mi&gt;&amp;#x3B2;&lt;/mml:mi&gt;&lt;mml:mo&gt;-&lt;/mml:mo&gt;&lt;mml:mi&gt;&amp;#x3B1;&lt;/mml:mi&gt;&lt;/mml:mrow&gt;&lt;/mml:mfenced&gt;&lt;mml:msup&gt;&lt;mml:mi&gt;cos&lt;/mml:mi&gt;&lt;mml:mn&gt;2&lt;/mml:mn&gt;&lt;/mml:msup&gt;&lt;mml:mi&gt;&amp;#x3B8;&lt;/mml:mi&gt;&lt;mml:mi&gt;&amp;#xA0;&lt;/mml:mi&gt;&lt;mml:mi&gt;&amp;#xA0;&lt;/mml:mi&gt;&lt;mml:mspace linebreak=\&quot;newline\&quot;/&gt;&lt;mml:mo&gt;&amp;#x2234;&lt;/mml:mo&gt;&lt;mml:mi&gt;I&lt;/mml:mi&gt;&lt;mml:mi&gt;&amp;#xA0;&lt;/mml:mi&gt;&lt;mml:mi&gt;&amp;#xA0;&lt;/mml:mi&gt;&lt;mml:mo&gt;=&lt;/mml:mo&gt;&lt;mml:mn&gt;2&lt;/mml:mn&gt;&lt;mml:mo&gt;(&lt;/mml:mo&gt;&lt;mml:mi&gt;&amp;#x3B2;&lt;/mml:mi&gt;&lt;mml:mo&gt;-&lt;/mml:mo&gt;&lt;mml:mi&gt;&amp;#x3B1;&lt;/mml:mi&gt;&lt;mml:msup&gt;&lt;mml:mo&gt;)&lt;/mml:mo&gt;&lt;mml:mn&gt;2&lt;/mml:mn&gt;&lt;/mml:msup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2&lt;/mml:mn&gt;&lt;/mml:msup&gt;&lt;mml:mo&gt;&amp;#x200A;&lt;/mml:mo&gt;&lt;mml:mi&gt;&amp;#x3B8;&lt;/mml:mi&gt;&lt;mml:msup&gt;&lt;mml:mi&gt;cos&lt;/mml:mi&gt;&lt;mml:mn&gt;2&lt;/mml:mn&gt;&lt;/mml:msup&gt;&lt;mml:mi&gt;&amp;#x3B8;&lt;/mml:mi&gt;&lt;mml:mi&gt;d&lt;/mml:mi&gt;&lt;mml:mi&gt;&amp;#x3B8;&lt;/mml:mi&gt;&lt;mml:mi&gt;&amp;#xA0;&lt;/mml:mi&gt;&lt;mml:mi&gt;&amp;#xA0;&lt;/mml:mi&gt;&lt;mml:mi&gt;&amp;#xA0;&lt;/mml:mi&gt;&lt;mml:mi&gt;&amp;#xA0;&lt;/mml:mi&gt;&lt;mml:mi&gt;&amp;#xA0;&lt;/mml:mi&gt;&lt;mml:mspace linebreak=\&quot;newline\&quot;/&gt;&lt;mml:mo&gt;=&lt;/mml:mo&gt;&lt;mml:mfrac&gt;&lt;mml:mn&gt;1&lt;/mml:mn&gt;&lt;mml:mn&gt;2&lt;/mml:mn&gt;&lt;/mml:mfrac&gt;&lt;mml:mo&gt;(&lt;/mml:mo&gt;&lt;mml:mi&gt;&amp;#x3B2;&lt;/mml:mi&gt;&lt;mml:mo&gt;-&lt;/mml:mo&gt;&lt;mml:mi&gt;&amp;#x3B1;&lt;/mml:mi&gt;&lt;mml:msup&gt;&lt;mml:mo&gt;)&lt;/mml:mo&gt;&lt;mml:mn&gt;2&lt;/mml:mn&gt;&lt;/mml:msup&gt;&lt;mml:msubsup&gt;&lt;mml:mo&gt;&amp;#x222B;&lt;/mml:mo&gt;&lt;mml:mn&gt;0&lt;/mml:mn&gt;&lt;mml:mfrac&gt;&lt;mml:mi&gt;&amp;#x3C0;&lt;/mml:mi&gt;&lt;mml:mn&gt;4&lt;/mml:mn&gt;&lt;/mml:mfrac&gt;&lt;/mml:msubsup&gt;&lt;mml:mo&gt;&amp;#x200A;&lt;/mml:mo&gt;&lt;mml:mo&gt;&amp;#x200A;&lt;/mml:mo&gt;&lt;mml:mi&gt;s&lt;/mml:mi&gt;&lt;mml:mi&gt;i&lt;/mml:mi&gt;&lt;mml:msup&gt;&lt;mml:mi&gt;n&lt;/mml:mi&gt;&lt;mml:mn&gt;2&lt;/mml:mn&gt;&lt;/mml:msup&gt;&lt;mml:mi&gt;&amp;#xA0;&lt;/mml:mi&gt;&lt;mml:mn&gt;2&lt;/mml:mn&gt;&lt;mml:mi&gt;&amp;#x3B8;&lt;/mml:mi&gt;&lt;mml:mi&gt;&amp;#xA0;&lt;/mml:mi&gt;&lt;mml:mi&gt;&amp;#xA0;&lt;/mml:mi&gt;&lt;mml:mi&gt;&amp;#xA0;&lt;/mml:mi&gt;&lt;mml:mi&gt;&amp;#xA0;&lt;/mml:mi&gt;&lt;mml:mspace linebreak=\&quot;newline\&quot;/&gt;&lt;mml:mo&gt;=&lt;/mml:mo&gt;&lt;mml:mfrac&gt;&lt;mml:mn&gt;1&lt;/mml:mn&gt;&lt;mml:mn&gt;4&lt;/mml:mn&gt;&lt;/mml:mfrac&gt;&lt;mml:mo&gt;(&lt;/mml:mo&gt;&lt;mml:mi&gt;&amp;#x3B2;&lt;/mml:mi&gt;&lt;mml:mo&gt;-&lt;/mml:mo&gt;&lt;mml:mi&gt;&amp;#x3B1;&lt;/mml:mi&gt;&lt;mml:msup&gt;&lt;mml:mo&gt;)&lt;/mml:mo&gt;&lt;mml:mn&gt;2&lt;/mml:mn&gt;&lt;/mml:msup&gt;&lt;mml:msubsup&gt;&lt;mml:mo&gt;&amp;#x222B;&lt;/mml:mo&gt;&lt;mml:mn&gt;0&lt;/mml:mn&gt;&lt;mml:mfrac&gt;&lt;mml:mi&gt;&amp;#x3C0;&lt;/mml:mi&gt;&lt;mml:mn&gt;2&lt;/mml:mn&gt;&lt;/mml:mfrac&gt;&lt;/mml:msubsup&gt;&lt;mml:mi&gt;&amp;#xA0;&lt;/mml:mi&gt;&lt;mml:mo&gt;(&lt;/mml:mo&gt;&lt;mml:mn&gt;1&lt;/mml:mn&gt;&lt;mml:mo&gt;-&lt;/mml:mo&gt;&lt;mml:mi&gt;cos&lt;/mml:mi&gt;&lt;mml:mo&gt;&amp;#x2061;&lt;/mml:mo&gt;&lt;mml:mn&gt;4&lt;/mml:mn&gt;&lt;mml:mi&gt;&amp;#x3B8;&lt;/mml:mi&gt;&lt;mml:mo&gt;)&lt;/mml:mo&gt;&lt;mml:mi&gt;d&lt;/mml:mi&gt;&lt;mml:mi&gt;&amp;#x3B8;&lt;/mml:mi&gt;&lt;mml:mi&gt;&amp;#xA0;&lt;/mml:mi&gt;&lt;mml:mspace linebreak=\&quot;newline\&quot;/&gt;&lt;mml:mo&gt;=&lt;/mml:mo&gt;&lt;mml:mfrac&gt;&lt;mml:mn&gt;1&lt;/mml:mn&gt;&lt;mml:mn&gt;4&lt;/mml:mn&gt;&lt;/mml:mfrac&gt;&lt;mml:mo&gt;(&lt;/mml:mo&gt;&lt;mml:mi&gt;&amp;#x3B2;&lt;/mml:mi&gt;&lt;mml:mo&gt;-&lt;/mml:mo&gt;&lt;mml:mi&gt;&amp;#x3B1;&lt;/mml:mi&gt;&lt;mml:msup&gt;&lt;mml:mo&gt;)&lt;/mml:mo&gt;&lt;mml:mn&gt;2&lt;/mml:mn&gt;&lt;/mml:msup&gt;&lt;mml:msubsup&gt;&lt;mml:mfenced open=\&quot;[\&quot; close=\&quot;]\&quot; separators=\&quot;|\&quot;&gt;&lt;mml:mrow&gt;&lt;mml:mi&gt;&amp;#x3B8;&lt;/mml:mi&gt;&lt;mml:mo&gt;-&lt;/mml:mo&gt;&lt;mml:mfrac&gt;&lt;mml:mn&gt;1&lt;/mml:mn&gt;&lt;mml:mn&gt;4&lt;/mml:mn&gt;&lt;/mml:mfrac&gt;&lt;mml:mi&gt;s&lt;/mml:mi&gt;&lt;mml:mi&gt;i&lt;/mml:mi&gt;&lt;mml:msup&gt;&lt;mml:mi&gt;n&lt;/mml:mi&gt;&lt;mml:mn&gt;2&lt;/mml:mn&gt;&lt;/mml:msup&gt;&lt;mml:mi&gt;&amp;#xA0;&lt;/mml:mi&gt;&lt;mml:mn&gt;4&lt;/mml:mn&gt;&lt;mml:mi&gt;&amp;#x3B8;&lt;/mml:mi&gt;&lt;mml:mi&gt;&amp;#xA0;&lt;/mml:mi&gt;&lt;/mml:mrow&gt;&lt;/mml:mfenced&gt;&lt;mml:mn&gt;0&lt;/mml:mn&gt;&lt;mml:mfrac&gt;&lt;mml:mi&gt;&amp;#x3C0;&lt;/mml:mi&gt;&lt;mml:mn&gt;2&lt;/mml:mn&gt;&lt;/mml:mfrac&gt;&lt;/mml:msubsup&gt;&lt;mml:mi&gt;&amp;#xA0;&lt;/mml:mi&gt;&lt;mml:mi&gt;&amp;#xA0;&lt;/mml:mi&gt;&lt;mml:mi&gt;&amp;#xA0;&lt;/mml:mi&gt;&lt;mml:mspace linebreak=\&quot;newline\&quot;/&gt;&lt;mml:mo&gt;=&lt;/mml:mo&gt;&lt;mml:mfrac&gt;&lt;mml:mn&gt;1&lt;/mml:mn&gt;&lt;mml:mn&gt;4&lt;/mml:mn&gt;&lt;/mml:mfrac&gt;&lt;mml:mo&gt;(&lt;/mml:mo&gt;&lt;mml:mi&gt;&amp;#x3B2;&lt;/mml:mi&gt;&lt;mml:mo&gt;-&lt;/mml:mo&gt;&lt;mml:mi&gt;&amp;#x3B1;&lt;/mml:mi&gt;&lt;mml:msup&gt;&lt;mml:mo&gt;)&lt;/mml:mo&gt;&lt;mml:mn&gt;2&lt;/mml:mn&gt;&lt;/mml:msup&gt;&lt;mml:mfenced open=\&quot;[\&quot; close=\&quot;]\&quot; separators=\&quot;|\&quot;&gt;&lt;mml:mrow&gt;&lt;mml:mfrac&gt;&lt;mml:mi&gt;&amp;#x3C0;&lt;/mml:mi&gt;&lt;mml:mn&gt;2&lt;/mml:mn&gt;&lt;/mml:mfrac&gt;&lt;mml:mo&gt;-&lt;/mml:mo&gt;&lt;mml:mfrac&gt;&lt;mml:mn&gt;1&lt;/mml:mn&gt;&lt;mml:mn&gt;4&lt;/mml:mn&gt;&lt;/mml:mfrac&gt;&lt;mml:mi&gt;s&lt;/mml:mi&gt;&lt;mml:mi&gt;i&lt;/mml:mi&gt;&lt;mml:mi&gt;n&lt;/mml:mi&gt;&lt;mml:mi&gt;&amp;#xA0;&lt;/mml:mi&gt;&lt;mml:mn&gt;2&lt;/mml:mn&gt;&lt;mml:mi&gt;&amp;#x3C0;&lt;/mml:mi&gt;&lt;/mml:mrow&gt;&lt;/mml:mfenced&gt;&lt;mml:mi&gt;&amp;#xA0;&lt;/mml:mi&gt;&lt;mml:mi&gt;&amp;#xA0;&lt;/mml:mi&gt;&lt;mml:mi&gt;&amp;#xA0;&lt;/mml:mi&gt;&lt;mml:mo&gt;=&lt;/mml:mo&gt;&lt;mml:mfrac&gt;&lt;mml:mi&gt;&amp;#x3C0;&lt;/mml:mi&gt;&lt;mml:mn&gt;8&lt;/mml:mn&gt;&lt;/mml:mfrac&gt;&lt;mml:mo&gt;(&lt;/mml:mo&gt;&lt;mml:mi&gt;&amp;#x3B2;&lt;/mml:mi&gt;&lt;mml:mo&gt;-&lt;/mml:mo&gt;&lt;mml:mi&gt;&amp;#x3B1;&lt;/mml:mi&gt;&lt;mml:msup&gt;&lt;mml:mo&gt;)&lt;/mml:mo&gt;&lt;mml:mn&gt;2&lt;/mml:mn&gt;&lt;/mml:msup&gt;&lt;mml:mi&gt;&amp;#xA0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9360" cy="2324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62CE">
        <w:rPr>
          <w:noProof/>
          <w:position w:val="-7"/>
          <w:lang w:val="en-US"/>
        </w:rPr>
        <w:drawing>
          <wp:inline distT="0" distB="0" distL="0" distR="0" wp14:anchorId="19EEF89B" wp14:editId="7FC3FEF6">
            <wp:extent cx="6130042" cy="156652"/>
            <wp:effectExtent l="0" t="0" r="0" b="0"/>
            <wp:docPr id="186844775" name="Picture 18684477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A0;&lt;/mml:mi&gt;&lt;mml:mi&gt;a&lt;/mml:mi&gt;&lt;mml:mi&gt;l&lt;/mml:mi&gt;&lt;mml:mi&gt;s&lt;/mml:mi&gt;&lt;mml:mi&gt;o&lt;/mml:mi&gt;&lt;mml:mi&gt;&amp;#xA0;&lt;/mml:mi&gt;&lt;mml:mi&gt;&amp;#xA0;&lt;/mml:mi&gt;&lt;mml:mi&gt;&amp;#xA0;&lt;/mml:mi&gt;&lt;mml:mi&gt;x&lt;/mml:mi&gt;&lt;mml:mo&gt;-&lt;/mml:mo&gt;&lt;mml:mi&gt;&amp;#x3B1;&lt;/mml:mi&gt;&lt;mml:mo&gt;=&lt;/mml:mo&gt;&lt;mml:mi&gt;&amp;#x3B1;&lt;/mml:mi&gt;&lt;mml:mi&gt;c&lt;/mml:mi&gt;&lt;mml:mi&gt;o&lt;/mml:mi&gt;&lt;mml:msup&gt;&lt;mml:mi&gt;s&lt;/mml:mi&gt;&lt;mml:mn&gt;2&lt;/mml:mn&gt;&lt;/mml:msup&gt;&lt;mml:mi&gt;&amp;#x3B8;&lt;/mml:mi&gt;&lt;mml:mo&gt;+&lt;/mml:mo&gt;&lt;mml:mi&gt;&amp;#x3B2;&lt;/mml:mi&gt;&lt;mml:msup&gt;&lt;mml:mi&gt;sin&lt;/mml:mi&gt;&lt;mml:mn&gt;2&lt;/mml:mn&gt;&lt;/mml:msup&gt;&lt;mml:mi&gt;&amp;#x3B8;&lt;/mml:mi&gt;&lt;mml:mi&gt;&amp;#xA0;&lt;/mml:mi&gt;&lt;mml:mo&gt;-&lt;/mml:mo&gt;&lt;mml:mi&gt;&amp;#x221E;&lt;/mml:mi&gt;&lt;mml:mi&gt;&amp;#xA0;&lt;/mml:mi&gt;&lt;mml:mi&gt;&amp;#xA0;&lt;/mml:mi&gt;&lt;mml:mi&gt;&amp;#xA0;&lt;/mml:mi&gt;&lt;mml:mo&gt;=&lt;/mml:mo&gt;&lt;mml:mi&gt;&amp;#x3B2;&lt;/mml:mi&gt;&lt;mml:msup&gt;&lt;mml:mi&gt;sin&lt;/mml:mi&gt;&lt;mml:mn&gt;2&lt;/mml:mn&gt;&lt;/mml:msup&gt;&lt;mml:mi&gt;&amp;#x3B8;&lt;/mml:mi&gt;&lt;mml:mi&gt;&amp;#xA0;&lt;/mml:mi&gt;&lt;mml:mo&gt;-&lt;/mml:mo&gt;&lt;mml:mi&gt;&amp;#x3B1;&lt;/mml:mi&gt;&lt;mml:mfenced separators=\&quot;|\&quot;&gt;&lt;mml:mrow&gt;&lt;mml:mn&gt;1&lt;/mml:mn&gt;&lt;mml:mo&gt;-&lt;/mml:mo&gt;&lt;mml:msup&gt;&lt;mml:mi&gt;cos&lt;/mml:mi&gt;&lt;mml:mn&gt;2&lt;/mml:mn&gt;&lt;/mml:msup&gt;&lt;mml:mi&gt;&amp;#x3B8;&lt;/mml:mi&gt;&lt;mml:mi&gt;&amp;#xA0;&lt;/mml:mi&gt;&lt;/mml:mrow&gt;&lt;/mml:mfenced&gt;&lt;mml:mi&gt;&amp;#xA0;&lt;/mml:mi&gt;&lt;mml:mi&gt;&amp;#xA0;&lt;/mml:mi&gt;&lt;mml:mi&gt;&amp;#xA0;&lt;/mml:mi&gt;&lt;mml:mo&gt;=&lt;/mml:mo&gt;&lt;mml:mi&gt;&amp;#x3B2;&lt;/mml:mi&gt;&lt;mml:msup&gt;&lt;mml:mi&gt;sin&lt;/mml:mi&gt;&lt;mml:mn&gt;2&lt;/mml:mn&gt;&lt;/mml:msup&gt;&lt;mml:mi&gt;&amp;#x3B8;&lt;/mml:mi&gt;&lt;mml:mi&gt;&amp;#xA0;&lt;/mml:mi&gt;&lt;mml:mo&gt;-&lt;/mml:mo&gt;&lt;mml:mi&gt;&amp;#x3B1;&lt;/mml:mi&gt;&lt;mml:msup&gt;&lt;mml:mi&gt;sin&lt;/mml:mi&gt;&lt;mml:mn&gt;2&lt;/mml:mn&gt;&lt;/mml:msup&gt;&lt;mml:mi&gt;&amp;#x3B8;&lt;/mml:mi&gt;&lt;mml:mi&gt;&amp;#xA0;&lt;/mml:mi&gt;&lt;mml:mo&gt;=&lt;/mml:mo&gt;&lt;mml:msup&gt;&lt;mml:mi&gt;sin&lt;/mml:mi&gt;&lt;mml:mn&gt;2&lt;/mml:mn&gt;&lt;/mml:msup&gt;&lt;mml:mi&gt;&amp;#x3B8;&lt;/mml:mi&gt;&lt;mml:mfenced separators=\&quot;|\&quot;&gt;&lt;mml:mrow&gt;&lt;mml:mi&gt;&amp;#x3B2;&lt;/mml:mi&gt;&lt;mml:mo&gt;-&lt;/mml:mo&gt;&lt;mml:mi&gt;&amp;#x3B1;&lt;/mml:mi&gt;&lt;/mml:mrow&gt;&lt;/mml:mfenced&gt;&lt;mml:mi&gt;&amp;#xA0;&lt;/mml:mi&gt;&lt;mml:mi&gt;&amp;#xA0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A0;&lt;/mml:mi&gt;&lt;mml:mi&gt;a&lt;/mml:mi&gt;&lt;mml:mi&gt;l&lt;/mml:mi&gt;&lt;mml:mi&gt;s&lt;/mml:mi&gt;&lt;mml:mi&gt;o&lt;/mml:mi&gt;&lt;mml:mi&gt;&amp;#xA0;&lt;/mml:mi&gt;&lt;mml:mi&gt;&amp;#xA0;&lt;/mml:mi&gt;&lt;mml:mi&gt;&amp;#xA0;&lt;/mml:mi&gt;&lt;mml:mi&gt;x&lt;/mml:mi&gt;&lt;mml:mo&gt;-&lt;/mml:mo&gt;&lt;mml:mi&gt;&amp;#x3B1;&lt;/mml:mi&gt;&lt;mml:mo&gt;=&lt;/mml:mo&gt;&lt;mml:mi&gt;&amp;#x3B1;&lt;/mml:mi&gt;&lt;mml:mi&gt;c&lt;/mml:mi&gt;&lt;mml:mi&gt;o&lt;/mml:mi&gt;&lt;mml:msup&gt;&lt;mml:mi&gt;s&lt;/mml:mi&gt;&lt;mml:mn&gt;2&lt;/mml:mn&gt;&lt;/mml:msup&gt;&lt;mml:mi&gt;&amp;#x3B8;&lt;/mml:mi&gt;&lt;mml:mo&gt;+&lt;/mml:mo&gt;&lt;mml:mi&gt;&amp;#x3B2;&lt;/mml:mi&gt;&lt;mml:msup&gt;&lt;mml:mi&gt;sin&lt;/mml:mi&gt;&lt;mml:mn&gt;2&lt;/mml:mn&gt;&lt;/mml:msup&gt;&lt;mml:mi&gt;&amp;#x3B8;&lt;/mml:mi&gt;&lt;mml:mi&gt;&amp;#xA0;&lt;/mml:mi&gt;&lt;mml:mo&gt;-&lt;/mml:mo&gt;&lt;mml:mi&gt;&amp;#x221E;&lt;/mml:mi&gt;&lt;mml:mi&gt;&amp;#xA0;&lt;/mml:mi&gt;&lt;mml:mi&gt;&amp;#xA0;&lt;/mml:mi&gt;&lt;mml:mi&gt;&amp;#xA0;&lt;/mml:mi&gt;&lt;mml:mo&gt;=&lt;/mml:mo&gt;&lt;mml:mi&gt;&amp;#x3B2;&lt;/mml:mi&gt;&lt;mml:msup&gt;&lt;mml:mi&gt;sin&lt;/mml:mi&gt;&lt;mml:mn&gt;2&lt;/mml:mn&gt;&lt;/mml:msup&gt;&lt;mml:mi&gt;&amp;#x3B8;&lt;/mml:mi&gt;&lt;mml:mi&gt;&amp;#xA0;&lt;/mml:mi&gt;&lt;mml:mo&gt;-&lt;/mml:mo&gt;&lt;mml:mi&gt;&amp;#x3B1;&lt;/mml:mi&gt;&lt;mml:mfenced separators=\&quot;|\&quot;&gt;&lt;mml:mrow&gt;&lt;mml:mn&gt;1&lt;/mml:mn&gt;&lt;mml:mo&gt;-&lt;/mml:mo&gt;&lt;mml:msup&gt;&lt;mml:mi&gt;cos&lt;/mml:mi&gt;&lt;mml:mn&gt;2&lt;/mml:mn&gt;&lt;/mml:msup&gt;&lt;mml:mi&gt;&amp;#x3B8;&lt;/mml:mi&gt;&lt;mml:mi&gt;&amp;#xA0;&lt;/mml:mi&gt;&lt;/mml:mrow&gt;&lt;/mml:mfenced&gt;&lt;mml:mi&gt;&amp;#xA0;&lt;/mml:mi&gt;&lt;mml:mi&gt;&amp;#xA0;&lt;/mml:mi&gt;&lt;mml:mi&gt;&amp;#xA0;&lt;/mml:mi&gt;&lt;mml:mo&gt;=&lt;/mml:mo&gt;&lt;mml:mi&gt;&amp;#x3B2;&lt;/mml:mi&gt;&lt;mml:msup&gt;&lt;mml:mi&gt;sin&lt;/mml:mi&gt;&lt;mml:mn&gt;2&lt;/mml:mn&gt;&lt;/mml:msup&gt;&lt;mml:mi&gt;&amp;#x3B8;&lt;/mml:mi&gt;&lt;mml:mi&gt;&amp;#xA0;&lt;/mml:mi&gt;&lt;mml:mo&gt;-&lt;/mml:mo&gt;&lt;mml:mi&gt;&amp;#x3B1;&lt;/mml:mi&gt;&lt;mml:msup&gt;&lt;mml:mi&gt;sin&lt;/mml:mi&gt;&lt;mml:mn&gt;2&lt;/mml:mn&gt;&lt;/mml:msup&gt;&lt;mml:mi&gt;&amp;#x3B8;&lt;/mml:mi&gt;&lt;mml:mi&gt;&amp;#xA0;&lt;/mml:mi&gt;&lt;mml:mo&gt;=&lt;/mml:mo&gt;&lt;mml:msup&gt;&lt;mml:mi&gt;sin&lt;/mml:mi&gt;&lt;mml:mn&gt;2&lt;/mml:mn&gt;&lt;/mml:msup&gt;&lt;mml:mi&gt;&amp;#x3B8;&lt;/mml:mi&gt;&lt;mml:mfenced separators=\&quot;|\&quot;&gt;&lt;mml:mrow&gt;&lt;mml:mi&gt;&amp;#x3B2;&lt;/mml:mi&gt;&lt;mml:mo&gt;-&lt;/mml:mo&gt;&lt;mml:mi&gt;&amp;#x3B1;&lt;/mml:mi&gt;&lt;/mml:mrow&gt;&lt;/mml:mfenced&gt;&lt;mml:mi&gt;&amp;#xA0;&lt;/mml:mi&gt;&lt;mml:mi&gt;&amp;#xA0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1289" cy="168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FB6EC" w14:textId="77777777" w:rsidR="00B421E8" w:rsidRDefault="00537C24">
      <w:pPr>
        <w:spacing w:after="220"/>
      </w:pPr>
      <m:oMath>
        <m:r>
          <w:rPr>
            <w:rFonts w:ascii="Cambria Math" w:hAnsi="Cambria Math"/>
          </w:rPr>
          <m:t xml:space="preserve">  and </m:t>
        </m:r>
        <m:r>
          <w:rPr>
            <w:rFonts w:ascii="Cambria Math" w:eastAsia="Cambria Math" w:hAnsi="Cambria Math" w:cs="Cambria Math"/>
          </w:rPr>
          <m:t xml:space="preserve"> </m:t>
        </m:r>
        <m:r>
          <w:rPr>
            <w:rFonts w:ascii="Cambria Math" w:hAnsi="Cambria Math"/>
          </w:rPr>
          <m:t xml:space="preserve"> </m:t>
        </m:r>
      </m:oMath>
      <w:r>
        <w:t xml:space="preserve"> </w:t>
      </w:r>
      <w:r>
        <w:rPr>
          <w:rFonts w:ascii="Cambria Math" w:eastAsia="Cambria Math" w:hAnsi="Cambria Math" w:cs="Cambria Math"/>
          <w:i/>
        </w:rPr>
        <w:br/>
      </w:r>
    </w:p>
    <w:p w14:paraId="493948E9" w14:textId="77777777" w:rsidR="00B730B0" w:rsidRDefault="00537C24">
      <w:pPr>
        <w:jc w:val="center"/>
        <w:rPr>
          <w:rFonts w:ascii="Cambria Math" w:eastAsia="Cambria Math" w:hAnsi="Cambria Math" w:cs="Cambria Math"/>
          <w:i/>
        </w:rPr>
      </w:pPr>
      <w:r>
        <w:t xml:space="preserve"> </w:t>
      </w:r>
      <w:r>
        <w:rPr>
          <w:rFonts w:ascii="Cambria Math" w:eastAsia="Cambria Math" w:hAnsi="Cambria Math" w:cs="Cambria Math"/>
          <w:i/>
        </w:rPr>
        <w:br/>
      </w:r>
      <w:r w:rsidR="00B730B0">
        <w:rPr>
          <w:rFonts w:ascii="Cambria Math" w:eastAsia="Cambria Math" w:hAnsi="Cambria Math" w:cs="Cambria Math"/>
          <w:i/>
        </w:rPr>
        <w:t xml:space="preserve">                        </w:t>
      </w:r>
      <w:r>
        <w:rPr>
          <w:rFonts w:ascii="Cambria Math" w:eastAsia="Cambria Math" w:hAnsi="Cambria Math" w:cs="Cambria Math"/>
          <w:i/>
        </w:rPr>
        <w:br/>
      </w:r>
    </w:p>
    <w:p w14:paraId="35AEEFEE" w14:textId="77777777" w:rsidR="00B421E8" w:rsidRDefault="00537C24">
      <w:pPr>
        <w:jc w:val="center"/>
        <w:rPr>
          <w:rFonts w:ascii="Cambria Math" w:eastAsia="Cambria Math" w:hAnsi="Cambria Math" w:cs="Cambria Math"/>
        </w:rPr>
      </w:pPr>
      <w:r>
        <w:rPr>
          <w:rFonts w:ascii="Cambria Math" w:eastAsia="Cambria Math" w:hAnsi="Cambria Math" w:cs="Cambria Math"/>
          <w:i/>
        </w:rPr>
        <w:br/>
      </w:r>
      <w:r>
        <w:rPr>
          <w:rFonts w:ascii="Cambria Math" w:eastAsia="Cambria Math" w:hAnsi="Cambria Math" w:cs="Cambria Math"/>
          <w:i/>
        </w:rPr>
        <w:br/>
      </w:r>
      <w:r>
        <w:rPr>
          <w:rFonts w:ascii="Cambria Math" w:eastAsia="Cambria Math" w:hAnsi="Cambria Math" w:cs="Cambria Math"/>
          <w:i/>
        </w:rPr>
        <w:br/>
      </w:r>
      <w:r>
        <w:rPr>
          <w:rFonts w:ascii="Cambria Math" w:eastAsia="Cambria Math" w:hAnsi="Cambria Math" w:cs="Cambria Math"/>
          <w:i/>
        </w:rPr>
        <w:br/>
      </w:r>
      <w:r>
        <w:rPr>
          <w:rFonts w:ascii="Cambria Math" w:eastAsia="Cambria Math" w:hAnsi="Cambria Math" w:cs="Cambria Math"/>
          <w:i/>
        </w:rPr>
        <w:br/>
      </w:r>
      <w:r>
        <w:rPr>
          <w:rFonts w:ascii="Cambria Math" w:eastAsia="Cambria Math" w:hAnsi="Cambria Math" w:cs="Cambria Math"/>
          <w:i/>
        </w:rPr>
        <w:br/>
      </w:r>
      <w:r>
        <w:rPr>
          <w:rFonts w:ascii="Cambria Math" w:eastAsia="Cambria Math" w:hAnsi="Cambria Math" w:cs="Cambria Math"/>
        </w:rPr>
        <w:br/>
      </w:r>
    </w:p>
    <w:p w14:paraId="13375CC6" w14:textId="77777777" w:rsidR="00B421E8" w:rsidRDefault="00B421E8">
      <w:pPr>
        <w:spacing w:after="220"/>
      </w:pPr>
    </w:p>
    <w:p w14:paraId="4DEECD34" w14:textId="77777777" w:rsidR="00B421E8" w:rsidRDefault="00B421E8">
      <w:pPr>
        <w:spacing w:after="220"/>
      </w:pPr>
    </w:p>
    <w:p w14:paraId="5D432359" w14:textId="77777777" w:rsidR="00B421E8" w:rsidRDefault="00B421E8">
      <w:pPr>
        <w:spacing w:after="220"/>
      </w:pPr>
    </w:p>
    <w:p w14:paraId="73AFF6E7" w14:textId="77777777" w:rsidR="00B421E8" w:rsidRDefault="00537C24" w:rsidP="00986542">
      <w:pPr>
        <w:spacing w:before="330" w:line="271" w:lineRule="auto"/>
        <w:jc w:val="center"/>
        <w:rPr>
          <w:rFonts w:ascii="Times New Roman" w:hAnsi="Times New Roman" w:cs="Times New Roman"/>
          <w:b/>
          <w:sz w:val="42"/>
          <w:szCs w:val="42"/>
        </w:rPr>
      </w:pPr>
      <w:r w:rsidRPr="00986542">
        <w:rPr>
          <w:rFonts w:ascii="Times New Roman" w:hAnsi="Times New Roman" w:cs="Times New Roman"/>
          <w:b/>
          <w:sz w:val="42"/>
          <w:szCs w:val="42"/>
        </w:rPr>
        <w:t>CHAPTER-VI (A)</w:t>
      </w:r>
    </w:p>
    <w:p w14:paraId="409FF980" w14:textId="77777777" w:rsidR="00986542" w:rsidRPr="00986542" w:rsidRDefault="00E4690F" w:rsidP="00986542">
      <w:pPr>
        <w:spacing w:before="330" w:line="271" w:lineRule="auto"/>
        <w:jc w:val="center"/>
        <w:rPr>
          <w:rFonts w:ascii="Times New Roman" w:hAnsi="Times New Roman" w:cs="Times New Roman"/>
        </w:rPr>
      </w:pPr>
      <w:r>
        <w:rPr>
          <w:noProof/>
          <w:position w:val="-48"/>
          <w:lang w:val="en-US"/>
        </w:rPr>
        <w:drawing>
          <wp:anchor distT="0" distB="0" distL="114300" distR="114300" simplePos="0" relativeHeight="251663360" behindDoc="1" locked="0" layoutInCell="1" allowOverlap="1" wp14:anchorId="1D192D76" wp14:editId="69F1D8B6">
            <wp:simplePos x="0" y="0"/>
            <wp:positionH relativeFrom="column">
              <wp:posOffset>1150620</wp:posOffset>
            </wp:positionH>
            <wp:positionV relativeFrom="paragraph">
              <wp:posOffset>273050</wp:posOffset>
            </wp:positionV>
            <wp:extent cx="2065020" cy="499767"/>
            <wp:effectExtent l="0" t="0" r="0" b="0"/>
            <wp:wrapTight wrapText="bothSides">
              <wp:wrapPolygon edited="0">
                <wp:start x="3985" y="0"/>
                <wp:lineTo x="0" y="4117"/>
                <wp:lineTo x="0" y="12351"/>
                <wp:lineTo x="1594" y="14821"/>
                <wp:lineTo x="2391" y="18938"/>
                <wp:lineTo x="5579" y="20584"/>
                <wp:lineTo x="6576" y="20584"/>
                <wp:lineTo x="15941" y="20584"/>
                <wp:lineTo x="18930" y="18938"/>
                <wp:lineTo x="18731" y="13174"/>
                <wp:lineTo x="21321" y="12351"/>
                <wp:lineTo x="21321" y="4940"/>
                <wp:lineTo x="5181" y="0"/>
                <wp:lineTo x="3985" y="0"/>
              </wp:wrapPolygon>
            </wp:wrapTight>
            <wp:docPr id="1292833484" name="Picture 129283348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i&gt;&amp;#x3B1;&lt;/mml:mi&gt;&lt;mml:mi&gt;&amp;#x3B2;&lt;/mml:mi&gt;&lt;/mml:msubsup&gt;&lt;mml:mo&gt;&amp;#x200A;&lt;/mml:mo&gt;&lt;mml:mfrac&gt;&lt;mml:mrow&gt;&lt;mml:mi&gt;d&lt;/mml:mi&gt;&lt;mml:mi&gt;x&lt;/mml:mi&gt;&lt;/mml:mrow&gt;&lt;mml:msqrt&gt;&lt;mml:mfenced separators=\&quot;|\&quot;&gt;&lt;mml:mrow&gt;&lt;mml:mi&gt;x&lt;/mml:mi&gt;&lt;mml:mo&gt;-&lt;/mml:mo&gt;&lt;mml:mi&gt;&amp;#x3B1;&lt;/mml:mi&gt;&lt;/mml:mrow&gt;&lt;/mml:mfenced&gt;&lt;mml:mfenced separators=\&quot;|\&quot;&gt;&lt;mml:mrow&gt;&lt;mml:mi&gt;&amp;#x3B2;&lt;/mml:mi&gt;&lt;mml:mo&gt;-&lt;/mml:mo&gt;&lt;mml:mi&gt;x&lt;/mml:mi&gt;&lt;/mml:mrow&gt;&lt;/mml:mfenced&gt;&lt;/mml:msqrt&gt;&lt;/mml:mfrac&gt;&lt;mml:mi&gt;&amp;#xA0;&lt;/mml:mi&gt;&lt;mml:mi&gt;&amp;#x3B2;&lt;/mml:mi&gt;&lt;mml:mo&gt;&amp;gt;&lt;/mml:mo&gt;&lt;mml:mi&gt;&amp;#x3B1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i&gt;&amp;#x3B1;&lt;/mml:mi&gt;&lt;mml:mi&gt;&amp;#x3B2;&lt;/mml:mi&gt;&lt;/mml:msubsup&gt;&lt;mml:mo&gt;&amp;#x200A;&lt;/mml:mo&gt;&lt;mml:mfrac&gt;&lt;mml:mrow&gt;&lt;mml:mi&gt;d&lt;/mml:mi&gt;&lt;mml:mi&gt;x&lt;/mml:mi&gt;&lt;/mml:mrow&gt;&lt;mml:msqrt&gt;&lt;mml:mfenced separators=\&quot;|\&quot;&gt;&lt;mml:mrow&gt;&lt;mml:mi&gt;x&lt;/mml:mi&gt;&lt;mml:mo&gt;-&lt;/mml:mo&gt;&lt;mml:mi&gt;&amp;#x3B1;&lt;/mml:mi&gt;&lt;/mml:mrow&gt;&lt;/mml:mfenced&gt;&lt;mml:mfenced separators=\&quot;|\&quot;&gt;&lt;mml:mrow&gt;&lt;mml:mi&gt;&amp;#x3B2;&lt;/mml:mi&gt;&lt;mml:mo&gt;-&lt;/mml:mo&gt;&lt;mml:mi&gt;x&lt;/mml:mi&gt;&lt;/mml:mrow&gt;&lt;/mml:mfenced&gt;&lt;/mml:msqrt&gt;&lt;/mml:mfrac&gt;&lt;mml:mi&gt;&amp;#xA0;&lt;/mml:mi&gt;&lt;mml:mi&gt;&amp;#x3B2;&lt;/mml:mi&gt;&lt;mml:mo&gt;&amp;gt;&lt;/mml:mo&gt;&lt;mml:mi&gt;&amp;#x3B1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49976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4336776" w14:textId="77777777" w:rsidR="00B421E8" w:rsidRPr="00986542" w:rsidRDefault="00986542">
      <w:pPr>
        <w:spacing w:after="220"/>
        <w:rPr>
          <w:rFonts w:ascii="Times New Roman" w:hAnsi="Times New Roman" w:cs="Times New Roman"/>
          <w:b/>
          <w:bCs/>
          <w:sz w:val="28"/>
          <w:szCs w:val="28"/>
        </w:rPr>
      </w:pPr>
      <w:r w:rsidRPr="00986542">
        <w:rPr>
          <w:rFonts w:ascii="Times New Roman" w:hAnsi="Times New Roman" w:cs="Times New Roman"/>
          <w:b/>
          <w:bCs/>
          <w:sz w:val="28"/>
          <w:szCs w:val="28"/>
        </w:rPr>
        <w:t>Example-04:</w:t>
      </w:r>
    </w:p>
    <w:p w14:paraId="5314EA0A" w14:textId="77777777" w:rsidR="00B421E8" w:rsidRDefault="00B421E8">
      <w:pPr>
        <w:jc w:val="center"/>
        <w:rPr>
          <w:rFonts w:ascii="Cambria Math" w:eastAsia="Cambria Math" w:hAnsi="Cambria Math" w:cs="Cambria Math"/>
        </w:rPr>
      </w:pPr>
    </w:p>
    <w:p w14:paraId="6463691B" w14:textId="77777777" w:rsidR="00B421E8" w:rsidRDefault="00E4690F">
      <w:pPr>
        <w:spacing w:after="220"/>
      </w:pPr>
      <w:r>
        <w:rPr>
          <w:noProof/>
          <w:position w:val="-46"/>
          <w:lang w:val="en-US"/>
        </w:rPr>
        <w:drawing>
          <wp:anchor distT="0" distB="0" distL="114300" distR="114300" simplePos="0" relativeHeight="251664384" behindDoc="1" locked="0" layoutInCell="1" allowOverlap="1" wp14:anchorId="7E13BDF1" wp14:editId="566AC21B">
            <wp:simplePos x="0" y="0"/>
            <wp:positionH relativeFrom="column">
              <wp:posOffset>1150620</wp:posOffset>
            </wp:positionH>
            <wp:positionV relativeFrom="paragraph">
              <wp:posOffset>10795</wp:posOffset>
            </wp:positionV>
            <wp:extent cx="1755775" cy="457200"/>
            <wp:effectExtent l="0" t="0" r="0" b="0"/>
            <wp:wrapTight wrapText="bothSides">
              <wp:wrapPolygon edited="0">
                <wp:start x="7031" y="0"/>
                <wp:lineTo x="234" y="1800"/>
                <wp:lineTo x="0" y="5400"/>
                <wp:lineTo x="0" y="18000"/>
                <wp:lineTo x="234" y="20700"/>
                <wp:lineTo x="5390" y="20700"/>
                <wp:lineTo x="12187" y="20700"/>
                <wp:lineTo x="19217" y="20700"/>
                <wp:lineTo x="20858" y="19800"/>
                <wp:lineTo x="20389" y="13500"/>
                <wp:lineTo x="17577" y="0"/>
                <wp:lineTo x="17108" y="0"/>
                <wp:lineTo x="7031" y="0"/>
              </wp:wrapPolygon>
            </wp:wrapTight>
            <wp:docPr id="1029506428" name="Picture 102950642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x&lt;/mml:mi&gt;&lt;mml:mo&gt;=&lt;/mml:mo&gt;&lt;mml:mi&gt;&amp;#x3B1;&lt;/mml:mi&gt;&lt;mml:mi&gt;c&lt;/mml:mi&gt;&lt;mml:mi&gt;o&lt;/mml:mi&gt;&lt;mml:msup&gt;&lt;mml:mi&gt;s&lt;/mml:mi&gt;&lt;mml:mn&gt;2&lt;/mml:mn&gt;&lt;/mml:msup&gt;&lt;mml:mi&gt;&amp;#x3B8;&lt;/mml:mi&gt;&lt;mml:mi&gt;&amp;#xA0;&lt;/mml:mi&gt;&lt;mml:mo&gt;+&lt;/mml:mo&gt;&lt;mml:mi&gt;&amp;#x3B2;&lt;/mml:mi&gt;&lt;mml:msup&gt;&lt;mml:mi&gt;sin&lt;/mml:mi&gt;&lt;mml:mn&gt;2&lt;/mml:mn&gt;&lt;/mml:msup&gt;&lt;mml:mi&gt;&amp;#x3B8;&lt;/mml:mi&gt;&lt;mml:mi&gt;&amp;#xA0;&lt;/mml:mi&gt;&lt;mml:mi&gt;&amp;#xA0;&lt;/mml:mi&gt;&lt;mml:mspace linebreak=\&quot;newline\&quot;/&gt;&lt;mml:mi&gt;&amp;#xA0;&lt;/mml:mi&gt;&lt;mml:mi&gt;d&lt;/mml:mi&gt;&lt;mml:mi&gt;x&lt;/mml:mi&gt;&lt;mml:mo&gt;=&lt;/mml:mo&gt;&lt;mml:mn&gt;2&lt;/mml:mn&gt;&lt;mml:mfenced separators=\&quot;|\&quot;&gt;&lt;mml:mrow&gt;&lt;mml:mi&gt;&amp;#x3B2;&lt;/mml:mi&gt;&lt;mml:mo&gt;-&lt;/mml:mo&gt;&lt;mml:mi&gt;&amp;#x3B1;&lt;/mml:mi&gt;&lt;/mml:mrow&gt;&lt;/mml:mfenced&gt;&lt;mml:mi&gt;s&lt;/mml:mi&gt;&lt;mml:mi&gt;i&lt;/mml:mi&gt;&lt;mml:mi&gt;n&lt;/mml:mi&gt;&lt;mml:mi&gt;&amp;#x3B8;&lt;/mml:mi&gt;&lt;mml:mi&gt;c&lt;/mml:mi&gt;&lt;mml:mi&gt;o&lt;/mml:mi&gt;&lt;mml:mi&gt;s&lt;/mml:mi&gt;&lt;mml:mi&gt;&amp;#x3B8;&lt;/mml:mi&gt;&lt;mml:mi&gt;&amp;#xA0;&lt;/mml:mi&gt;&lt;mml:mi&gt;&amp;#xA0;&lt;/mml:mi&gt;&lt;mml:mi&gt;&amp;#xA0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x&lt;/mml:mi&gt;&lt;mml:mo&gt;=&lt;/mml:mo&gt;&lt;mml:mi&gt;&amp;#x3B1;&lt;/mml:mi&gt;&lt;mml:mi&gt;c&lt;/mml:mi&gt;&lt;mml:mi&gt;o&lt;/mml:mi&gt;&lt;mml:msup&gt;&lt;mml:mi&gt;s&lt;/mml:mi&gt;&lt;mml:mn&gt;2&lt;/mml:mn&gt;&lt;/mml:msup&gt;&lt;mml:mi&gt;&amp;#x3B8;&lt;/mml:mi&gt;&lt;mml:mi&gt;&amp;#xA0;&lt;/mml:mi&gt;&lt;mml:mo&gt;+&lt;/mml:mo&gt;&lt;mml:mi&gt;&amp;#x3B2;&lt;/mml:mi&gt;&lt;mml:msup&gt;&lt;mml:mi&gt;sin&lt;/mml:mi&gt;&lt;mml:mn&gt;2&lt;/mml:mn&gt;&lt;/mml:msup&gt;&lt;mml:mi&gt;&amp;#x3B8;&lt;/mml:mi&gt;&lt;mml:mi&gt;&amp;#xA0;&lt;/mml:mi&gt;&lt;mml:mi&gt;&amp;#xA0;&lt;/mml:mi&gt;&lt;mml:mspace linebreak=\&quot;newline\&quot;/&gt;&lt;mml:mi&gt;&amp;#xA0;&lt;/mml:mi&gt;&lt;mml:mi&gt;d&lt;/mml:mi&gt;&lt;mml:mi&gt;x&lt;/mml:mi&gt;&lt;mml:mo&gt;=&lt;/mml:mo&gt;&lt;mml:mn&gt;2&lt;/mml:mn&gt;&lt;mml:mfenced separators=\&quot;|\&quot;&gt;&lt;mml:mrow&gt;&lt;mml:mi&gt;&amp;#x3B2;&lt;/mml:mi&gt;&lt;mml:mo&gt;-&lt;/mml:mo&gt;&lt;mml:mi&gt;&amp;#x3B1;&lt;/mml:mi&gt;&lt;/mml:mrow&gt;&lt;/mml:mfenced&gt;&lt;mml:mi&gt;s&lt;/mml:mi&gt;&lt;mml:mi&gt;i&lt;/mml:mi&gt;&lt;mml:mi&gt;n&lt;/mml:mi&gt;&lt;mml:mi&gt;&amp;#x3B8;&lt;/mml:mi&gt;&lt;mml:mi&gt;c&lt;/mml:mi&gt;&lt;mml:mi&gt;o&lt;/mml:mi&gt;&lt;mml:mi&gt;s&lt;/mml:mi&gt;&lt;mml:mi&gt;&amp;#x3B8;&lt;/mml:mi&gt;&lt;mml:mi&gt;&amp;#xA0;&lt;/mml:mi&gt;&lt;mml:mi&gt;&amp;#xA0;&lt;/mml:mi&gt;&lt;mml:mi&gt;&amp;#xA0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7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3470">
        <w:t>Put,</w:t>
      </w:r>
    </w:p>
    <w:p w14:paraId="54C42B17" w14:textId="77777777" w:rsidR="00B421E8" w:rsidRDefault="00E4690F">
      <w:pPr>
        <w:jc w:val="center"/>
      </w:pPr>
      <w:r>
        <w:rPr>
          <w:noProof/>
          <w:lang w:val="en-US"/>
        </w:rPr>
        <w:drawing>
          <wp:inline distT="0" distB="0" distL="0" distR="0" wp14:anchorId="58A573E1" wp14:editId="5E5B520F">
            <wp:extent cx="101600" cy="10160"/>
            <wp:effectExtent l="0" t="0" r="0" b="0"/>
            <wp:docPr id="1828802305" name="Picture 1828802305" descr="{&quot;mathml&quot;:&quot;&lt;math style=\&quot;font-family:stix;font-size:16px;\&quot;/&gt;&quot;,&quot;origin&quot;:&quot;MathType Legacy&quot;,&quot;version&quot;:&quot;v3.18.2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6px;\&quot;/&gt;&quot;,&quot;origin&quot;:&quot;MathType Legacy&quot;,&quot;version&quot;:&quot;v3.18.2&quot;}" title="blank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5FBFB" w14:textId="77777777" w:rsidR="00B421E8" w:rsidRDefault="00CA3840">
      <w:pPr>
        <w:spacing w:after="220"/>
      </w:pPr>
      <w:r>
        <w:rPr>
          <w:noProof/>
          <w:position w:val="-46"/>
          <w:lang w:val="en-US"/>
        </w:rPr>
        <w:drawing>
          <wp:anchor distT="0" distB="0" distL="114300" distR="114300" simplePos="0" relativeHeight="251665408" behindDoc="1" locked="0" layoutInCell="1" allowOverlap="1" wp14:anchorId="7067E2B0" wp14:editId="5C706096">
            <wp:simplePos x="0" y="0"/>
            <wp:positionH relativeFrom="column">
              <wp:posOffset>647700</wp:posOffset>
            </wp:positionH>
            <wp:positionV relativeFrom="paragraph">
              <wp:posOffset>47625</wp:posOffset>
            </wp:positionV>
            <wp:extent cx="3124200" cy="434546"/>
            <wp:effectExtent l="0" t="0" r="0" b="3810"/>
            <wp:wrapTight wrapText="bothSides">
              <wp:wrapPolygon edited="0">
                <wp:start x="5795" y="0"/>
                <wp:lineTo x="0" y="947"/>
                <wp:lineTo x="0" y="20842"/>
                <wp:lineTo x="7376" y="20842"/>
                <wp:lineTo x="9746" y="20842"/>
                <wp:lineTo x="10537" y="18947"/>
                <wp:lineTo x="10405" y="15158"/>
                <wp:lineTo x="21468" y="7579"/>
                <wp:lineTo x="21468" y="0"/>
                <wp:lineTo x="5795" y="0"/>
              </wp:wrapPolygon>
            </wp:wrapTight>
            <wp:docPr id="1152775304" name="Picture 115277530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-&lt;/mml:mo&gt;&lt;mml:mi&gt;&amp;#x3B1;&lt;/mml:mi&gt;&lt;mml:mi&gt;&amp;#xA0;&lt;/mml:mi&gt;&lt;mml:mi&gt;&amp;#xA0;&lt;/mml:mi&gt;&lt;mml:mo&gt;=&lt;/mml:mo&gt;&lt;mml:mi&gt;&amp;#x3B1;&lt;/mml:mi&gt;&lt;mml:mi&gt;c&lt;/mml:mi&gt;&lt;mml:mi&gt;o&lt;/mml:mi&gt;&lt;mml:msup&gt;&lt;mml:mi&gt;s&lt;/mml:mi&gt;&lt;mml:mn&gt;2&lt;/mml:mn&gt;&lt;/mml:msup&gt;&lt;mml:mi&gt;&amp;#x3B8;&lt;/mml:mi&gt;&lt;mml:mi&gt;&amp;#xA0;&lt;/mml:mi&gt;&lt;mml:mo&gt;+&lt;/mml:mo&gt;&lt;mml:mi&gt;&amp;#x3B2;&lt;/mml:mi&gt;&lt;mml:msup&gt;&lt;mml:mi&gt;sin&lt;/mml:mi&gt;&lt;mml:mn&gt;2&lt;/mml:mn&gt;&lt;/mml:msup&gt;&lt;mml:mi&gt;&amp;#x3B8;&lt;/mml:mi&gt;&lt;mml:mi&gt;&amp;#xA0;&lt;/mml:mi&gt;&lt;mml:mo&gt;-&lt;/mml:mo&gt;&lt;mml:mi&gt;&amp;#x3B1;&lt;/mml:mi&gt;&lt;mml:mi&gt;&amp;#xA0;&lt;/mml:mi&gt;&lt;mml:mi&gt;&amp;#xA0;&lt;/mml:mi&gt;&lt;mml:mi&gt;&amp;#xA0;&lt;/mml:mi&gt;&lt;mml:mo&gt;=&lt;/mml:mo&gt;&lt;mml:mfenced separators=\&quot;|\&quot;&gt;&lt;mml:mrow&gt;&lt;mml:mi&gt;&amp;#x3B2;&lt;/mml:mi&gt;&lt;mml:mo&gt;-&lt;/mml:mo&gt;&lt;mml:mi&gt;&amp;#x3B1;&lt;/mml:mi&gt;&lt;/mml:mrow&gt;&lt;/mml:mfenced&gt;&lt;mml:msup&gt;&lt;mml:mi&gt;sin&lt;/mml:mi&gt;&lt;mml:mn&gt;2&lt;/mml:mn&gt;&lt;/mml:msup&gt;&lt;mml:mi&gt;&amp;#x3B8;&lt;/mml:mi&gt;&lt;mml:mspace linebreak=\&quot;newline\&quot;/&gt;&lt;mml:mi&gt;&amp;#x3B2;&lt;/mml:mi&gt;&lt;mml:mo&gt;-&lt;/mml:mo&gt;&lt;mml:mi&gt;x&lt;/mml:mi&gt;&lt;mml:mi&gt;&amp;#xA0;&lt;/mml:mi&gt;&lt;mml:mi&gt;&amp;#xA0;&lt;/mml:mi&gt;&lt;mml:mo&gt;=&lt;/mml:mo&gt;&lt;mml:mfenced separators=\&quot;|\&quot;&gt;&lt;mml:mrow&gt;&lt;mml:mi&gt;&amp;#x3B2;&lt;/mml:mi&gt;&lt;mml:mo&gt;-&lt;/mml:mo&gt;&lt;mml:mi&gt;&amp;#x3B1;&lt;/mml:mi&gt;&lt;/mml:mrow&gt;&lt;/mml:mfenced&gt;&lt;mml:msup&gt;&lt;mml:mi&gt;cos&lt;/mml:mi&gt;&lt;mml:mn&gt;2&lt;/mml:mn&gt;&lt;/mml:msup&gt;&lt;mml:mi&gt;&amp;#x3B8;&lt;/mml:mi&gt;&lt;mml:mi&gt;&amp;#xA0;&lt;/mml:mi&gt;&lt;mml:mi&gt;&amp;#xA0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-&lt;/mml:mo&gt;&lt;mml:mi&gt;&amp;#x3B1;&lt;/mml:mi&gt;&lt;mml:mi&gt;&amp;#xA0;&lt;/mml:mi&gt;&lt;mml:mi&gt;&amp;#xA0;&lt;/mml:mi&gt;&lt;mml:mo&gt;=&lt;/mml:mo&gt;&lt;mml:mi&gt;&amp;#x3B1;&lt;/mml:mi&gt;&lt;mml:mi&gt;c&lt;/mml:mi&gt;&lt;mml:mi&gt;o&lt;/mml:mi&gt;&lt;mml:msup&gt;&lt;mml:mi&gt;s&lt;/mml:mi&gt;&lt;mml:mn&gt;2&lt;/mml:mn&gt;&lt;/mml:msup&gt;&lt;mml:mi&gt;&amp;#x3B8;&lt;/mml:mi&gt;&lt;mml:mi&gt;&amp;#xA0;&lt;/mml:mi&gt;&lt;mml:mo&gt;+&lt;/mml:mo&gt;&lt;mml:mi&gt;&amp;#x3B2;&lt;/mml:mi&gt;&lt;mml:msup&gt;&lt;mml:mi&gt;sin&lt;/mml:mi&gt;&lt;mml:mn&gt;2&lt;/mml:mn&gt;&lt;/mml:msup&gt;&lt;mml:mi&gt;&amp;#x3B8;&lt;/mml:mi&gt;&lt;mml:mi&gt;&amp;#xA0;&lt;/mml:mi&gt;&lt;mml:mo&gt;-&lt;/mml:mo&gt;&lt;mml:mi&gt;&amp;#x3B1;&lt;/mml:mi&gt;&lt;mml:mi&gt;&amp;#xA0;&lt;/mml:mi&gt;&lt;mml:mi&gt;&amp;#xA0;&lt;/mml:mi&gt;&lt;mml:mi&gt;&amp;#xA0;&lt;/mml:mi&gt;&lt;mml:mo&gt;=&lt;/mml:mo&gt;&lt;mml:mfenced separators=\&quot;|\&quot;&gt;&lt;mml:mrow&gt;&lt;mml:mi&gt;&amp;#x3B2;&lt;/mml:mi&gt;&lt;mml:mo&gt;-&lt;/mml:mo&gt;&lt;mml:mi&gt;&amp;#x3B1;&lt;/mml:mi&gt;&lt;/mml:mrow&gt;&lt;/mml:mfenced&gt;&lt;mml:msup&gt;&lt;mml:mi&gt;sin&lt;/mml:mi&gt;&lt;mml:mn&gt;2&lt;/mml:mn&gt;&lt;/mml:msup&gt;&lt;mml:mi&gt;&amp;#x3B8;&lt;/mml:mi&gt;&lt;mml:mspace linebreak=\&quot;newline\&quot;/&gt;&lt;mml:mi&gt;&amp;#x3B2;&lt;/mml:mi&gt;&lt;mml:mo&gt;-&lt;/mml:mo&gt;&lt;mml:mi&gt;x&lt;/mml:mi&gt;&lt;mml:mi&gt;&amp;#xA0;&lt;/mml:mi&gt;&lt;mml:mi&gt;&amp;#xA0;&lt;/mml:mi&gt;&lt;mml:mo&gt;=&lt;/mml:mo&gt;&lt;mml:mfenced separators=\&quot;|\&quot;&gt;&lt;mml:mrow&gt;&lt;mml:mi&gt;&amp;#x3B2;&lt;/mml:mi&gt;&lt;mml:mo&gt;-&lt;/mml:mo&gt;&lt;mml:mi&gt;&amp;#x3B1;&lt;/mml:mi&gt;&lt;/mml:mrow&gt;&lt;/mml:mfenced&gt;&lt;mml:msup&gt;&lt;mml:mi&gt;cos&lt;/mml:mi&gt;&lt;mml:mn&gt;2&lt;/mml:mn&gt;&lt;/mml:msup&gt;&lt;mml:mi&gt;&amp;#x3B8;&lt;/mml:mi&gt;&lt;mml:mi&gt;&amp;#xA0;&lt;/mml:mi&gt;&lt;mml:mi&gt;&amp;#xA0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4345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lso,</w:t>
      </w:r>
    </w:p>
    <w:p w14:paraId="549091DE" w14:textId="77777777" w:rsidR="00B421E8" w:rsidRDefault="00B421E8">
      <w:pPr>
        <w:jc w:val="center"/>
      </w:pPr>
    </w:p>
    <w:p w14:paraId="4938C8A4" w14:textId="77777777" w:rsidR="00B421E8" w:rsidRPr="00CA3840" w:rsidRDefault="00CA3840">
      <w:pPr>
        <w:spacing w:after="220"/>
        <w:rPr>
          <w:rFonts w:ascii="Times New Roman" w:hAnsi="Times New Roman" w:cs="Times New Roman"/>
        </w:rPr>
      </w:pPr>
      <w:r w:rsidRPr="00CA3840">
        <w:rPr>
          <w:rFonts w:ascii="Times New Roman" w:hAnsi="Times New Roman" w:cs="Times New Roman"/>
          <w:noProof/>
          <w:position w:val="-68"/>
          <w:lang w:val="en-US"/>
        </w:rPr>
        <w:drawing>
          <wp:anchor distT="0" distB="0" distL="114300" distR="114300" simplePos="0" relativeHeight="251666432" behindDoc="1" locked="0" layoutInCell="1" allowOverlap="1" wp14:anchorId="5E365500" wp14:editId="6567BA2A">
            <wp:simplePos x="0" y="0"/>
            <wp:positionH relativeFrom="column">
              <wp:posOffset>594360</wp:posOffset>
            </wp:positionH>
            <wp:positionV relativeFrom="paragraph">
              <wp:posOffset>213360</wp:posOffset>
            </wp:positionV>
            <wp:extent cx="2216150" cy="497840"/>
            <wp:effectExtent l="0" t="0" r="0" b="0"/>
            <wp:wrapTight wrapText="bothSides">
              <wp:wrapPolygon edited="0">
                <wp:start x="7056" y="0"/>
                <wp:lineTo x="0" y="827"/>
                <wp:lineTo x="0" y="12398"/>
                <wp:lineTo x="7798" y="15704"/>
                <wp:lineTo x="6127" y="18184"/>
                <wp:lineTo x="6127" y="20663"/>
                <wp:lineTo x="12254" y="20663"/>
                <wp:lineTo x="12626" y="19837"/>
                <wp:lineTo x="11883" y="16531"/>
                <wp:lineTo x="10769" y="13224"/>
                <wp:lineTo x="21352" y="12398"/>
                <wp:lineTo x="21352" y="0"/>
                <wp:lineTo x="7056" y="0"/>
              </wp:wrapPolygon>
            </wp:wrapTight>
            <wp:docPr id="269452638" name="Picture 26945263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i&gt;&amp;#x3B1;&lt;/mml:mi&gt;&lt;mml:mo&gt;,&lt;/mml:mo&gt;&lt;mml:mo&gt;&amp;#xA0;&lt;/mml:mo&gt;&lt;mml:mo&gt;&amp;#xA0;&lt;/mml:mo&gt;&lt;mml:mo&gt;&amp;#xA0;&lt;/mml:mo&gt;&lt;mml:mo&gt;&amp;#xA0;&lt;/mml:mo&gt;&lt;mml:mo&gt;&amp;#xA0;&lt;/mml:mo&gt;&lt;mml:mfenced separators=\&quot;|\&quot;&gt;&lt;mml:mrow&gt;&lt;mml:mi&gt;&amp;#x3B2;&lt;/mml:mi&gt;&lt;mml:mo&gt;-&lt;/mml:mo&gt;&lt;mml:mi&gt;&amp;#x3B1;&lt;/mml:mi&gt;&lt;/mml:mrow&gt;&lt;/mml:mfenced&gt;&lt;mml:mi&gt;s&lt;/mml:mi&gt;&lt;mml:mi&gt;i&lt;/mml:mi&gt;&lt;mml:msup&gt;&lt;mml:mi&gt;n&lt;/mml:mi&gt;&lt;mml:mn&gt;2&lt;/mml:mn&gt;&lt;/mml:msup&gt;&lt;mml:mi&gt;&amp;#xA0;&lt;/mml:mi&gt;&lt;mml:mi&gt;&amp;#x3B8;&lt;/mml:mi&gt;&lt;mml:mi&gt;&amp;#xA0;&lt;/mml:mi&gt;&lt;mml:mo&gt;=&lt;/mml:mo&gt;&lt;mml:mn&gt;0&lt;/mml:mn&gt;&lt;mml:mspace linebreak=\&quot;newline\&quot;/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21D2;&lt;/mml:mo&gt;&lt;mml:mi&gt;sin&lt;/mml:mi&gt;&lt;mml:mi&gt;&amp;#x3B8;&lt;/mml:mi&gt;&lt;mml:mo&gt;=&lt;/mml:mo&gt;&lt;mml:mn&gt;0&lt;/mml:mn&gt;&lt;mml:mspace linebreak=\&quot;newline\&quot;/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21D2;&lt;/mml:mo&gt;&lt;mml:mi&gt;&amp;#x3B8;&lt;/mml:mi&gt;&lt;mml:mo&gt;=&lt;/mml:mo&gt;&lt;mml:mn&gt;0&lt;/mml:mn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i&gt;&amp;#x3B1;&lt;/mml:mi&gt;&lt;mml:mo&gt;,&lt;/mml:mo&gt;&lt;mml:mo&gt;&amp;#xA0;&lt;/mml:mo&gt;&lt;mml:mo&gt;&amp;#xA0;&lt;/mml:mo&gt;&lt;mml:mo&gt;&amp;#xA0;&lt;/mml:mo&gt;&lt;mml:mo&gt;&amp;#xA0;&lt;/mml:mo&gt;&lt;mml:mo&gt;&amp;#xA0;&lt;/mml:mo&gt;&lt;mml:mfenced separators=\&quot;|\&quot;&gt;&lt;mml:mrow&gt;&lt;mml:mi&gt;&amp;#x3B2;&lt;/mml:mi&gt;&lt;mml:mo&gt;-&lt;/mml:mo&gt;&lt;mml:mi&gt;&amp;#x3B1;&lt;/mml:mi&gt;&lt;/mml:mrow&gt;&lt;/mml:mfenced&gt;&lt;mml:mi&gt;s&lt;/mml:mi&gt;&lt;mml:mi&gt;i&lt;/mml:mi&gt;&lt;mml:msup&gt;&lt;mml:mi&gt;n&lt;/mml:mi&gt;&lt;mml:mn&gt;2&lt;/mml:mn&gt;&lt;/mml:msup&gt;&lt;mml:mi&gt;&amp;#xA0;&lt;/mml:mi&gt;&lt;mml:mi&gt;&amp;#x3B8;&lt;/mml:mi&gt;&lt;mml:mi&gt;&amp;#xA0;&lt;/mml:mi&gt;&lt;mml:mo&gt;=&lt;/mml:mo&gt;&lt;mml:mn&gt;0&lt;/mml:mn&gt;&lt;mml:mspace linebreak=\&quot;newline\&quot;/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21D2;&lt;/mml:mo&gt;&lt;mml:mi&gt;sin&lt;/mml:mi&gt;&lt;mml:mi&gt;&amp;#x3B8;&lt;/mml:mi&gt;&lt;mml:mo&gt;=&lt;/mml:mo&gt;&lt;mml:mn&gt;0&lt;/mml:mn&gt;&lt;mml:mspace linebreak=\&quot;newline\&quot;/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21D2;&lt;/mml:mo&gt;&lt;mml:mi&gt;&amp;#x3B8;&lt;/mml:mi&gt;&lt;mml:mo&gt;=&lt;/mml:mo&gt;&lt;mml:mn&gt;0&lt;/mml:mn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150" cy="497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A3840">
        <w:rPr>
          <w:rFonts w:ascii="Times New Roman" w:hAnsi="Times New Roman" w:cs="Times New Roman"/>
        </w:rPr>
        <w:t xml:space="preserve">When </w:t>
      </w:r>
    </w:p>
    <w:p w14:paraId="22761100" w14:textId="77777777" w:rsidR="00B421E8" w:rsidRDefault="00B421E8">
      <w:pPr>
        <w:jc w:val="center"/>
      </w:pPr>
    </w:p>
    <w:p w14:paraId="2676E32D" w14:textId="77777777" w:rsidR="00CA3840" w:rsidRDefault="00CA3840">
      <w:pPr>
        <w:spacing w:after="220"/>
        <w:rPr>
          <w:rFonts w:ascii="Times New Roman" w:hAnsi="Times New Roman" w:cs="Times New Roman"/>
        </w:rPr>
      </w:pPr>
    </w:p>
    <w:p w14:paraId="39F5F556" w14:textId="77777777" w:rsidR="00B421E8" w:rsidRDefault="00CA3840">
      <w:pPr>
        <w:spacing w:after="220"/>
        <w:rPr>
          <w:rFonts w:ascii="Times New Roman" w:hAnsi="Times New Roman" w:cs="Times New Roman"/>
        </w:rPr>
      </w:pPr>
      <w:r>
        <w:rPr>
          <w:noProof/>
          <w:position w:val="-89"/>
          <w:lang w:val="en-US"/>
        </w:rPr>
        <w:lastRenderedPageBreak/>
        <w:drawing>
          <wp:anchor distT="0" distB="0" distL="114300" distR="114300" simplePos="0" relativeHeight="251667456" behindDoc="1" locked="0" layoutInCell="1" allowOverlap="1" wp14:anchorId="575DBCF1" wp14:editId="422641AB">
            <wp:simplePos x="0" y="0"/>
            <wp:positionH relativeFrom="column">
              <wp:posOffset>891540</wp:posOffset>
            </wp:positionH>
            <wp:positionV relativeFrom="paragraph">
              <wp:posOffset>0</wp:posOffset>
            </wp:positionV>
            <wp:extent cx="1714500" cy="831850"/>
            <wp:effectExtent l="0" t="0" r="0" b="6350"/>
            <wp:wrapTight wrapText="bothSides">
              <wp:wrapPolygon edited="0">
                <wp:start x="16080" y="0"/>
                <wp:lineTo x="0" y="0"/>
                <wp:lineTo x="0" y="3463"/>
                <wp:lineTo x="7200" y="7915"/>
                <wp:lineTo x="8160" y="15829"/>
                <wp:lineTo x="7200" y="16818"/>
                <wp:lineTo x="7680" y="18302"/>
                <wp:lineTo x="12480" y="21270"/>
                <wp:lineTo x="14400" y="21270"/>
                <wp:lineTo x="14880" y="17313"/>
                <wp:lineTo x="13680" y="15829"/>
                <wp:lineTo x="16320" y="11872"/>
                <wp:lineTo x="16080" y="7915"/>
                <wp:lineTo x="21120" y="2968"/>
                <wp:lineTo x="21120" y="0"/>
                <wp:lineTo x="17760" y="0"/>
                <wp:lineTo x="16080" y="0"/>
              </wp:wrapPolygon>
            </wp:wrapTight>
            <wp:docPr id="675406172" name="Picture 67540617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i&gt;&amp;#x3B2;&lt;/mml:mi&gt;&lt;mml:mo&gt;,&lt;/mml:mo&gt;&lt;mml:mi&gt;&amp;#xA0;&lt;/mml:mi&gt;&lt;mml:mo&gt;&amp;#xA0;&lt;/mml:mo&gt;&lt;mml:mo&gt;&amp;#xA0;&lt;/mml:mo&gt;&lt;mml:mo&gt;&amp;#xA0;&lt;/mml:mo&gt;&lt;mml:mo&gt;&amp;#xA0;&lt;/mml:mo&gt;&lt;mml:mo&gt;&amp;#xA0;&lt;/mml:mo&gt;&lt;mml:mo&gt;(&lt;/mml:mo&gt;&lt;mml:mi&gt;&amp;#x3B2;&lt;/mml:mi&gt;&lt;mml:mo&gt;-&lt;/mml:mo&gt;&lt;mml:mi&gt;&amp;#x3B1;&lt;/mml:mi&gt;&lt;mml:mo&gt;)&lt;/mml:mo&gt;&lt;mml:mi&gt;c&lt;/mml:mi&gt;&lt;mml:mi&gt;o&lt;/mml:mi&gt;&lt;mml:msup&gt;&lt;mml:mi&gt;s&lt;/mml:mi&gt;&lt;mml:mn&gt;2&lt;/mml:mn&gt;&lt;/mml:msup&gt;&lt;mml:mi&gt;&amp;#x3B8;&lt;/mml:mi&gt;&lt;mml:mo&gt;=&lt;/mml:mo&gt;&lt;mml:mn&gt;0&lt;/mml:mn&gt;&lt;mml:mi&gt;&amp;#xA0;&lt;/mml:mi&gt;&lt;mml:mspace linebreak=\&quot;newline\&quot;/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21D2;&lt;/mml:mo&gt;&lt;mml:mi&gt;c&lt;/mml:mi&gt;&lt;mml:mi&gt;o&lt;/mml:mi&gt;&lt;mml:mi&gt;s&lt;/mml:mi&gt;&lt;mml:mi&gt;&amp;#x3B8;&lt;/mml:mi&gt;&lt;mml:mo&gt;=&lt;/mml:mo&gt;&lt;mml:mn&gt;0&lt;/mml:mn&gt;&lt;mml:mi&gt;&amp;#xA0;&lt;/mml:mi&gt;&lt;mml:mspace linebreak=\&quot;newline\&quot;/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i&gt;&amp;#xA0;&lt;/mml:mi&gt;&lt;mml:mo&gt;&amp;#x21D2;&lt;/mml:mo&gt;&lt;mml:mi&gt;&amp;#x3B8;&lt;/mml:mi&gt;&lt;mml:mo&gt;=&lt;/mml:mo&gt;&lt;mml:mfrac&gt;&lt;mml:mi&gt;&amp;#x3C0;&lt;/mml:mi&gt;&lt;mml:mn&gt;2&lt;/mml:mn&gt;&lt;/mml:mfrac&gt;&lt;/mml:mstyle&gt;&lt;/mml:math&gt;&quot;,&quot;origin&quot;:&quot;MathType Legacy&quot;,&quot;version&quot;:&quot;v3.18.2&quot;}" title="x equals beta comma blank left parenthesis beta minus alpha right parenthesis c o s squared theta equals 0 blank&#10;rightwards double arrow c o s theta equals 0 blank&#10;blank rightwards double arrow theta equals pi over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i&gt;&amp;#x3B2;&lt;/mml:mi&gt;&lt;mml:mo&gt;,&lt;/mml:mo&gt;&lt;mml:mi&gt;&amp;#xA0;&lt;/mml:mi&gt;&lt;mml:mo&gt;&amp;#xA0;&lt;/mml:mo&gt;&lt;mml:mo&gt;&amp;#xA0;&lt;/mml:mo&gt;&lt;mml:mo&gt;&amp;#xA0;&lt;/mml:mo&gt;&lt;mml:mo&gt;&amp;#xA0;&lt;/mml:mo&gt;&lt;mml:mo&gt;&amp;#xA0;&lt;/mml:mo&gt;&lt;mml:mo&gt;(&lt;/mml:mo&gt;&lt;mml:mi&gt;&amp;#x3B2;&lt;/mml:mi&gt;&lt;mml:mo&gt;-&lt;/mml:mo&gt;&lt;mml:mi&gt;&amp;#x3B1;&lt;/mml:mi&gt;&lt;mml:mo&gt;)&lt;/mml:mo&gt;&lt;mml:mi&gt;c&lt;/mml:mi&gt;&lt;mml:mi&gt;o&lt;/mml:mi&gt;&lt;mml:msup&gt;&lt;mml:mi&gt;s&lt;/mml:mi&gt;&lt;mml:mn&gt;2&lt;/mml:mn&gt;&lt;/mml:msup&gt;&lt;mml:mi&gt;&amp;#x3B8;&lt;/mml:mi&gt;&lt;mml:mo&gt;=&lt;/mml:mo&gt;&lt;mml:mn&gt;0&lt;/mml:mn&gt;&lt;mml:mi&gt;&amp;#xA0;&lt;/mml:mi&gt;&lt;mml:mspace linebreak=\&quot;newline\&quot;/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21D2;&lt;/mml:mo&gt;&lt;mml:mi&gt;c&lt;/mml:mi&gt;&lt;mml:mi&gt;o&lt;/mml:mi&gt;&lt;mml:mi&gt;s&lt;/mml:mi&gt;&lt;mml:mi&gt;&amp;#x3B8;&lt;/mml:mi&gt;&lt;mml:mo&gt;=&lt;/mml:mo&gt;&lt;mml:mn&gt;0&lt;/mml:mn&gt;&lt;mml:mi&gt;&amp;#xA0;&lt;/mml:mi&gt;&lt;mml:mspace linebreak=\&quot;newline\&quot;/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o&gt;&amp;#xA0;&lt;/mml:mo&gt;&lt;mml:mi&gt;&amp;#xA0;&lt;/mml:mi&gt;&lt;mml:mo&gt;&amp;#x21D2;&lt;/mml:mo&gt;&lt;mml:mi&gt;&amp;#x3B8;&lt;/mml:mi&gt;&lt;mml:mo&gt;=&lt;/mml:mo&gt;&lt;mml:mfrac&gt;&lt;mml:mi&gt;&amp;#x3C0;&lt;/mml:mi&gt;&lt;mml:mn&gt;2&lt;/mml:mn&gt;&lt;/mml:mfrac&gt;&lt;/mml:mstyle&gt;&lt;/mml:math&gt;&quot;,&quot;origin&quot;:&quot;MathType Legacy&quot;,&quot;version&quot;:&quot;v3.18.2&quot;}" title="x equals beta comma blank left parenthesis beta minus alpha right parenthesis c o s squared theta equals 0 blank&#10;rightwards double arrow c o s theta equals 0 blank&#10;blank rightwards double arrow theta equals pi over 2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31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A3840">
        <w:rPr>
          <w:rFonts w:ascii="Times New Roman" w:hAnsi="Times New Roman" w:cs="Times New Roman"/>
        </w:rPr>
        <w:t>Similarly</w:t>
      </w:r>
      <w:r>
        <w:rPr>
          <w:rFonts w:ascii="Times New Roman" w:hAnsi="Times New Roman" w:cs="Times New Roman"/>
        </w:rPr>
        <w:t>,</w:t>
      </w:r>
    </w:p>
    <w:p w14:paraId="2BD1C2BA" w14:textId="77777777" w:rsidR="00CA3840" w:rsidRPr="00CA3840" w:rsidRDefault="00CA3840">
      <w:pPr>
        <w:spacing w:after="220"/>
        <w:rPr>
          <w:rFonts w:ascii="Times New Roman" w:hAnsi="Times New Roman" w:cs="Times New Roman"/>
        </w:rPr>
      </w:pPr>
    </w:p>
    <w:p w14:paraId="29283549" w14:textId="77777777" w:rsidR="00B421E8" w:rsidRDefault="009C7E69">
      <w:pPr>
        <w:jc w:val="center"/>
        <w:rPr>
          <w:rFonts w:ascii="Cambria Math" w:eastAsia="Cambria Math" w:hAnsi="Cambria Math" w:cs="Cambria Math"/>
        </w:rPr>
      </w:pPr>
      <w:r>
        <w:rPr>
          <w:noProof/>
          <w:position w:val="-38"/>
          <w:lang w:val="en-US"/>
        </w:rPr>
        <w:drawing>
          <wp:anchor distT="0" distB="0" distL="114300" distR="114300" simplePos="0" relativeHeight="251668480" behindDoc="1" locked="0" layoutInCell="1" allowOverlap="1" wp14:anchorId="50B207F9" wp14:editId="58E8C6E7">
            <wp:simplePos x="0" y="0"/>
            <wp:positionH relativeFrom="column">
              <wp:posOffset>60960</wp:posOffset>
            </wp:positionH>
            <wp:positionV relativeFrom="paragraph">
              <wp:posOffset>146685</wp:posOffset>
            </wp:positionV>
            <wp:extent cx="3520440" cy="443851"/>
            <wp:effectExtent l="0" t="0" r="3810" b="0"/>
            <wp:wrapTight wrapText="bothSides">
              <wp:wrapPolygon edited="0">
                <wp:start x="2455" y="0"/>
                <wp:lineTo x="0" y="2785"/>
                <wp:lineTo x="0" y="13926"/>
                <wp:lineTo x="1052" y="15782"/>
                <wp:lineTo x="1286" y="19496"/>
                <wp:lineTo x="1636" y="20424"/>
                <wp:lineTo x="20221" y="20424"/>
                <wp:lineTo x="20455" y="14854"/>
                <wp:lineTo x="21506" y="13926"/>
                <wp:lineTo x="21506" y="1857"/>
                <wp:lineTo x="16013" y="0"/>
                <wp:lineTo x="2455" y="0"/>
              </wp:wrapPolygon>
            </wp:wrapTight>
            <wp:docPr id="320239318" name="Picture 32023931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o&gt;&amp;#x200A;&lt;/mml:mo&gt;&lt;mml:mfrac&gt;&lt;mml:mrow&gt;&lt;mml:mn&gt;2&lt;/mml:mn&gt;&lt;mml:mfenced separators=\&quot;|\&quot;&gt;&lt;mml:mrow&gt;&lt;mml:mi&gt;&amp;#x3B2;&lt;/mml:mi&gt;&lt;mml:mo&gt;-&lt;/mml:mo&gt;&lt;mml:mi&gt;&amp;#x3B1;&lt;/mml:mi&gt;&lt;/mml:mrow&gt;&lt;/mml:mfenced&gt;&lt;mml:mi&gt;s&lt;/mml:mi&gt;&lt;mml:mi&gt;i&lt;/mml:mi&gt;&lt;mml:msup&gt;&lt;mml:mi&gt;n&lt;/mml:mi&gt;&lt;mml:mn&gt;2&lt;/mml:mn&gt;&lt;/mml:msup&gt;&lt;mml:mi&gt;&amp;#xA0;&lt;/mml:mi&gt;&lt;mml:mi&gt;&amp;#x3B8;&lt;/mml:mi&gt;&lt;mml:mi&gt;c&lt;/mml:mi&gt;&lt;mml:mi&gt;o&lt;/mml:mi&gt;&lt;mml:msup&gt;&lt;mml:mi&gt;s&lt;/mml:mi&gt;&lt;mml:mn&gt;2&lt;/mml:mn&gt;&lt;/mml:msup&gt;&lt;mml:mi&gt;&amp;#xA0;&lt;/mml:mi&gt;&lt;mml:mi&gt;&amp;#x3B8;&lt;/mml:mi&gt;&lt;mml:mi&gt;d&lt;/mml:mi&gt;&lt;mml:mi&gt;&amp;#x3B8;&lt;/mml:mi&gt;&lt;mml:mi&gt;&amp;#xA0;&lt;/mml:mi&gt;&lt;mml:mi&gt;&amp;#xA0;&lt;/mml:mi&gt;&lt;/mml:mrow&gt;&lt;mml:mrow&gt;&lt;mml:mfenced separators=\&quot;|\&quot;&gt;&lt;mml:mrow&gt;&lt;mml:mi&gt;&amp;#x3B2;&lt;/mml:mi&gt;&lt;mml:mo&gt;-&lt;/mml:mo&gt;&lt;mml:mi&gt;&amp;#x3B1;&lt;/mml:mi&gt;&lt;/mml:mrow&gt;&lt;/mml:mfenced&gt;&lt;mml:mi&gt;s&lt;/mml:mi&gt;&lt;mml:mi&gt;i&lt;/mml:mi&gt;&lt;mml:mi&gt;n&lt;/mml:mi&gt;&lt;mml:mi&gt;&amp;#x3B8;&lt;/mml:mi&gt;&lt;mml:mo&gt;&amp;#xA0;&lt;/mml:mo&gt;&lt;mml:mi&gt;c&lt;/mml:mi&gt;&lt;mml:mi&gt;o&lt;/mml:mi&gt;&lt;mml:mi&gt;s&lt;/mml:mi&gt;&lt;mml:mi&gt;&amp;#x3B8;&lt;/mml:mi&gt;&lt;mml:mi&gt;&amp;#xA0;&lt;/mml:mi&gt;&lt;mml:mi&gt;&amp;#xA0;&lt;/mml:mi&gt;&lt;/mml:mrow&gt;&lt;/mml:mfrac&gt;&lt;mml:mo&gt;=&lt;/mml:mo&gt;&lt;mml:mn&gt;2&lt;/mml:mn&gt;&lt;mml:mo&gt;[&lt;/mml:mo&gt;&lt;mml:mi&gt;&amp;#x3B8;&lt;/mml:mi&gt;&lt;mml:msubsup&gt;&lt;mml:mo&gt;]&lt;/mml:mo&gt;&lt;mml:mn&gt;0&lt;/mml:mn&gt;&lt;mml:mfrac&gt;&lt;mml:mi&gt;&amp;#x3C0;&lt;/mml:mi&gt;&lt;mml:mn&gt;2&lt;/mml:mn&gt;&lt;/mml:mfrac&gt;&lt;/mml:msubsup&gt;&lt;mml:mo&gt;=&lt;/mml:mo&gt;&lt;mml:mn&gt;2&lt;/mml:mn&gt;&lt;mml:mfenced separators=\&quot;|\&quot;&gt;&lt;mml:mrow&gt;&lt;mml:mfrac&gt;&lt;mml:mi&gt;&amp;#x3C0;&lt;/mml:mi&gt;&lt;mml:mn&gt;2&lt;/mml:mn&gt;&lt;/mml:mfrac&gt;&lt;mml:mo&gt;-&lt;/mml:mo&gt;&lt;mml:mn&gt;0&lt;/mml:mn&gt;&lt;/mml:mrow&gt;&lt;/mml:mfenced&gt;&lt;mml:mo&gt;=&lt;/mml:mo&gt;&lt;mml:mi&gt;&amp;#x3C0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o&gt;&amp;#x200A;&lt;/mml:mo&gt;&lt;mml:mfrac&gt;&lt;mml:mrow&gt;&lt;mml:mn&gt;2&lt;/mml:mn&gt;&lt;mml:mfenced separators=\&quot;|\&quot;&gt;&lt;mml:mrow&gt;&lt;mml:mi&gt;&amp;#x3B2;&lt;/mml:mi&gt;&lt;mml:mo&gt;-&lt;/mml:mo&gt;&lt;mml:mi&gt;&amp;#x3B1;&lt;/mml:mi&gt;&lt;/mml:mrow&gt;&lt;/mml:mfenced&gt;&lt;mml:mi&gt;s&lt;/mml:mi&gt;&lt;mml:mi&gt;i&lt;/mml:mi&gt;&lt;mml:msup&gt;&lt;mml:mi&gt;n&lt;/mml:mi&gt;&lt;mml:mn&gt;2&lt;/mml:mn&gt;&lt;/mml:msup&gt;&lt;mml:mi&gt;&amp;#xA0;&lt;/mml:mi&gt;&lt;mml:mi&gt;&amp;#x3B8;&lt;/mml:mi&gt;&lt;mml:mi&gt;c&lt;/mml:mi&gt;&lt;mml:mi&gt;o&lt;/mml:mi&gt;&lt;mml:msup&gt;&lt;mml:mi&gt;s&lt;/mml:mi&gt;&lt;mml:mn&gt;2&lt;/mml:mn&gt;&lt;/mml:msup&gt;&lt;mml:mi&gt;&amp;#xA0;&lt;/mml:mi&gt;&lt;mml:mi&gt;&amp;#x3B8;&lt;/mml:mi&gt;&lt;mml:mi&gt;d&lt;/mml:mi&gt;&lt;mml:mi&gt;&amp;#x3B8;&lt;/mml:mi&gt;&lt;mml:mi&gt;&amp;#xA0;&lt;/mml:mi&gt;&lt;mml:mi&gt;&amp;#xA0;&lt;/mml:mi&gt;&lt;/mml:mrow&gt;&lt;mml:mrow&gt;&lt;mml:mfenced separators=\&quot;|\&quot;&gt;&lt;mml:mrow&gt;&lt;mml:mi&gt;&amp;#x3B2;&lt;/mml:mi&gt;&lt;mml:mo&gt;-&lt;/mml:mo&gt;&lt;mml:mi&gt;&amp;#x3B1;&lt;/mml:mi&gt;&lt;/mml:mrow&gt;&lt;/mml:mfenced&gt;&lt;mml:mi&gt;s&lt;/mml:mi&gt;&lt;mml:mi&gt;i&lt;/mml:mi&gt;&lt;mml:mi&gt;n&lt;/mml:mi&gt;&lt;mml:mi&gt;&amp;#x3B8;&lt;/mml:mi&gt;&lt;mml:mo&gt;&amp;#xA0;&lt;/mml:mo&gt;&lt;mml:mi&gt;c&lt;/mml:mi&gt;&lt;mml:mi&gt;o&lt;/mml:mi&gt;&lt;mml:mi&gt;s&lt;/mml:mi&gt;&lt;mml:mi&gt;&amp;#x3B8;&lt;/mml:mi&gt;&lt;mml:mi&gt;&amp;#xA0;&lt;/mml:mi&gt;&lt;mml:mi&gt;&amp;#xA0;&lt;/mml:mi&gt;&lt;/mml:mrow&gt;&lt;/mml:mfrac&gt;&lt;mml:mo&gt;=&lt;/mml:mo&gt;&lt;mml:mn&gt;2&lt;/mml:mn&gt;&lt;mml:mo&gt;[&lt;/mml:mo&gt;&lt;mml:mi&gt;&amp;#x3B8;&lt;/mml:mi&gt;&lt;mml:msubsup&gt;&lt;mml:mo&gt;]&lt;/mml:mo&gt;&lt;mml:mn&gt;0&lt;/mml:mn&gt;&lt;mml:mfrac&gt;&lt;mml:mi&gt;&amp;#x3C0;&lt;/mml:mi&gt;&lt;mml:mn&gt;2&lt;/mml:mn&gt;&lt;/mml:mfrac&gt;&lt;/mml:msubsup&gt;&lt;mml:mo&gt;=&lt;/mml:mo&gt;&lt;mml:mn&gt;2&lt;/mml:mn&gt;&lt;mml:mfenced separators=\&quot;|\&quot;&gt;&lt;mml:mrow&gt;&lt;mml:mfrac&gt;&lt;mml:mi&gt;&amp;#x3C0;&lt;/mml:mi&gt;&lt;mml:mn&gt;2&lt;/mml:mn&gt;&lt;/mml:mfrac&gt;&lt;mml:mo&gt;-&lt;/mml:mo&gt;&lt;mml:mn&gt;0&lt;/mml:mn&gt;&lt;/mml:mrow&gt;&lt;/mml:mfenced&gt;&lt;mml:mo&gt;=&lt;/mml:mo&gt;&lt;mml:mi&gt;&amp;#x3C0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0440" cy="44385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90F196" w14:textId="77777777" w:rsidR="009C7E69" w:rsidRDefault="009C7E69">
      <w:pPr>
        <w:spacing w:after="220"/>
      </w:pPr>
    </w:p>
    <w:p w14:paraId="0190C696" w14:textId="77777777" w:rsidR="009C7E69" w:rsidRDefault="009C7E69">
      <w:pPr>
        <w:spacing w:after="220"/>
      </w:pPr>
    </w:p>
    <w:p w14:paraId="2A1F19B9" w14:textId="77777777" w:rsidR="00D71E1E" w:rsidRDefault="00D71E1E">
      <w:pPr>
        <w:spacing w:after="22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position w:val="-50"/>
          <w:lang w:val="en-US"/>
        </w:rPr>
        <w:drawing>
          <wp:anchor distT="0" distB="0" distL="114300" distR="114300" simplePos="0" relativeHeight="251669504" behindDoc="1" locked="0" layoutInCell="1" allowOverlap="1" wp14:anchorId="752377E3" wp14:editId="6CBB35D9">
            <wp:simplePos x="0" y="0"/>
            <wp:positionH relativeFrom="margin">
              <wp:align>center</wp:align>
            </wp:positionH>
            <wp:positionV relativeFrom="paragraph">
              <wp:posOffset>246380</wp:posOffset>
            </wp:positionV>
            <wp:extent cx="2443480" cy="480060"/>
            <wp:effectExtent l="0" t="0" r="0" b="0"/>
            <wp:wrapTight wrapText="bothSides">
              <wp:wrapPolygon edited="0">
                <wp:start x="1516" y="0"/>
                <wp:lineTo x="842" y="2571"/>
                <wp:lineTo x="0" y="10286"/>
                <wp:lineTo x="0" y="18857"/>
                <wp:lineTo x="2863" y="20571"/>
                <wp:lineTo x="8588" y="20571"/>
                <wp:lineTo x="9430" y="20571"/>
                <wp:lineTo x="20881" y="14571"/>
                <wp:lineTo x="21387" y="5143"/>
                <wp:lineTo x="20040" y="4286"/>
                <wp:lineTo x="2526" y="0"/>
                <wp:lineTo x="1516" y="0"/>
              </wp:wrapPolygon>
            </wp:wrapTight>
            <wp:docPr id="1095124328" name="Picture 109512432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n&gt;1&lt;/mml:mn&gt;&lt;mml:mn&gt;2&lt;/mml:mn&gt;&lt;/mml:mfrac&gt;&lt;/mml:msubsup&gt;&lt;mml:mo&gt;&amp;#x200A;&lt;/mml:mo&gt;&lt;mml:mfrac&gt;&lt;mml:mrow&gt;&lt;mml:mi&gt;d&lt;/mml:mi&gt;&lt;mml:mi&gt;x&lt;/mml:mi&gt;&lt;/mml:mrow&gt;&lt;mml:mrow&gt;&lt;mml:mfenced separators=\&quot;|\&quot;&gt;&lt;mml:mrow&gt;&lt;mml:mn&gt;1&lt;/mml:mn&gt;&lt;mml:mo&gt;-&lt;/mml:mo&gt;&lt;mml:mn&gt;2&lt;/mml:mn&gt;&lt;mml:msup&gt;&lt;mml:mi&gt;x&lt;/mml:mi&gt;&lt;mml:mn&gt;2&lt;/mml:mn&gt;&lt;/mml:msup&gt;&lt;/mml:mrow&gt;&lt;/mml:mfenced&gt;&lt;mml:msqrt&gt;&lt;mml:mn&gt;1&lt;/mml:mn&gt;&lt;mml:mo&gt;-&lt;/mml:mo&gt;&lt;mml:msup&gt;&lt;mml:mi&gt;x&lt;/mml:mi&gt;&lt;mml:mn&gt;2&lt;/mml:mn&gt;&lt;/mml:msup&gt;&lt;/mml:msqrt&gt;&lt;/mml:mrow&gt;&lt;/mml:mfrac&gt;&lt;mml:mo&gt;=&lt;/mml:mo&gt;&lt;mml:mfrac&gt;&lt;mml:mn&gt;1&lt;/mml:mn&gt;&lt;mml:mn&gt;2&lt;/mml:mn&gt;&lt;/mml:mfrac&gt;&lt;mml:mi&gt;l&lt;/mml:mi&gt;&lt;mml:mi&gt;o&lt;/mml:mi&gt;&lt;mml:mi&gt;g&lt;/mml:mi&gt;&lt;mml:mi&gt;&amp;#xA0;&lt;/mml:mi&gt;&lt;mml:mfenced separators=\&quot;|\&quot;&gt;&lt;mml:mrow&gt;&lt;mml:mn&gt;2&lt;/mml:mn&gt;&lt;mml:mo&gt;+&lt;/mml:mo&gt;&lt;mml:msqrt&gt;&lt;mml:mn&gt;3&lt;/mml:mn&gt;&lt;/mml:msqrt&gt;&lt;/mml:mrow&gt;&lt;/mml:mfenced&gt;&lt;mml:mi&gt;&amp;#xA0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n&gt;1&lt;/mml:mn&gt;&lt;mml:mn&gt;2&lt;/mml:mn&gt;&lt;/mml:mfrac&gt;&lt;/mml:msubsup&gt;&lt;mml:mo&gt;&amp;#x200A;&lt;/mml:mo&gt;&lt;mml:mfrac&gt;&lt;mml:mrow&gt;&lt;mml:mi&gt;d&lt;/mml:mi&gt;&lt;mml:mi&gt;x&lt;/mml:mi&gt;&lt;/mml:mrow&gt;&lt;mml:mrow&gt;&lt;mml:mfenced separators=\&quot;|\&quot;&gt;&lt;mml:mrow&gt;&lt;mml:mn&gt;1&lt;/mml:mn&gt;&lt;mml:mo&gt;-&lt;/mml:mo&gt;&lt;mml:mn&gt;2&lt;/mml:mn&gt;&lt;mml:msup&gt;&lt;mml:mi&gt;x&lt;/mml:mi&gt;&lt;mml:mn&gt;2&lt;/mml:mn&gt;&lt;/mml:msup&gt;&lt;/mml:mrow&gt;&lt;/mml:mfenced&gt;&lt;mml:msqrt&gt;&lt;mml:mn&gt;1&lt;/mml:mn&gt;&lt;mml:mo&gt;-&lt;/mml:mo&gt;&lt;mml:msup&gt;&lt;mml:mi&gt;x&lt;/mml:mi&gt;&lt;mml:mn&gt;2&lt;/mml:mn&gt;&lt;/mml:msup&gt;&lt;/mml:msqrt&gt;&lt;/mml:mrow&gt;&lt;/mml:mfrac&gt;&lt;mml:mo&gt;=&lt;/mml:mo&gt;&lt;mml:mfrac&gt;&lt;mml:mn&gt;1&lt;/mml:mn&gt;&lt;mml:mn&gt;2&lt;/mml:mn&gt;&lt;/mml:mfrac&gt;&lt;mml:mi&gt;l&lt;/mml:mi&gt;&lt;mml:mi&gt;o&lt;/mml:mi&gt;&lt;mml:mi&gt;g&lt;/mml:mi&gt;&lt;mml:mi&gt;&amp;#xA0;&lt;/mml:mi&gt;&lt;mml:mfenced separators=\&quot;|\&quot;&gt;&lt;mml:mrow&gt;&lt;mml:mn&gt;2&lt;/mml:mn&gt;&lt;mml:mo&gt;+&lt;/mml:mo&gt;&lt;mml:msqrt&gt;&lt;mml:mn&gt;3&lt;/mml:mn&gt;&lt;/mml:msqrt&gt;&lt;/mml:mrow&gt;&lt;/mml:mfenced&gt;&lt;mml:mi&gt;&amp;#xA0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480" cy="480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2A8EA7" w14:textId="77777777" w:rsidR="00D71E1E" w:rsidRDefault="009C7E69">
      <w:pPr>
        <w:spacing w:after="220"/>
      </w:pPr>
      <w:r w:rsidRPr="009C7E69">
        <w:rPr>
          <w:rFonts w:ascii="Times New Roman" w:hAnsi="Times New Roman" w:cs="Times New Roman"/>
          <w:b/>
          <w:bCs/>
          <w:sz w:val="28"/>
          <w:szCs w:val="28"/>
        </w:rPr>
        <w:t>Example-05:</w:t>
      </w:r>
      <w:r>
        <w:t xml:space="preserve"> </w:t>
      </w:r>
      <w:r>
        <w:rPr>
          <w:rFonts w:ascii="Times New Roman" w:hAnsi="Times New Roman" w:cs="Times New Roman"/>
        </w:rPr>
        <w:t>Show that</w:t>
      </w:r>
      <w:r>
        <w:t xml:space="preserve"> </w:t>
      </w:r>
      <w:r>
        <w:br/>
      </w:r>
    </w:p>
    <w:p w14:paraId="29AF3D60" w14:textId="77777777" w:rsidR="00B421E8" w:rsidRDefault="00B22A82">
      <w:pPr>
        <w:spacing w:after="220"/>
      </w:pPr>
      <w:r>
        <w:rPr>
          <w:rFonts w:ascii="Times New Roman" w:hAnsi="Times New Roman" w:cs="Times New Roman"/>
          <w:b/>
          <w:bCs/>
          <w:noProof/>
          <w:position w:val="-50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50DC5BC" wp14:editId="5C679988">
                <wp:simplePos x="0" y="0"/>
                <wp:positionH relativeFrom="column">
                  <wp:posOffset>4389120</wp:posOffset>
                </wp:positionH>
                <wp:positionV relativeFrom="paragraph">
                  <wp:posOffset>88265</wp:posOffset>
                </wp:positionV>
                <wp:extent cx="0" cy="2026920"/>
                <wp:effectExtent l="57150" t="19050" r="76200" b="87630"/>
                <wp:wrapNone/>
                <wp:docPr id="160586005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2692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F58BB71" id="Straight Connector 13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5.6pt,6.95pt" to="345.6pt,16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D71E1E" w:rsidRPr="00D71E1E">
        <w:rPr>
          <w:rFonts w:ascii="Times New Roman" w:hAnsi="Times New Roman" w:cs="Times New Roman"/>
          <w:b/>
          <w:bCs/>
          <w:noProof/>
          <w:position w:val="-50"/>
          <w:lang w:val="en-US"/>
        </w:rPr>
        <w:drawing>
          <wp:anchor distT="0" distB="0" distL="114300" distR="114300" simplePos="0" relativeHeight="251671552" behindDoc="1" locked="0" layoutInCell="1" allowOverlap="1" wp14:anchorId="0D79E740" wp14:editId="18A94ADC">
            <wp:simplePos x="0" y="0"/>
            <wp:positionH relativeFrom="column">
              <wp:posOffset>1089660</wp:posOffset>
            </wp:positionH>
            <wp:positionV relativeFrom="paragraph">
              <wp:posOffset>88265</wp:posOffset>
            </wp:positionV>
            <wp:extent cx="1612265" cy="502285"/>
            <wp:effectExtent l="0" t="0" r="6985" b="0"/>
            <wp:wrapTight wrapText="bothSides">
              <wp:wrapPolygon edited="0">
                <wp:start x="4849" y="0"/>
                <wp:lineTo x="0" y="8192"/>
                <wp:lineTo x="0" y="13107"/>
                <wp:lineTo x="1787" y="15565"/>
                <wp:lineTo x="2552" y="18842"/>
                <wp:lineTo x="6891" y="20480"/>
                <wp:lineTo x="16079" y="20480"/>
                <wp:lineTo x="21183" y="18842"/>
                <wp:lineTo x="21438" y="13107"/>
                <wp:lineTo x="21438" y="6554"/>
                <wp:lineTo x="6380" y="0"/>
                <wp:lineTo x="4849" y="0"/>
              </wp:wrapPolygon>
            </wp:wrapTight>
            <wp:docPr id="395064154" name="Picture 39506415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n&gt;1&lt;/mml:mn&gt;&lt;mml:mn&gt;2&lt;/mml:mn&gt;&lt;/mml:mfrac&gt;&lt;/mml:msubsup&gt;&lt;mml:mo&gt;&amp;#x200A;&lt;/mml:mo&gt;&lt;mml:mfrac&gt;&lt;mml:mrow&gt;&lt;mml:mi&gt;d&lt;/mml:mi&gt;&lt;mml:mi&gt;x&lt;/mml:mi&gt;&lt;/mml:mrow&gt;&lt;mml:mrow&gt;&lt;mml:mfenced separators=\&quot;|\&quot;&gt;&lt;mml:mrow&gt;&lt;mml:mn&gt;1&lt;/mml:mn&gt;&lt;mml:mo&gt;-&lt;/mml:mo&gt;&lt;mml:mn&gt;2&lt;/mml:mn&gt;&lt;mml:msup&gt;&lt;mml:mi&gt;x&lt;/mml:mi&gt;&lt;mml:mn&gt;2&lt;/mml:mn&gt;&lt;/mml:msup&gt;&lt;/mml:mrow&gt;&lt;/mml:mfenced&gt;&lt;mml:msqrt&gt;&lt;mml:mn&gt;1&lt;/mml:mn&gt;&lt;mml:mo&gt;-&lt;/mml:mo&gt;&lt;mml:msup&gt;&lt;mml:mi&gt;x&lt;/mml:mi&gt;&lt;mml:mn&gt;2&lt;/mml:mn&gt;&lt;/mml:msup&gt;&lt;/mml:msqrt&gt;&lt;/mml:mrow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n&gt;1&lt;/mml:mn&gt;&lt;mml:mn&gt;2&lt;/mml:mn&gt;&lt;/mml:mfrac&gt;&lt;/mml:msubsup&gt;&lt;mml:mo&gt;&amp;#x200A;&lt;/mml:mo&gt;&lt;mml:mfrac&gt;&lt;mml:mrow&gt;&lt;mml:mi&gt;d&lt;/mml:mi&gt;&lt;mml:mi&gt;x&lt;/mml:mi&gt;&lt;/mml:mrow&gt;&lt;mml:mrow&gt;&lt;mml:mfenced separators=\&quot;|\&quot;&gt;&lt;mml:mrow&gt;&lt;mml:mn&gt;1&lt;/mml:mn&gt;&lt;mml:mo&gt;-&lt;/mml:mo&gt;&lt;mml:mn&gt;2&lt;/mml:mn&gt;&lt;mml:msup&gt;&lt;mml:mi&gt;x&lt;/mml:mi&gt;&lt;mml:mn&gt;2&lt;/mml:mn&gt;&lt;/mml:msup&gt;&lt;/mml:mrow&gt;&lt;/mml:mfenced&gt;&lt;mml:msqrt&gt;&lt;mml:mn&gt;1&lt;/mml:mn&gt;&lt;mml:mo&gt;-&lt;/mml:mo&gt;&lt;mml:msup&gt;&lt;mml:mi&gt;x&lt;/mml:mi&gt;&lt;mml:mn&gt;2&lt;/mml:mn&gt;&lt;/mml:msup&gt;&lt;/mml:msqrt&gt;&lt;/mml:mrow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265" cy="502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1E1E" w:rsidRPr="00D71E1E">
        <w:rPr>
          <w:rFonts w:ascii="Times New Roman" w:hAnsi="Times New Roman" w:cs="Times New Roman"/>
          <w:b/>
          <w:bCs/>
        </w:rPr>
        <w:t>Solution</w:t>
      </w:r>
      <w:r>
        <w:t xml:space="preserve">: </w:t>
      </w:r>
    </w:p>
    <w:tbl>
      <w:tblPr>
        <w:tblStyle w:val="TableGrid"/>
        <w:tblpPr w:leftFromText="180" w:rightFromText="180" w:vertAnchor="page" w:horzAnchor="page" w:tblpX="9169" w:tblpY="6241"/>
        <w:tblW w:w="0" w:type="auto"/>
        <w:tblLook w:val="04A0" w:firstRow="1" w:lastRow="0" w:firstColumn="1" w:lastColumn="0" w:noHBand="0" w:noVBand="1"/>
      </w:tblPr>
      <w:tblGrid>
        <w:gridCol w:w="697"/>
        <w:gridCol w:w="698"/>
        <w:gridCol w:w="698"/>
      </w:tblGrid>
      <w:tr w:rsidR="00B22A82" w14:paraId="447251E8" w14:textId="77777777" w:rsidTr="00B22A82">
        <w:trPr>
          <w:trHeight w:val="237"/>
        </w:trPr>
        <w:tc>
          <w:tcPr>
            <w:tcW w:w="697" w:type="dxa"/>
          </w:tcPr>
          <w:p w14:paraId="42D25D82" w14:textId="77777777" w:rsidR="00B22A82" w:rsidRPr="00B22A82" w:rsidRDefault="00B22A82" w:rsidP="00B22A82">
            <w:pPr>
              <w:spacing w:after="220"/>
              <w:rPr>
                <w:rFonts w:ascii="Cambria Math" w:hAnsi="Cambria Math"/>
              </w:rPr>
            </w:pPr>
            <w:r>
              <w:t xml:space="preserve">   </w:t>
            </w:r>
            <w:r>
              <w:rPr>
                <w:rFonts w:ascii="Cambria Math" w:hAnsi="Cambria Math"/>
              </w:rPr>
              <w:t>x</w:t>
            </w:r>
          </w:p>
        </w:tc>
        <w:tc>
          <w:tcPr>
            <w:tcW w:w="698" w:type="dxa"/>
          </w:tcPr>
          <w:p w14:paraId="1B5A2D51" w14:textId="77777777" w:rsidR="00B22A82" w:rsidRDefault="00B22A82" w:rsidP="00B22A82">
            <w:pPr>
              <w:spacing w:after="220"/>
            </w:pPr>
            <w:r>
              <w:t xml:space="preserve">  0</w:t>
            </w:r>
          </w:p>
        </w:tc>
        <w:tc>
          <w:tcPr>
            <w:tcW w:w="698" w:type="dxa"/>
          </w:tcPr>
          <w:p w14:paraId="6D893991" w14:textId="77777777" w:rsidR="00B22A82" w:rsidRDefault="00B22A82" w:rsidP="00B22A82">
            <w:pPr>
              <w:spacing w:after="220"/>
            </w:pPr>
            <w:r>
              <w:t>1/2</w:t>
            </w:r>
          </w:p>
        </w:tc>
      </w:tr>
      <w:tr w:rsidR="00B22A82" w14:paraId="3966B8BC" w14:textId="77777777" w:rsidTr="00B22A82">
        <w:trPr>
          <w:trHeight w:val="232"/>
        </w:trPr>
        <w:tc>
          <w:tcPr>
            <w:tcW w:w="697" w:type="dxa"/>
          </w:tcPr>
          <w:p w14:paraId="70BD1036" w14:textId="77777777" w:rsidR="00B22A82" w:rsidRDefault="00B22A82" w:rsidP="00B22A82">
            <w:pPr>
              <w:spacing w:after="220"/>
            </w:pPr>
            <w:r>
              <w:t xml:space="preserve">  ϴ</w:t>
            </w:r>
          </w:p>
        </w:tc>
        <w:tc>
          <w:tcPr>
            <w:tcW w:w="698" w:type="dxa"/>
          </w:tcPr>
          <w:p w14:paraId="2023ED24" w14:textId="77777777" w:rsidR="00B22A82" w:rsidRDefault="00B22A82" w:rsidP="00B22A82">
            <w:pPr>
              <w:spacing w:after="220"/>
            </w:pPr>
            <w:r>
              <w:t xml:space="preserve">  0</w:t>
            </w:r>
          </w:p>
        </w:tc>
        <w:tc>
          <w:tcPr>
            <w:tcW w:w="698" w:type="dxa"/>
          </w:tcPr>
          <w:p w14:paraId="1D4D4BEE" w14:textId="77777777" w:rsidR="00B22A82" w:rsidRDefault="00B22A82" w:rsidP="00B22A82">
            <w:pPr>
              <w:spacing w:after="220"/>
            </w:pPr>
            <w:r>
              <w:t>π/6</w:t>
            </w:r>
          </w:p>
        </w:tc>
      </w:tr>
    </w:tbl>
    <w:p w14:paraId="34C9E4E1" w14:textId="77777777" w:rsidR="00D71E1E" w:rsidRDefault="00D71E1E">
      <w:pPr>
        <w:spacing w:after="220"/>
      </w:pPr>
    </w:p>
    <w:p w14:paraId="405E6ABF" w14:textId="77777777" w:rsidR="00B22A82" w:rsidRDefault="00B22A82">
      <w:pPr>
        <w:spacing w:after="220"/>
      </w:pPr>
      <w:r>
        <w:rPr>
          <w:noProof/>
          <w:position w:val="-237"/>
          <w:lang w:val="en-US"/>
        </w:rPr>
        <w:drawing>
          <wp:anchor distT="0" distB="0" distL="114300" distR="114300" simplePos="0" relativeHeight="251672576" behindDoc="1" locked="0" layoutInCell="1" allowOverlap="1" wp14:anchorId="31A98DC6" wp14:editId="50B0B314">
            <wp:simplePos x="0" y="0"/>
            <wp:positionH relativeFrom="margin">
              <wp:align>left</wp:align>
            </wp:positionH>
            <wp:positionV relativeFrom="paragraph">
              <wp:posOffset>123825</wp:posOffset>
            </wp:positionV>
            <wp:extent cx="3505200" cy="2087880"/>
            <wp:effectExtent l="0" t="0" r="0" b="7620"/>
            <wp:wrapTight wrapText="bothSides">
              <wp:wrapPolygon edited="0">
                <wp:start x="3522" y="0"/>
                <wp:lineTo x="470" y="0"/>
                <wp:lineTo x="352" y="1182"/>
                <wp:lineTo x="1878" y="3153"/>
                <wp:lineTo x="352" y="4336"/>
                <wp:lineTo x="352" y="5124"/>
                <wp:lineTo x="1878" y="6307"/>
                <wp:lineTo x="1174" y="8474"/>
                <wp:lineTo x="1057" y="9460"/>
                <wp:lineTo x="470" y="10248"/>
                <wp:lineTo x="1291" y="12219"/>
                <wp:lineTo x="10800" y="12613"/>
                <wp:lineTo x="822" y="13796"/>
                <wp:lineTo x="470" y="15766"/>
                <wp:lineTo x="1409" y="15964"/>
                <wp:lineTo x="1409" y="18920"/>
                <wp:lineTo x="587" y="19511"/>
                <wp:lineTo x="587" y="20299"/>
                <wp:lineTo x="1291" y="21482"/>
                <wp:lineTo x="2113" y="21482"/>
                <wp:lineTo x="7043" y="20891"/>
                <wp:lineTo x="7278" y="19511"/>
                <wp:lineTo x="12561" y="18920"/>
                <wp:lineTo x="19135" y="17343"/>
                <wp:lineTo x="19252" y="13599"/>
                <wp:lineTo x="18196" y="13204"/>
                <wp:lineTo x="17139" y="12022"/>
                <wp:lineTo x="16904" y="9460"/>
                <wp:lineTo x="17609" y="6307"/>
                <wp:lineTo x="21483" y="5124"/>
                <wp:lineTo x="21483" y="3942"/>
                <wp:lineTo x="18430" y="3153"/>
                <wp:lineTo x="18665" y="2168"/>
                <wp:lineTo x="9978" y="0"/>
                <wp:lineTo x="3522" y="0"/>
              </wp:wrapPolygon>
            </wp:wrapTight>
            <wp:docPr id="1975622672" name="Picture 197562267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A0;&lt;/mml:mi&gt;&lt;mml:mi&gt;&amp;#xA0;&lt;/mml:mi&gt;&lt;mml:mi&gt;p&lt;/mml:mi&gt;&lt;mml:mi&gt;u&lt;/mml:mi&gt;&lt;mml:mi&gt;t&lt;/mml:mi&gt;&lt;mml:mo&gt;,&lt;/mml:mo&gt;&lt;mml:mi&gt;&amp;#xA0;&lt;/mml:mi&gt;&lt;mml:mi&gt;x&lt;/mml:mi&gt;&lt;mml:mo&gt;=&lt;/mml:mo&gt;&lt;mml:mi&gt;s&lt;/mml:mi&gt;&lt;mml:mi&gt;i&lt;/mml:mi&gt;&lt;mml:mi&gt;n&lt;/mml:mi&gt;&lt;mml:mi&gt;&amp;#xA0;&lt;/mml:mi&gt;&lt;mml:mi&gt;&amp;#x3B8;&lt;/mml:mi&gt;&lt;mml:mi&gt;&amp;#xA0;&lt;/mml:mi&gt;&lt;mml:mo&gt;&amp;#x21D2;&lt;/mml:mo&gt;&lt;mml:mi&gt;d&lt;/mml:mi&gt;&lt;mml:mi&gt;x&lt;/mml:mi&gt;&lt;mml:mo&gt;=&lt;/mml:mo&gt;&lt;mml:mi&gt;cos&lt;/mml:mi&gt;&lt;mml:mi&gt;&amp;#x3B8;&lt;/mml:mi&gt;&lt;mml:mi&gt;d&lt;/mml:mi&gt;&lt;mml:mi&gt;&amp;#x3B8;&lt;/mml:mi&gt;&lt;mml:mspace linebreak=\&quot;newline\&quot;/&gt;&lt;mml:mi&gt;&amp;#xA0;&lt;/mml:mi&gt;&lt;mml:mi&gt;&amp;#xA0;&lt;/mml:mi&gt;&lt;mml:mo&gt;&amp;#x2234;&lt;/mml:mo&gt;&lt;mml:mi&gt;&amp;#xA0;&lt;/mml:mi&gt;&lt;mml:msubsup&gt;&lt;mml:mo&gt;&amp;#x222B;&lt;/mml:mo&gt;&lt;mml:mn&gt;0&lt;/mml:mn&gt;&lt;mml:mfrac&gt;&lt;mml:mi&gt;&amp;#x3C0;&lt;/mml:mi&gt;&lt;mml:mn&gt;6&lt;/mml:mn&gt;&lt;/mml:mfrac&gt;&lt;/mml:msubsup&gt;&lt;mml:mo&gt;&amp;#x200A;&lt;/mml:mo&gt;&lt;mml:mo&gt;&amp;#x200A;&lt;/mml:mo&gt;&lt;mml:mfrac&gt;&lt;mml:mrow&gt;&lt;mml:mi&gt;c&lt;/mml:mi&gt;&lt;mml:mi&gt;o&lt;/mml:mi&gt;&lt;mml:mi&gt;s&lt;/mml:mi&gt;&lt;mml:mi&gt;&amp;#xA0;&lt;/mml:mi&gt;&lt;mml:mi&gt;&amp;#x3B8;&lt;/mml:mi&gt;&lt;mml:mi&gt;d&lt;/mml:mi&gt;&lt;mml:mi&gt;&amp;#x3B8;&lt;/mml:mi&gt;&lt;mml:mi&gt;&amp;#xA0;&lt;/mml:mi&gt;&lt;/mml:mrow&gt;&lt;mml:mrow&gt;&lt;mml:mfenced separators=\&quot;|\&quot;&gt;&lt;mml:mrow&gt;&lt;mml:mn&gt;1&lt;/mml:mn&gt;&lt;mml:mo&gt;-&lt;/mml:mo&gt;&lt;mml:mn&gt;2&lt;/mml:mn&gt;&lt;mml:msup&gt;&lt;mml:mi&gt;sin&lt;/mml:mi&gt;&lt;mml:mn&gt;2&lt;/mml:mn&gt;&lt;/mml:msup&gt;&lt;mml:mi&gt;&amp;#x3B8;&lt;/mml:mi&gt;&lt;mml:mi&gt;&amp;#xA0;&lt;/mml:mi&gt;&lt;/mml:mrow&gt;&lt;/mml:mfenced&gt;&lt;mml:mi&gt;c&lt;/mml:mi&gt;&lt;mml:mi&gt;o&lt;/mml:mi&gt;&lt;mml:mi&gt;s&lt;/mml:mi&gt;&lt;mml:mi&gt;&amp;#xA0;&lt;/mml:mi&gt;&lt;mml:mi&gt;&amp;#x3B8;&lt;/mml:mi&gt;&lt;mml:mi&gt;&amp;#xA0;&lt;/mml:mi&gt;&lt;/mml:mrow&gt;&lt;/mml:mfrac&gt;&lt;mml:mo&gt;=&lt;/mml:mo&gt;&lt;mml:msubsup&gt;&lt;mml:mo&gt;&amp;#x222B;&lt;/mml:mo&gt;&lt;mml:mn&gt;0&lt;/mml:mn&gt;&lt;mml:mfrac&gt;&lt;mml:mi&gt;&amp;#x3C0;&lt;/mml:mi&gt;&lt;mml:mn&gt;6&lt;/mml:mn&gt;&lt;/mml:mfrac&gt;&lt;/mml:msubsup&gt;&lt;mml:mo&gt;&amp;#x200A;&lt;/mml:mo&gt;&lt;mml:mo&gt;&amp;#x200A;&lt;/mml:mo&gt;&lt;mml:mfrac&gt;&lt;mml:mrow&gt;&lt;mml:mi&gt;d&lt;/mml:mi&gt;&lt;mml:mi&gt;&amp;#x3B8;&lt;/mml:mi&gt;&lt;/mml:mrow&gt;&lt;mml:mrow&gt;&lt;mml:mi&gt;c&lt;/mml:mi&gt;&lt;mml:mi&gt;o&lt;/mml:mi&gt;&lt;mml:mi&gt;s&lt;/mml:mi&gt;&lt;mml:mi&gt;&amp;#xA0;&lt;/mml:mi&gt;&lt;mml:mn&gt;2&lt;/mml:mn&gt;&lt;mml:mi&gt;&amp;#x3B8;&lt;/mml:mi&gt;&lt;mml:mi&gt;&amp;#xA0;&lt;/mml:mi&gt;&lt;/mml:mrow&gt;&lt;/mml:mfrac&gt;&lt;mml:mo&gt;=&lt;/mml:mo&gt;&lt;mml:msubsup&gt;&lt;mml:mo&gt;&amp;#x222B;&lt;/mml:mo&gt;&lt;mml:mn&gt;0&lt;/mml:mn&gt;&lt;mml:mfrac&gt;&lt;mml:mi&gt;&amp;#x3C0;&lt;/mml:mi&gt;&lt;mml:mn&gt;6&lt;/mml:mn&gt;&lt;/mml:mfrac&gt;&lt;/mml:msubsup&gt;&lt;mml:mo&gt;&amp;#x200A;&lt;/mml:mo&gt;&lt;mml:mo&gt;&amp;#x200A;&lt;/mml:mo&gt;&lt;mml:mi&gt;s&lt;/mml:mi&gt;&lt;mml:mi&gt;e&lt;/mml:mi&gt;&lt;mml:mi&gt;c&lt;/mml:mi&gt;&lt;mml:mi&gt;&amp;#xA0;&lt;/mml:mi&gt;&lt;mml:mn&gt;2&lt;/mml:mn&gt;&lt;mml:mi&gt;&amp;#x3B8;&lt;/mml:mi&gt;&lt;mml:mi&gt;d&lt;/mml:mi&gt;&lt;mml:mi&gt;&amp;#x3B8;&lt;/mml:mi&gt;&lt;mml:mi&gt;&amp;#xA0;&lt;/mml:mi&gt;&lt;mml:mspace linebreak=\&quot;newline\&quot;/&gt;&lt;mml:mi&gt;&amp;#xA0;&lt;/mml:mi&gt;&lt;mml:mi&gt;&amp;#xA0;&lt;/mml:mi&gt;&lt;mml:mi&gt;&amp;#xA0;&lt;/mml:mi&gt;&lt;mml:mo&gt;=&lt;/mml:mo&gt;&lt;mml:msubsup&gt;&lt;mml:mfenced open=\&quot;[\&quot; close=\&quot;]\&quot; separators=\&quot;|\&quot;&gt;&lt;mml:mrow&gt;&lt;mml:mfrac&gt;&lt;mml:mn&gt;1&lt;/mml:mn&gt;&lt;mml:mn&gt;2&lt;/mml:mn&gt;&lt;/mml:mfrac&gt;&lt;mml:mi&gt;l&lt;/mml:mi&gt;&lt;mml:mi&gt;o&lt;/mml:mi&gt;&lt;mml:mi&gt;g&lt;/mml:mi&gt;&lt;mml:mo&gt;&amp;#xA0;&lt;/mml:mo&gt;&lt;mml:mi&gt;t&lt;/mml:mi&gt;&lt;mml:mi&gt;a&lt;/mml:mi&gt;&lt;mml:mi&gt;n&lt;/mml:mi&gt;&lt;mml:mi&gt;&amp;#xA0;&lt;/mml:mi&gt;&lt;mml:mfenced separators=\&quot;|\&quot;&gt;&lt;mml:mrow&gt;&lt;mml:mfrac&gt;&lt;mml:mi&gt;&amp;#x3C0;&lt;/mml:mi&gt;&lt;mml:mn&gt;4&lt;/mml:mn&gt;&lt;/mml:mfrac&gt;&lt;mml:mo&gt;+&lt;/mml:mo&gt;&lt;mml:mi&gt;&amp;#x3B8;&lt;/mml:mi&gt;&lt;/mml:mrow&gt;&lt;/mml:mfenced&gt;&lt;mml:mi&gt;&amp;#xA0;&lt;/mml:mi&gt;&lt;mml:mi&gt;&amp;#xA0;&lt;/mml:mi&gt;&lt;/mml:mrow&gt;&lt;/mml:mfenced&gt;&lt;mml:mn&gt;0&lt;/mml:mn&gt;&lt;mml:mfrac&gt;&lt;mml:mi&gt;&amp;#x3C0;&lt;/mml:mi&gt;&lt;mml:mn&gt;6&lt;/mml:mn&gt;&lt;/mml:mfrac&gt;&lt;/mml:msubsup&gt;&lt;mml:mo&gt;=&lt;/mml:mo&gt;&lt;mml:mfrac&gt;&lt;mml:mn&gt;1&lt;/mml:mn&gt;&lt;mml:mn&gt;2&lt;/mml:mn&gt;&lt;/mml:mfrac&gt;&lt;mml:mi&gt;l&lt;/mml:mi&gt;&lt;mml:mi&gt;o&lt;/mml:mi&gt;&lt;mml:mi&gt;g&lt;/mml:mi&gt;&lt;mml:mo&gt;&amp;#xA0;&lt;/mml:mo&gt;&lt;mml:mi&gt;t&lt;/mml:mi&gt;&lt;mml:mi&gt;a&lt;/mml:mi&gt;&lt;mml:mi&gt;n&lt;/mml:mi&gt;&lt;mml:mi&gt;&amp;#xA0;&lt;/mml:mi&gt;&lt;mml:mfenced separators=\&quot;|\&quot;&gt;&lt;mml:mrow&gt;&lt;mml:mfrac&gt;&lt;mml:mi&gt;&amp;#x3C0;&lt;/mml:mi&gt;&lt;mml:mn&gt;4&lt;/mml:mn&gt;&lt;/mml:mfrac&gt;&lt;mml:mo&gt;+&lt;/mml:mo&gt;&lt;mml:mfrac&gt;&lt;mml:mi&gt;&amp;#x3C0;&lt;/mml:mi&gt;&lt;mml:mn&gt;6&lt;/mml:mn&gt;&lt;/mml:mfrac&gt;&lt;/mml:mrow&gt;&lt;/mml:mfenced&gt;&lt;mml:mspace linebreak=\&quot;newline\&quot;/&gt;&lt;mml:mi&gt;&amp;#xA0;&lt;/mml:mi&gt;&lt;mml:mi&gt;&amp;#xA0;&lt;/mml:mi&gt;&lt;mml:mi&gt;&amp;#xA0;&lt;/mml:mi&gt;&lt;mml:mo&gt;=&lt;/mml:mo&gt;&lt;mml:mfrac&gt;&lt;mml:mn&gt;1&lt;/mml:mn&gt;&lt;mml:mn&gt;2&lt;/mml:mn&gt;&lt;/mml:mfrac&gt;&lt;mml:mo&gt;[&lt;/mml:mo&gt;&lt;mml:mi&gt;l&lt;/mml:mi&gt;&lt;mml:mi&gt;o&lt;/mml:mi&gt;&lt;mml:mi&gt;g&lt;/mml:mi&gt;&lt;mml:mo&gt;&amp;#xA0;&lt;/mml:mo&gt;&lt;mml:mi&gt;t&lt;/mml:mi&gt;&lt;mml:mi&gt;a&lt;/mml:mi&gt;&lt;mml:mi&gt;n&lt;/mml:mi&gt;&lt;mml:mi&gt;&amp;#xA0;&lt;/mml:mi&gt;&lt;mml:mfrac&gt;&lt;mml:mn&gt;5&lt;/mml:mn&gt;&lt;mml:mn&gt;12&lt;/mml:mn&gt;&lt;/mml:mfrac&gt;&lt;mml:mi&gt;&amp;#x3C0;&lt;/mml:mi&gt;&lt;mml:mi&gt;&amp;#xA0;&lt;/mml:mi&gt;&lt;mml:mi&gt;&amp;#xA0;&lt;/mml:mi&gt;&lt;mml:mo&gt;-&lt;/mml:mo&gt;&lt;mml:mi&gt;l&lt;/mml:mi&gt;&lt;mml:mi&gt;o&lt;/mml:mi&gt;&lt;mml:mi&gt;g&lt;/mml:mi&gt;&lt;mml:mo&gt;&amp;#xA0;&lt;/mml:mo&gt;&lt;mml:mi&gt;t&lt;/mml:mi&gt;&lt;mml:mi&gt;a&lt;/mml:mi&gt;&lt;mml:mi&gt;n&lt;/mml:mi&gt;&lt;mml:mi&gt;&amp;#xA0;&lt;/mml:mi&gt;&lt;mml:mfrac&gt;&lt;mml:mi&gt;&amp;#x3C0;&lt;/mml:mi&gt;&lt;mml:mn&gt;4&lt;/mml:mn&gt;&lt;/mml:mfrac&gt;&lt;mml:mi&gt;&amp;#xA0;&lt;/mml:mi&gt;&lt;mml:mi&gt;&amp;#xA0;&lt;/mml:mi&gt;&lt;mml:mo&gt;-&lt;/mml:mo&gt;&lt;mml:mfrac&gt;&lt;mml:mn&gt;1&lt;/mml:mn&gt;&lt;mml:mn&gt;2&lt;/mml:mn&gt;&lt;/mml:mfrac&gt;&lt;mml:mi&gt;l&lt;/mml:mi&gt;&lt;mml:mi&gt;o&lt;/mml:mi&gt;&lt;mml:mi&gt;g&lt;/mml:mi&gt;&lt;mml:mo&gt;&amp;#xA0;&lt;/mml:mo&gt;&lt;mml:mi&gt;t&lt;/mml:mi&gt;&lt;mml:mi&gt;a&lt;/mml:mi&gt;&lt;mml:mi&gt;n&lt;/mml:mi&gt;&lt;mml:mi&gt;&amp;#xA0;&lt;/mml:mi&gt;&lt;mml:mfenced separators=\&quot;|\&quot;&gt;&lt;mml:mrow&gt;&lt;mml:mfrac&gt;&lt;mml:mi&gt;&amp;#x3C0;&lt;/mml:mi&gt;&lt;mml:mn&gt;4&lt;/mml:mn&gt;&lt;/mml:mfrac&gt;&lt;mml:mo&gt;-&lt;/mml:mo&gt;&lt;mml:mi&gt;&amp;#x3B8;&lt;/mml:mi&gt;&lt;/mml:mrow&gt;&lt;/mml:mfenced&gt;&lt;mml:mi&gt;&amp;#xA0;&lt;/mml:mi&gt;&lt;mml:mspace linebreak=\&quot;newline\&quot;/&gt;&lt;mml:mi&gt;&amp;#xA0;&lt;/mml:mi&gt;&lt;mml:mi&gt;&amp;#xA0;&lt;/mml:mi&gt;&lt;mml:mi&gt;&amp;#xA0;&lt;/mml:mi&gt;&lt;mml:mo&gt;=&lt;/mml:mo&gt;&lt;mml:mfrac&gt;&lt;mml:mn&gt;1&lt;/mml:mn&gt;&lt;mml:mn&gt;2&lt;/mml:mn&gt;&lt;/mml:mfrac&gt;&lt;mml:mi&gt;l&lt;/mml:mi&gt;&lt;mml:mi&gt;o&lt;/mml:mi&gt;&lt;mml:mi&gt;g&lt;/mml:mi&gt;&lt;mml:mo&gt;(&lt;/mml:mo&gt;&lt;mml:mn&gt;2&lt;/mml:mn&gt;&lt;mml:mo&gt;+&lt;/mml:mo&gt;&lt;mml:msqrt&gt;&lt;mml:mn&gt;3&lt;/mml:mn&gt;&lt;/mml:msqrt&gt;&lt;mml:mo&gt;)&lt;/mml:mo&gt;&lt;mml:mo&gt;]&lt;/mml:mo&gt;&lt;mml:mi&gt;&amp;#xA0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A0;&lt;/mml:mi&gt;&lt;mml:mi&gt;&amp;#xA0;&lt;/mml:mi&gt;&lt;mml:mi&gt;p&lt;/mml:mi&gt;&lt;mml:mi&gt;u&lt;/mml:mi&gt;&lt;mml:mi&gt;t&lt;/mml:mi&gt;&lt;mml:mo&gt;,&lt;/mml:mo&gt;&lt;mml:mi&gt;&amp;#xA0;&lt;/mml:mi&gt;&lt;mml:mi&gt;x&lt;/mml:mi&gt;&lt;mml:mo&gt;=&lt;/mml:mo&gt;&lt;mml:mi&gt;s&lt;/mml:mi&gt;&lt;mml:mi&gt;i&lt;/mml:mi&gt;&lt;mml:mi&gt;n&lt;/mml:mi&gt;&lt;mml:mi&gt;&amp;#xA0;&lt;/mml:mi&gt;&lt;mml:mi&gt;&amp;#x3B8;&lt;/mml:mi&gt;&lt;mml:mi&gt;&amp;#xA0;&lt;/mml:mi&gt;&lt;mml:mo&gt;&amp;#x21D2;&lt;/mml:mo&gt;&lt;mml:mi&gt;d&lt;/mml:mi&gt;&lt;mml:mi&gt;x&lt;/mml:mi&gt;&lt;mml:mo&gt;=&lt;/mml:mo&gt;&lt;mml:mi&gt;cos&lt;/mml:mi&gt;&lt;mml:mi&gt;&amp;#x3B8;&lt;/mml:mi&gt;&lt;mml:mi&gt;d&lt;/mml:mi&gt;&lt;mml:mi&gt;&amp;#x3B8;&lt;/mml:mi&gt;&lt;mml:mspace linebreak=\&quot;newline\&quot;/&gt;&lt;mml:mi&gt;&amp;#xA0;&lt;/mml:mi&gt;&lt;mml:mi&gt;&amp;#xA0;&lt;/mml:mi&gt;&lt;mml:mo&gt;&amp;#x2234;&lt;/mml:mo&gt;&lt;mml:mi&gt;&amp;#xA0;&lt;/mml:mi&gt;&lt;mml:msubsup&gt;&lt;mml:mo&gt;&amp;#x222B;&lt;/mml:mo&gt;&lt;mml:mn&gt;0&lt;/mml:mn&gt;&lt;mml:mfrac&gt;&lt;mml:mi&gt;&amp;#x3C0;&lt;/mml:mi&gt;&lt;mml:mn&gt;6&lt;/mml:mn&gt;&lt;/mml:mfrac&gt;&lt;/mml:msubsup&gt;&lt;mml:mo&gt;&amp;#x200A;&lt;/mml:mo&gt;&lt;mml:mo&gt;&amp;#x200A;&lt;/mml:mo&gt;&lt;mml:mfrac&gt;&lt;mml:mrow&gt;&lt;mml:mi&gt;c&lt;/mml:mi&gt;&lt;mml:mi&gt;o&lt;/mml:mi&gt;&lt;mml:mi&gt;s&lt;/mml:mi&gt;&lt;mml:mi&gt;&amp;#xA0;&lt;/mml:mi&gt;&lt;mml:mi&gt;&amp;#x3B8;&lt;/mml:mi&gt;&lt;mml:mi&gt;d&lt;/mml:mi&gt;&lt;mml:mi&gt;&amp;#x3B8;&lt;/mml:mi&gt;&lt;mml:mi&gt;&amp;#xA0;&lt;/mml:mi&gt;&lt;/mml:mrow&gt;&lt;mml:mrow&gt;&lt;mml:mfenced separators=\&quot;|\&quot;&gt;&lt;mml:mrow&gt;&lt;mml:mn&gt;1&lt;/mml:mn&gt;&lt;mml:mo&gt;-&lt;/mml:mo&gt;&lt;mml:mn&gt;2&lt;/mml:mn&gt;&lt;mml:msup&gt;&lt;mml:mi&gt;sin&lt;/mml:mi&gt;&lt;mml:mn&gt;2&lt;/mml:mn&gt;&lt;/mml:msup&gt;&lt;mml:mi&gt;&amp;#x3B8;&lt;/mml:mi&gt;&lt;mml:mi&gt;&amp;#xA0;&lt;/mml:mi&gt;&lt;/mml:mrow&gt;&lt;/mml:mfenced&gt;&lt;mml:mi&gt;c&lt;/mml:mi&gt;&lt;mml:mi&gt;o&lt;/mml:mi&gt;&lt;mml:mi&gt;s&lt;/mml:mi&gt;&lt;mml:mi&gt;&amp;#xA0;&lt;/mml:mi&gt;&lt;mml:mi&gt;&amp;#x3B8;&lt;/mml:mi&gt;&lt;mml:mi&gt;&amp;#xA0;&lt;/mml:mi&gt;&lt;/mml:mrow&gt;&lt;/mml:mfrac&gt;&lt;mml:mo&gt;=&lt;/mml:mo&gt;&lt;mml:msubsup&gt;&lt;mml:mo&gt;&amp;#x222B;&lt;/mml:mo&gt;&lt;mml:mn&gt;0&lt;/mml:mn&gt;&lt;mml:mfrac&gt;&lt;mml:mi&gt;&amp;#x3C0;&lt;/mml:mi&gt;&lt;mml:mn&gt;6&lt;/mml:mn&gt;&lt;/mml:mfrac&gt;&lt;/mml:msubsup&gt;&lt;mml:mo&gt;&amp;#x200A;&lt;/mml:mo&gt;&lt;mml:mo&gt;&amp;#x200A;&lt;/mml:mo&gt;&lt;mml:mfrac&gt;&lt;mml:mrow&gt;&lt;mml:mi&gt;d&lt;/mml:mi&gt;&lt;mml:mi&gt;&amp;#x3B8;&lt;/mml:mi&gt;&lt;/mml:mrow&gt;&lt;mml:mrow&gt;&lt;mml:mi&gt;c&lt;/mml:mi&gt;&lt;mml:mi&gt;o&lt;/mml:mi&gt;&lt;mml:mi&gt;s&lt;/mml:mi&gt;&lt;mml:mi&gt;&amp;#xA0;&lt;/mml:mi&gt;&lt;mml:mn&gt;2&lt;/mml:mn&gt;&lt;mml:mi&gt;&amp;#x3B8;&lt;/mml:mi&gt;&lt;mml:mi&gt;&amp;#xA0;&lt;/mml:mi&gt;&lt;/mml:mrow&gt;&lt;/mml:mfrac&gt;&lt;mml:mo&gt;=&lt;/mml:mo&gt;&lt;mml:msubsup&gt;&lt;mml:mo&gt;&amp;#x222B;&lt;/mml:mo&gt;&lt;mml:mn&gt;0&lt;/mml:mn&gt;&lt;mml:mfrac&gt;&lt;mml:mi&gt;&amp;#x3C0;&lt;/mml:mi&gt;&lt;mml:mn&gt;6&lt;/mml:mn&gt;&lt;/mml:mfrac&gt;&lt;/mml:msubsup&gt;&lt;mml:mo&gt;&amp;#x200A;&lt;/mml:mo&gt;&lt;mml:mo&gt;&amp;#x200A;&lt;/mml:mo&gt;&lt;mml:mi&gt;s&lt;/mml:mi&gt;&lt;mml:mi&gt;e&lt;/mml:mi&gt;&lt;mml:mi&gt;c&lt;/mml:mi&gt;&lt;mml:mi&gt;&amp;#xA0;&lt;/mml:mi&gt;&lt;mml:mn&gt;2&lt;/mml:mn&gt;&lt;mml:mi&gt;&amp;#x3B8;&lt;/mml:mi&gt;&lt;mml:mi&gt;d&lt;/mml:mi&gt;&lt;mml:mi&gt;&amp;#x3B8;&lt;/mml:mi&gt;&lt;mml:mi&gt;&amp;#xA0;&lt;/mml:mi&gt;&lt;mml:mspace linebreak=\&quot;newline\&quot;/&gt;&lt;mml:mi&gt;&amp;#xA0;&lt;/mml:mi&gt;&lt;mml:mi&gt;&amp;#xA0;&lt;/mml:mi&gt;&lt;mml:mi&gt;&amp;#xA0;&lt;/mml:mi&gt;&lt;mml:mo&gt;=&lt;/mml:mo&gt;&lt;mml:msubsup&gt;&lt;mml:mfenced open=\&quot;[\&quot; close=\&quot;]\&quot; separators=\&quot;|\&quot;&gt;&lt;mml:mrow&gt;&lt;mml:mfrac&gt;&lt;mml:mn&gt;1&lt;/mml:mn&gt;&lt;mml:mn&gt;2&lt;/mml:mn&gt;&lt;/mml:mfrac&gt;&lt;mml:mi&gt;l&lt;/mml:mi&gt;&lt;mml:mi&gt;o&lt;/mml:mi&gt;&lt;mml:mi&gt;g&lt;/mml:mi&gt;&lt;mml:mo&gt;&amp;#xA0;&lt;/mml:mo&gt;&lt;mml:mi&gt;t&lt;/mml:mi&gt;&lt;mml:mi&gt;a&lt;/mml:mi&gt;&lt;mml:mi&gt;n&lt;/mml:mi&gt;&lt;mml:mi&gt;&amp;#xA0;&lt;/mml:mi&gt;&lt;mml:mfenced separators=\&quot;|\&quot;&gt;&lt;mml:mrow&gt;&lt;mml:mfrac&gt;&lt;mml:mi&gt;&amp;#x3C0;&lt;/mml:mi&gt;&lt;mml:mn&gt;4&lt;/mml:mn&gt;&lt;/mml:mfrac&gt;&lt;mml:mo&gt;+&lt;/mml:mo&gt;&lt;mml:mi&gt;&amp;#x3B8;&lt;/mml:mi&gt;&lt;/mml:mrow&gt;&lt;/mml:mfenced&gt;&lt;mml:mi&gt;&amp;#xA0;&lt;/mml:mi&gt;&lt;mml:mi&gt;&amp;#xA0;&lt;/mml:mi&gt;&lt;/mml:mrow&gt;&lt;/mml:mfenced&gt;&lt;mml:mn&gt;0&lt;/mml:mn&gt;&lt;mml:mfrac&gt;&lt;mml:mi&gt;&amp;#x3C0;&lt;/mml:mi&gt;&lt;mml:mn&gt;6&lt;/mml:mn&gt;&lt;/mml:mfrac&gt;&lt;/mml:msubsup&gt;&lt;mml:mo&gt;=&lt;/mml:mo&gt;&lt;mml:mfrac&gt;&lt;mml:mn&gt;1&lt;/mml:mn&gt;&lt;mml:mn&gt;2&lt;/mml:mn&gt;&lt;/mml:mfrac&gt;&lt;mml:mi&gt;l&lt;/mml:mi&gt;&lt;mml:mi&gt;o&lt;/mml:mi&gt;&lt;mml:mi&gt;g&lt;/mml:mi&gt;&lt;mml:mo&gt;&amp;#xA0;&lt;/mml:mo&gt;&lt;mml:mi&gt;t&lt;/mml:mi&gt;&lt;mml:mi&gt;a&lt;/mml:mi&gt;&lt;mml:mi&gt;n&lt;/mml:mi&gt;&lt;mml:mi&gt;&amp;#xA0;&lt;/mml:mi&gt;&lt;mml:mfenced separators=\&quot;|\&quot;&gt;&lt;mml:mrow&gt;&lt;mml:mfrac&gt;&lt;mml:mi&gt;&amp;#x3C0;&lt;/mml:mi&gt;&lt;mml:mn&gt;4&lt;/mml:mn&gt;&lt;/mml:mfrac&gt;&lt;mml:mo&gt;+&lt;/mml:mo&gt;&lt;mml:mfrac&gt;&lt;mml:mi&gt;&amp;#x3C0;&lt;/mml:mi&gt;&lt;mml:mn&gt;6&lt;/mml:mn&gt;&lt;/mml:mfrac&gt;&lt;/mml:mrow&gt;&lt;/mml:mfenced&gt;&lt;mml:mspace linebreak=\&quot;newline\&quot;/&gt;&lt;mml:mi&gt;&amp;#xA0;&lt;/mml:mi&gt;&lt;mml:mi&gt;&amp;#xA0;&lt;/mml:mi&gt;&lt;mml:mi&gt;&amp;#xA0;&lt;/mml:mi&gt;&lt;mml:mo&gt;=&lt;/mml:mo&gt;&lt;mml:mfrac&gt;&lt;mml:mn&gt;1&lt;/mml:mn&gt;&lt;mml:mn&gt;2&lt;/mml:mn&gt;&lt;/mml:mfrac&gt;&lt;mml:mo&gt;[&lt;/mml:mo&gt;&lt;mml:mi&gt;l&lt;/mml:mi&gt;&lt;mml:mi&gt;o&lt;/mml:mi&gt;&lt;mml:mi&gt;g&lt;/mml:mi&gt;&lt;mml:mo&gt;&amp;#xA0;&lt;/mml:mo&gt;&lt;mml:mi&gt;t&lt;/mml:mi&gt;&lt;mml:mi&gt;a&lt;/mml:mi&gt;&lt;mml:mi&gt;n&lt;/mml:mi&gt;&lt;mml:mi&gt;&amp;#xA0;&lt;/mml:mi&gt;&lt;mml:mfrac&gt;&lt;mml:mn&gt;5&lt;/mml:mn&gt;&lt;mml:mn&gt;12&lt;/mml:mn&gt;&lt;/mml:mfrac&gt;&lt;mml:mi&gt;&amp;#x3C0;&lt;/mml:mi&gt;&lt;mml:mi&gt;&amp;#xA0;&lt;/mml:mi&gt;&lt;mml:mi&gt;&amp;#xA0;&lt;/mml:mi&gt;&lt;mml:mo&gt;-&lt;/mml:mo&gt;&lt;mml:mi&gt;l&lt;/mml:mi&gt;&lt;mml:mi&gt;o&lt;/mml:mi&gt;&lt;mml:mi&gt;g&lt;/mml:mi&gt;&lt;mml:mo&gt;&amp;#xA0;&lt;/mml:mo&gt;&lt;mml:mi&gt;t&lt;/mml:mi&gt;&lt;mml:mi&gt;a&lt;/mml:mi&gt;&lt;mml:mi&gt;n&lt;/mml:mi&gt;&lt;mml:mi&gt;&amp;#xA0;&lt;/mml:mi&gt;&lt;mml:mfrac&gt;&lt;mml:mi&gt;&amp;#x3C0;&lt;/mml:mi&gt;&lt;mml:mn&gt;4&lt;/mml:mn&gt;&lt;/mml:mfrac&gt;&lt;mml:mi&gt;&amp;#xA0;&lt;/mml:mi&gt;&lt;mml:mi&gt;&amp;#xA0;&lt;/mml:mi&gt;&lt;mml:mo&gt;-&lt;/mml:mo&gt;&lt;mml:mfrac&gt;&lt;mml:mn&gt;1&lt;/mml:mn&gt;&lt;mml:mn&gt;2&lt;/mml:mn&gt;&lt;/mml:mfrac&gt;&lt;mml:mi&gt;l&lt;/mml:mi&gt;&lt;mml:mi&gt;o&lt;/mml:mi&gt;&lt;mml:mi&gt;g&lt;/mml:mi&gt;&lt;mml:mo&gt;&amp;#xA0;&lt;/mml:mo&gt;&lt;mml:mi&gt;t&lt;/mml:mi&gt;&lt;mml:mi&gt;a&lt;/mml:mi&gt;&lt;mml:mi&gt;n&lt;/mml:mi&gt;&lt;mml:mi&gt;&amp;#xA0;&lt;/mml:mi&gt;&lt;mml:mfenced separators=\&quot;|\&quot;&gt;&lt;mml:mrow&gt;&lt;mml:mfrac&gt;&lt;mml:mi&gt;&amp;#x3C0;&lt;/mml:mi&gt;&lt;mml:mn&gt;4&lt;/mml:mn&gt;&lt;/mml:mfrac&gt;&lt;mml:mo&gt;-&lt;/mml:mo&gt;&lt;mml:mi&gt;&amp;#x3B8;&lt;/mml:mi&gt;&lt;/mml:mrow&gt;&lt;/mml:mfenced&gt;&lt;mml:mi&gt;&amp;#xA0;&lt;/mml:mi&gt;&lt;mml:mspace linebreak=\&quot;newline\&quot;/&gt;&lt;mml:mi&gt;&amp;#xA0;&lt;/mml:mi&gt;&lt;mml:mi&gt;&amp;#xA0;&lt;/mml:mi&gt;&lt;mml:mi&gt;&amp;#xA0;&lt;/mml:mi&gt;&lt;mml:mo&gt;=&lt;/mml:mo&gt;&lt;mml:mfrac&gt;&lt;mml:mn&gt;1&lt;/mml:mn&gt;&lt;mml:mn&gt;2&lt;/mml:mn&gt;&lt;/mml:mfrac&gt;&lt;mml:mi&gt;l&lt;/mml:mi&gt;&lt;mml:mi&gt;o&lt;/mml:mi&gt;&lt;mml:mi&gt;g&lt;/mml:mi&gt;&lt;mml:mo&gt;(&lt;/mml:mo&gt;&lt;mml:mn&gt;2&lt;/mml:mn&gt;&lt;mml:mo&gt;+&lt;/mml:mo&gt;&lt;mml:msqrt&gt;&lt;mml:mn&gt;3&lt;/mml:mn&gt;&lt;/mml:msqrt&gt;&lt;mml:mo&gt;)&lt;/mml:mo&gt;&lt;mml:mo&gt;]&lt;/mml:mo&gt;&lt;mml:mi&gt;&amp;#xA0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1320785" w14:textId="77777777" w:rsidR="00B22A82" w:rsidRDefault="00B22A82">
      <w:pPr>
        <w:spacing w:after="220"/>
      </w:pPr>
    </w:p>
    <w:p w14:paraId="77571C88" w14:textId="77777777" w:rsidR="00B22A82" w:rsidRDefault="00B22A82">
      <w:pPr>
        <w:spacing w:after="220"/>
      </w:pPr>
    </w:p>
    <w:p w14:paraId="63EE757B" w14:textId="77777777" w:rsidR="00B22A82" w:rsidRDefault="00B22A82">
      <w:pPr>
        <w:spacing w:after="220"/>
      </w:pPr>
    </w:p>
    <w:p w14:paraId="4E1DE09A" w14:textId="77777777" w:rsidR="00B22A82" w:rsidRDefault="00B22A82">
      <w:pPr>
        <w:spacing w:after="220"/>
      </w:pPr>
    </w:p>
    <w:p w14:paraId="6B3E4384" w14:textId="77777777" w:rsidR="00B22A82" w:rsidRDefault="00B22A82">
      <w:pPr>
        <w:spacing w:after="220"/>
      </w:pPr>
    </w:p>
    <w:p w14:paraId="4EB11B69" w14:textId="77777777" w:rsidR="00B22A82" w:rsidRDefault="00B22A82">
      <w:pPr>
        <w:spacing w:after="220"/>
      </w:pPr>
    </w:p>
    <w:p w14:paraId="7B7559BE" w14:textId="77777777" w:rsidR="00B22A82" w:rsidRDefault="00B22A82">
      <w:pPr>
        <w:spacing w:after="220"/>
      </w:pPr>
    </w:p>
    <w:p w14:paraId="6000BC9E" w14:textId="77777777" w:rsidR="00B421E8" w:rsidRDefault="00B421E8">
      <w:pPr>
        <w:jc w:val="center"/>
      </w:pPr>
    </w:p>
    <w:p w14:paraId="1750D723" w14:textId="77777777" w:rsidR="00B421E8" w:rsidRDefault="00E53C1A">
      <w:pPr>
        <w:rPr>
          <w:rFonts w:ascii="Cambria Math" w:eastAsia="Cambria Math" w:hAnsi="Cambria Math" w:cs="Cambria Math"/>
        </w:rPr>
      </w:pPr>
      <w:r w:rsidRPr="00E53C1A">
        <w:rPr>
          <w:rFonts w:ascii="Times New Roman" w:hAnsi="Times New Roman" w:cs="Times New Roman"/>
          <w:b/>
          <w:bCs/>
          <w:sz w:val="28"/>
          <w:szCs w:val="28"/>
        </w:rPr>
        <w:t xml:space="preserve">Example-06: Show </w:t>
      </w:r>
      <w:proofErr w:type="gramStart"/>
      <w:r w:rsidRPr="00E53C1A">
        <w:rPr>
          <w:rFonts w:ascii="Times New Roman" w:hAnsi="Times New Roman" w:cs="Times New Roman"/>
          <w:b/>
          <w:bCs/>
          <w:sz w:val="28"/>
          <w:szCs w:val="28"/>
        </w:rPr>
        <w:t>that</w:t>
      </w:r>
      <w:r w:rsidRPr="00E53C1A"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/>
          <w:bCs/>
        </w:rPr>
        <w:t>,</w:t>
      </w:r>
      <w:proofErr w:type="gramEnd"/>
      <w:r>
        <w:t xml:space="preserve"> </w:t>
      </w:r>
      <w:r w:rsidR="005230F7">
        <w:rPr>
          <w:noProof/>
          <w:position w:val="-37"/>
          <w:lang w:val="en-US"/>
        </w:rPr>
        <w:drawing>
          <wp:inline distT="0" distB="0" distL="0" distR="0" wp14:anchorId="25D2F16A" wp14:editId="28843F9C">
            <wp:extent cx="1684020" cy="484699"/>
            <wp:effectExtent l="0" t="0" r="0" b="0"/>
            <wp:docPr id="760526473" name="Picture 76052647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6&lt;/mml:mn&gt;&lt;/mml:msup&gt;&lt;mml:mi&gt;&amp;#x3B8;&lt;/mml:mi&gt;&lt;mml:mi&gt;&amp;#xA0;&lt;/mml:mi&gt;&lt;mml:msup&gt;&lt;mml:mi&gt;cos&lt;/mml:mi&gt;&lt;mml:mn&gt;3&lt;/mml:mn&gt;&lt;/mml:msup&gt;&lt;mml:mi&gt;&amp;#x3B8;&lt;/mml:mi&gt;&lt;mml:mi&gt;d&lt;/mml:mi&gt;&lt;mml:mi&gt;&amp;#x3B8;&lt;/mml:mi&gt;&lt;mml:mi&gt;&amp;#xA0;&lt;/mml:mi&gt;&lt;mml:mo&gt;=&lt;/mml:mo&gt;&lt;mml:mfrac&gt;&lt;mml:mn&gt;2&lt;/mml:mn&gt;&lt;mml:mn&gt;63&lt;/mml:mn&gt;&lt;/mml:mfrac&gt;&lt;/mml:mstyle&gt;&lt;/mml:math&gt;&quot;,&quot;origin&quot;:&quot;MathType Legacy&quot;,&quot;version&quot;:&quot;v3.18.2&quot;}" title="integral subscript 0 superscript pi over 2 end superscript   sin to the power of 6 theta blank cos cubed theta d theta blank equals 2 over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6&lt;/mml:mn&gt;&lt;/mml:msup&gt;&lt;mml:mi&gt;&amp;#x3B8;&lt;/mml:mi&gt;&lt;mml:mi&gt;&amp;#xA0;&lt;/mml:mi&gt;&lt;mml:msup&gt;&lt;mml:mi&gt;cos&lt;/mml:mi&gt;&lt;mml:mn&gt;3&lt;/mml:mn&gt;&lt;/mml:msup&gt;&lt;mml:mi&gt;&amp;#x3B8;&lt;/mml:mi&gt;&lt;mml:mi&gt;d&lt;/mml:mi&gt;&lt;mml:mi&gt;&amp;#x3B8;&lt;/mml:mi&gt;&lt;mml:mi&gt;&amp;#xA0;&lt;/mml:mi&gt;&lt;mml:mo&gt;=&lt;/mml:mo&gt;&lt;mml:mfrac&gt;&lt;mml:mn&gt;2&lt;/mml:mn&gt;&lt;mml:mn&gt;63&lt;/mml:mn&gt;&lt;/mml:mfrac&gt;&lt;/mml:mstyle&gt;&lt;/mml:math&gt;&quot;,&quot;origin&quot;:&quot;MathType Legacy&quot;,&quot;version&quot;:&quot;v3.18.2&quot;}" title="integral subscript 0 superscript pi over 2 end superscript   sin to the power of 6 theta blank cos cubed theta d theta blank equals 2 over 63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7916" cy="491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 w:rsidR="005230F7" w:rsidRPr="005230F7">
        <w:rPr>
          <w:rFonts w:ascii="Times New Roman" w:hAnsi="Times New Roman" w:cs="Times New Roman"/>
          <w:b/>
          <w:bCs/>
        </w:rPr>
        <w:t>Solution:</w:t>
      </w:r>
      <w:r>
        <w:t xml:space="preserve"> </w:t>
      </w:r>
      <w:r w:rsidR="005230F7">
        <w:rPr>
          <w:noProof/>
          <w:position w:val="-37"/>
          <w:lang w:val="en-US"/>
        </w:rPr>
        <w:drawing>
          <wp:inline distT="0" distB="0" distL="0" distR="0" wp14:anchorId="7488FDD0" wp14:editId="467E12F7">
            <wp:extent cx="2170909" cy="533747"/>
            <wp:effectExtent l="0" t="0" r="1270" b="0"/>
            <wp:docPr id="1797945914" name="Picture 179794591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i&gt;e&lt;/mml:mi&gt;&lt;mml:mi&gt;t&lt;/mml:mi&gt;&lt;mml:mo&gt;&amp;#xA0;&lt;/mml:mo&gt;&lt;mml:mo&gt;,&lt;/mml:mo&gt;&lt;mml:mo&gt;&amp;#xA0;&lt;/mml:mo&gt;&lt;mml:mo&gt;&amp;#xA0;&lt;/mml:mo&gt;&lt;mml:mo&gt;&amp;#xA0;&lt;/mml:mo&gt;&lt;mml:mo&gt;&amp;#xA0;&lt;/mml:mo&gt;&lt;mml:mo&gt;&amp;#xA0;&lt;/mml:mo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6&lt;/mml:mn&gt;&lt;/mml:msup&gt;&lt;mml:mi&gt;&amp;#x3B8;&lt;/mml:mi&gt;&lt;mml:msup&gt;&lt;mml:mi&gt;cos&lt;/mml:mi&gt;&lt;mml:mn&gt;3&lt;/mml:mn&gt;&lt;/mml:msup&gt;&lt;mml:mi&gt;&amp;#x3B8;&lt;/mml:mi&gt;&lt;mml:mi&gt;d&lt;/mml:mi&gt;&lt;mml:mi&gt;&amp;#x3B8;&lt;/mml:mi&gt;&lt;mml:mi&gt;&amp;#xA0;&lt;/mml:mi&gt;&lt;mml:mi&gt;&amp;#xA0;&lt;/mml:mi&gt;&lt;/mml:mstyle&gt;&lt;/mml:math&gt;&quot;,&quot;origin&quot;:&quot;MathType Legacy&quot;,&quot;version&quot;:&quot;v3.18.2&quot;}" title="l e t comma I equals integral subscript 0 superscript pi over 2 end superscript   sin to the power of 6 theta cos cubed theta d theta 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i&gt;e&lt;/mml:mi&gt;&lt;mml:mi&gt;t&lt;/mml:mi&gt;&lt;mml:mo&gt;&amp;#xA0;&lt;/mml:mo&gt;&lt;mml:mo&gt;,&lt;/mml:mo&gt;&lt;mml:mo&gt;&amp;#xA0;&lt;/mml:mo&gt;&lt;mml:mo&gt;&amp;#xA0;&lt;/mml:mo&gt;&lt;mml:mo&gt;&amp;#xA0;&lt;/mml:mo&gt;&lt;mml:mo&gt;&amp;#xA0;&lt;/mml:mo&gt;&lt;mml:mo&gt;&amp;#xA0;&lt;/mml:mo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6&lt;/mml:mn&gt;&lt;/mml:msup&gt;&lt;mml:mi&gt;&amp;#x3B8;&lt;/mml:mi&gt;&lt;mml:msup&gt;&lt;mml:mi&gt;cos&lt;/mml:mi&gt;&lt;mml:mn&gt;3&lt;/mml:mn&gt;&lt;/mml:msup&gt;&lt;mml:mi&gt;&amp;#x3B8;&lt;/mml:mi&gt;&lt;mml:mi&gt;d&lt;/mml:mi&gt;&lt;mml:mi&gt;&amp;#x3B8;&lt;/mml:mi&gt;&lt;mml:mi&gt;&amp;#xA0;&lt;/mml:mi&gt;&lt;mml:mi&gt;&amp;#xA0;&lt;/mml:mi&gt;&lt;/mml:mstyle&gt;&lt;/mml:math&gt;&quot;,&quot;origin&quot;:&quot;MathType Legacy&quot;,&quot;version&quot;:&quot;v3.18.2&quot;}" title="l e t comma I equals integral subscript 0 superscript pi over 2 end superscript   sin to the power of 6 theta cos cubed theta d theta blank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983" cy="539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  <w:t>p</w:t>
      </w:r>
      <w:r w:rsidR="005230F7">
        <w:t>ut,</w:t>
      </w:r>
      <w:r>
        <w:br/>
      </w:r>
      <w:r w:rsidR="00CA0D81">
        <w:rPr>
          <w:noProof/>
          <w:position w:val="-2"/>
          <w:lang w:val="en-US"/>
        </w:rPr>
        <w:drawing>
          <wp:inline distT="0" distB="0" distL="0" distR="0" wp14:anchorId="6DAA780D" wp14:editId="3FCC8142">
            <wp:extent cx="1501140" cy="122205"/>
            <wp:effectExtent l="0" t="0" r="3810" b="0"/>
            <wp:docPr id="89287408" name="Picture 8928740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i&gt;sin&lt;/mml:mi&gt;&lt;mml:mi&gt;&amp;#x3B8;&lt;/mml:mi&gt;&lt;mml:mo&gt;&amp;#x21D2;&lt;/mml:mo&gt;&lt;mml:mi&gt;d&lt;/mml:mi&gt;&lt;mml:mi&gt;x&lt;/mml:mi&gt;&lt;mml:mo&gt;=&lt;/mml:mo&gt;&lt;mml:mi&gt;c&lt;/mml:mi&gt;&lt;mml:mi&gt;o&lt;/mml:mi&gt;&lt;mml:mi&gt;s&lt;/mml:mi&gt;&lt;mml:mi&gt;&amp;#x3B8;&lt;/mml:mi&gt;&lt;mml:mi&gt;d&lt;/mml:mi&gt;&lt;mml:mi&gt;&amp;#x3B8;&lt;/mml:mi&gt;&lt;/mml:mstyle&gt;&lt;/mml:math&gt;&quot;,&quot;origin&quot;:&quot;MathType Legacy&quot;,&quot;version&quot;:&quot;v3.18.2&quot;}" title="x equals sin theta rightwards double arrow d x equals c o s theta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i&gt;sin&lt;/mml:mi&gt;&lt;mml:mi&gt;&amp;#x3B8;&lt;/mml:mi&gt;&lt;mml:mo&gt;&amp;#x21D2;&lt;/mml:mo&gt;&lt;mml:mi&gt;d&lt;/mml:mi&gt;&lt;mml:mi&gt;x&lt;/mml:mi&gt;&lt;mml:mo&gt;=&lt;/mml:mo&gt;&lt;mml:mi&gt;c&lt;/mml:mi&gt;&lt;mml:mi&gt;o&lt;/mml:mi&gt;&lt;mml:mi&gt;s&lt;/mml:mi&gt;&lt;mml:mi&gt;&amp;#x3B8;&lt;/mml:mi&gt;&lt;mml:mi&gt;d&lt;/mml:mi&gt;&lt;mml:mi&gt;&amp;#x3B8;&lt;/mml:mi&gt;&lt;/mml:mstyle&gt;&lt;/mml:math&gt;&quot;,&quot;origin&quot;:&quot;MathType Legacy&quot;,&quot;version&quot;:&quot;v3.18.2&quot;}" title="x equals sin theta rightwards double arrow d x equals c o s theta d theta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480" cy="12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A161C" w14:textId="77777777" w:rsidR="00B421E8" w:rsidRDefault="00537C24">
      <w:pPr>
        <w:spacing w:after="220"/>
      </w:pPr>
      <w:r w:rsidRPr="00CA0D81">
        <w:rPr>
          <w:rFonts w:ascii="Times New Roman" w:hAnsi="Times New Roman" w:cs="Times New Roman"/>
        </w:rPr>
        <w:t>also, when</w:t>
      </w:r>
      <w:r>
        <w:t xml:space="preserve"> </w:t>
      </w:r>
      <m:oMath>
        <m:r>
          <w:rPr>
            <w:rFonts w:ascii="Cambria Math" w:hAnsi="Cambria Math"/>
          </w:rPr>
          <m:t>θ</m:t>
        </m:r>
        <m:r>
          <w:rPr>
            <w:rFonts w:ascii="Cambria Math" w:eastAsia="Cambria Math" w:hAnsi="Cambria Math" w:cs="Cambria Math"/>
          </w:rPr>
          <m:t>=0</m:t>
        </m:r>
      </m:oMath>
      <w:r>
        <w:t xml:space="preserve"> </w:t>
      </w:r>
      <w:r w:rsidRPr="00CA0D81">
        <w:rPr>
          <w:rFonts w:ascii="Times New Roman" w:hAnsi="Times New Roman" w:cs="Times New Roman"/>
        </w:rPr>
        <w:t>then</w:t>
      </w:r>
      <w:r>
        <w:t xml:space="preserve"> </w:t>
      </w:r>
      <m:oMath>
        <m:r>
          <w:rPr>
            <w:rFonts w:ascii="Cambria Math" w:eastAsia="Cambria Math" w:hAnsi="Cambria Math" w:cs="Cambria Math"/>
          </w:rPr>
          <m:t>x=0</m:t>
        </m:r>
      </m:oMath>
      <w:r>
        <w:t xml:space="preserve"> ans </w:t>
      </w:r>
      <m:oMath>
        <m:r>
          <w:rPr>
            <w:rFonts w:ascii="Cambria Math" w:eastAsia="Cambria Math" w:hAnsi="Cambria Math" w:cs="Cambria Math"/>
          </w:rPr>
          <m:t>0=</m:t>
        </m:r>
        <m:f>
          <m:fPr>
            <m:ctrlPr>
              <w:rPr>
                <w:rFonts w:ascii="Cambria Math" w:eastAsia="Cambria Math" w:hAnsi="Cambria Math" w:cs="Cambria Math"/>
              </w:rPr>
            </m:ctrlPr>
          </m:fPr>
          <m:num>
            <m:r>
              <w:rPr>
                <w:rFonts w:ascii="Cambria Math" w:eastAsia="Cambria Math" w:hAnsi="Cambria Math" w:cs="Cambria Math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</w:rPr>
              <m:t>2x</m:t>
            </m:r>
          </m:den>
        </m:f>
      </m:oMath>
    </w:p>
    <w:p w14:paraId="020EF316" w14:textId="77777777" w:rsidR="00B421E8" w:rsidRDefault="002420B6">
      <w:pPr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2387A89B" wp14:editId="265BFDCE">
            <wp:extent cx="101600" cy="10160"/>
            <wp:effectExtent l="0" t="0" r="0" b="0"/>
            <wp:docPr id="1993293291" name="Picture 1993293291" descr="{&quot;mathml&quot;:&quot;&lt;math style=\&quot;font-family:null;font-size:null;\&quot;/&gt;&quot;,&quot;origin&quot;:&quot;MathType Legacy&quot;,&quot;version&quot;:&quot;v3.18.2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null;font-size:null;\&quot;/&gt;&quot;,&quot;origin&quot;:&quot;MathType Legacy&quot;,&quot;version&quot;:&quot;v3.18.2&quot;}" title="blank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22483DB" wp14:editId="3DE32EFE">
            <wp:extent cx="101600" cy="10160"/>
            <wp:effectExtent l="0" t="0" r="0" b="0"/>
            <wp:docPr id="1808972703" name="Picture 1808972703" descr="{&quot;mathml&quot;:&quot;&lt;math style=\&quot;font-family:null;font-size:null;\&quot;/&gt;&quot;,&quot;origin&quot;:&quot;MathType Legacy&quot;,&quot;version&quot;:&quot;v3.18.2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null;font-size:null;\&quot;/&gt;&quot;,&quot;origin&quot;:&quot;MathType Legacy&quot;,&quot;version&quot;:&quot;v3.18.2&quot;}" title="blank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position w:val="-26"/>
          <w:lang w:val="en-US"/>
        </w:rPr>
        <w:drawing>
          <wp:inline distT="0" distB="0" distL="0" distR="0" wp14:anchorId="4F8E9639" wp14:editId="0A5F6EA1">
            <wp:extent cx="5433060" cy="405774"/>
            <wp:effectExtent l="0" t="0" r="0" b="0"/>
            <wp:docPr id="1763751533" name="Picture 1763751533" descr="{&quot;mathml&quot;:&quot;&lt;mml:math style=\&quot;font-family:null;font-size:null;\&quot; xmlns:m=\&quot;http://schemas.openxmlformats.org/officeDocument/2006/math\&quot; xmlns:mml=\&quot;http://www.w3.org/1998/Math/MathML\&quot;&gt;&lt;mml:mi&gt;I&lt;/mml:mi&gt;&lt;mml:mi&gt;&amp;#xA0;&lt;/mml:mi&gt;&lt;mml:mi&gt;&amp;#xA0;&lt;/mml:mi&gt;&lt;mml:mo&gt;=&lt;/mml:mo&gt;&lt;mml:msubsup&gt;&lt;mml:mo&gt;&amp;#x222B;&lt;/mml:mo&gt;&lt;mml:mn&gt;0&lt;/mml:mn&gt;&lt;mml:mn&gt;1&lt;/mml:mn&gt;&lt;/mml:msubsup&gt;&lt;mml:mo&gt;&amp;#x200A;&lt;/mml:mo&gt;&lt;mml:mo&gt;&amp;#x200A;&lt;/mml:mo&gt;&lt;mml:msup&gt;&lt;mml:mi&gt;x&lt;/mml:mi&gt;&lt;mml:mn&gt;6&lt;/mml:mn&gt;&lt;/mml:msup&gt;&lt;mml:mfenced separators=\&quot;|\&quot;&gt;&lt;mml:mrow&gt;&lt;mml:mn&gt;1&lt;/mml:mn&gt;&lt;mml:mo&gt;-&lt;/mml:mo&gt;&lt;mml:msup&gt;&lt;mml:mi&gt;x&lt;/mml:mi&gt;&lt;mml:mn&gt;2&lt;/mml:mn&gt;&lt;/mml:msup&gt;&lt;/mml:mrow&gt;&lt;/mml:mfenced&gt;&lt;mml:mi&gt;d&lt;/mml:mi&gt;&lt;mml:mi&gt;x&lt;/mml:mi&gt;&lt;mml:mi&gt;&amp;#xA0;&lt;/mml:mi&gt;&lt;mml:mi&gt;&amp;#xA0;&lt;/mml:mi&gt;&lt;mml:mi&gt;&amp;#xA0;&lt;/mml:mi&gt;&lt;mml:mo&gt;=&lt;/mml:mo&gt;&lt;mml:msubsup&gt;&lt;mml:mo&gt;&amp;#x222B;&lt;/mml:mo&gt;&lt;mml:mn&gt;0&lt;/mml:mn&gt;&lt;mml:mn&gt;1&lt;/mml:mn&gt;&lt;/mml:msubsup&gt;&lt;mml:mo&gt;&amp;#x200A;&lt;/mml:mo&gt;&lt;mml:mo&gt;&amp;#x200A;&lt;/mml:mo&gt;&lt;mml:msup&gt;&lt;mml:mi&gt;x&lt;/mml:mi&gt;&lt;mml:mn&gt;6&lt;/mml:mn&gt;&lt;/mml:msup&gt;&lt;mml:mi&gt;d&lt;/mml:mi&gt;&lt;mml:mi&gt;x&lt;/mml:mi&gt;&lt;mml:mo&gt;-&lt;/mml:mo&gt;&lt;mml:msubsup&gt;&lt;mml:mo&gt;&amp;#x222B;&lt;/mml:mo&gt;&lt;mml:mn&gt;0&lt;/mml:mn&gt;&lt;mml:mn&gt;1&lt;/mml:mn&gt;&lt;/mml:msubsup&gt;&lt;mml:mo&gt;&amp;#x200A;&lt;/mml:mo&gt;&lt;mml:mo&gt;&amp;#x200A;&lt;/mml:mo&gt;&lt;mml:msup&gt;&lt;mml:mi&gt;x&lt;/mml:mi&gt;&lt;mml:mn&gt;8&lt;/mml:mn&gt;&lt;/mml:msup&gt;&lt;mml:mi&gt;d&lt;/mml:mi&gt;&lt;mml:mi&gt;x&lt;/mml:mi&gt;&lt;mml:mi&gt;&amp;#xA0;&lt;/mml:mi&gt;&lt;mml:mi&gt;&amp;#xA0;&lt;/mml:mi&gt;&lt;mml:mi&gt;&amp;#xA0;&lt;/mml:mi&gt;&lt;mml:mo&gt;=&lt;/mml:mo&gt;&lt;mml:mfrac&gt;&lt;mml:mn&gt;1&lt;/mml:mn&gt;&lt;mml:mn&gt;7&lt;/mml:mn&gt;&lt;/mml:mfrac&gt;&lt;mml:msubsup&gt;&lt;mml:mfenced open=\&quot;[\&quot; close=\&quot;]\&quot; separators=\&quot;|\&quot;&gt;&lt;mml:msup&gt;&lt;mml:mi&gt;x&lt;/mml:mi&gt;&lt;mml:mn&gt;7&lt;/mml:mn&gt;&lt;/mml:msup&gt;&lt;/mml:mfenced&gt;&lt;mml:mn&gt;0&lt;/mml:mn&gt;&lt;mml:mn&gt;1&lt;/mml:mn&gt;&lt;/mml:msubsup&gt;&lt;mml:mo&gt;-&lt;/mml:mo&gt;&lt;mml:mfrac&gt;&lt;mml:mn&gt;1&lt;/mml:mn&gt;&lt;mml:mn&gt;9&lt;/mml:mn&gt;&lt;/mml:mfrac&gt;&lt;mml:msubsup&gt;&lt;mml:mfenced open=\&quot;[\&quot; close=\&quot;]\&quot; separators=\&quot;|\&quot;&gt;&lt;mml:msup&gt;&lt;mml:mi&gt;x&lt;/mml:mi&gt;&lt;mml:mn&gt;9&lt;/mml:mn&gt;&lt;/mml:msup&gt;&lt;/mml:mfenced&gt;&lt;mml:mn&gt;0&lt;/mml:mn&gt;&lt;mml:mn&gt;1&lt;/mml:mn&gt;&lt;/mml:msubsup&gt;&lt;mml:mo&gt;=&lt;/mml:mo&gt;&lt;mml:mfrac&gt;&lt;mml:mn&gt;1&lt;/mml:mn&gt;&lt;mml:mn&gt;7&lt;/mml:mn&gt;&lt;/mml:mfrac&gt;&lt;mml:mo&gt;-&lt;/mml:mo&gt;&lt;mml:mfrac&gt;&lt;mml:mn&gt;1&lt;/mml:mn&gt;&lt;mml:mn&gt;9&lt;/mml:mn&gt;&lt;/mml:mfrac&gt;&lt;mml:mo&gt;=&lt;/mml:mo&gt;&lt;mml:mfrac&gt;&lt;mml:mn&gt;2&lt;/mml:mn&gt;&lt;mml:mn&gt;63&lt;/mml:mn&gt;&lt;/mml:mfrac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null;font-size:null;\&quot; xmlns:m=\&quot;http://schemas.openxmlformats.org/officeDocument/2006/math\&quot; xmlns:mml=\&quot;http://www.w3.org/1998/Math/MathML\&quot;&gt;&lt;mml:mi&gt;I&lt;/mml:mi&gt;&lt;mml:mi&gt;&amp;#xA0;&lt;/mml:mi&gt;&lt;mml:mi&gt;&amp;#xA0;&lt;/mml:mi&gt;&lt;mml:mo&gt;=&lt;/mml:mo&gt;&lt;mml:msubsup&gt;&lt;mml:mo&gt;&amp;#x222B;&lt;/mml:mo&gt;&lt;mml:mn&gt;0&lt;/mml:mn&gt;&lt;mml:mn&gt;1&lt;/mml:mn&gt;&lt;/mml:msubsup&gt;&lt;mml:mo&gt;&amp;#x200A;&lt;/mml:mo&gt;&lt;mml:mo&gt;&amp;#x200A;&lt;/mml:mo&gt;&lt;mml:msup&gt;&lt;mml:mi&gt;x&lt;/mml:mi&gt;&lt;mml:mn&gt;6&lt;/mml:mn&gt;&lt;/mml:msup&gt;&lt;mml:mfenced separators=\&quot;|\&quot;&gt;&lt;mml:mrow&gt;&lt;mml:mn&gt;1&lt;/mml:mn&gt;&lt;mml:mo&gt;-&lt;/mml:mo&gt;&lt;mml:msup&gt;&lt;mml:mi&gt;x&lt;/mml:mi&gt;&lt;mml:mn&gt;2&lt;/mml:mn&gt;&lt;/mml:msup&gt;&lt;/mml:mrow&gt;&lt;/mml:mfenced&gt;&lt;mml:mi&gt;d&lt;/mml:mi&gt;&lt;mml:mi&gt;x&lt;/mml:mi&gt;&lt;mml:mi&gt;&amp;#xA0;&lt;/mml:mi&gt;&lt;mml:mi&gt;&amp;#xA0;&lt;/mml:mi&gt;&lt;mml:mi&gt;&amp;#xA0;&lt;/mml:mi&gt;&lt;mml:mo&gt;=&lt;/mml:mo&gt;&lt;mml:msubsup&gt;&lt;mml:mo&gt;&amp;#x222B;&lt;/mml:mo&gt;&lt;mml:mn&gt;0&lt;/mml:mn&gt;&lt;mml:mn&gt;1&lt;/mml:mn&gt;&lt;/mml:msubsup&gt;&lt;mml:mo&gt;&amp;#x200A;&lt;/mml:mo&gt;&lt;mml:mo&gt;&amp;#x200A;&lt;/mml:mo&gt;&lt;mml:msup&gt;&lt;mml:mi&gt;x&lt;/mml:mi&gt;&lt;mml:mn&gt;6&lt;/mml:mn&gt;&lt;/mml:msup&gt;&lt;mml:mi&gt;d&lt;/mml:mi&gt;&lt;mml:mi&gt;x&lt;/mml:mi&gt;&lt;mml:mo&gt;-&lt;/mml:mo&gt;&lt;mml:msubsup&gt;&lt;mml:mo&gt;&amp;#x222B;&lt;/mml:mo&gt;&lt;mml:mn&gt;0&lt;/mml:mn&gt;&lt;mml:mn&gt;1&lt;/mml:mn&gt;&lt;/mml:msubsup&gt;&lt;mml:mo&gt;&amp;#x200A;&lt;/mml:mo&gt;&lt;mml:mo&gt;&amp;#x200A;&lt;/mml:mo&gt;&lt;mml:msup&gt;&lt;mml:mi&gt;x&lt;/mml:mi&gt;&lt;mml:mn&gt;8&lt;/mml:mn&gt;&lt;/mml:msup&gt;&lt;mml:mi&gt;d&lt;/mml:mi&gt;&lt;mml:mi&gt;x&lt;/mml:mi&gt;&lt;mml:mi&gt;&amp;#xA0;&lt;/mml:mi&gt;&lt;mml:mi&gt;&amp;#xA0;&lt;/mml:mi&gt;&lt;mml:mi&gt;&amp;#xA0;&lt;/mml:mi&gt;&lt;mml:mo&gt;=&lt;/mml:mo&gt;&lt;mml:mfrac&gt;&lt;mml:mn&gt;1&lt;/mml:mn&gt;&lt;mml:mn&gt;7&lt;/mml:mn&gt;&lt;/mml:mfrac&gt;&lt;mml:msubsup&gt;&lt;mml:mfenced open=\&quot;[\&quot; close=\&quot;]\&quot; separators=\&quot;|\&quot;&gt;&lt;mml:msup&gt;&lt;mml:mi&gt;x&lt;/mml:mi&gt;&lt;mml:mn&gt;7&lt;/mml:mn&gt;&lt;/mml:msup&gt;&lt;/mml:mfenced&gt;&lt;mml:mn&gt;0&lt;/mml:mn&gt;&lt;mml:mn&gt;1&lt;/mml:mn&gt;&lt;/mml:msubsup&gt;&lt;mml:mo&gt;-&lt;/mml:mo&gt;&lt;mml:mfrac&gt;&lt;mml:mn&gt;1&lt;/mml:mn&gt;&lt;mml:mn&gt;9&lt;/mml:mn&gt;&lt;/mml:mfrac&gt;&lt;mml:msubsup&gt;&lt;mml:mfenced open=\&quot;[\&quot; close=\&quot;]\&quot; separators=\&quot;|\&quot;&gt;&lt;mml:msup&gt;&lt;mml:mi&gt;x&lt;/mml:mi&gt;&lt;mml:mn&gt;9&lt;/mml:mn&gt;&lt;/mml:msup&gt;&lt;/mml:mfenced&gt;&lt;mml:mn&gt;0&lt;/mml:mn&gt;&lt;mml:mn&gt;1&lt;/mml:mn&gt;&lt;/mml:msubsup&gt;&lt;mml:mo&gt;=&lt;/mml:mo&gt;&lt;mml:mfrac&gt;&lt;mml:mn&gt;1&lt;/mml:mn&gt;&lt;mml:mn&gt;7&lt;/mml:mn&gt;&lt;/mml:mfrac&gt;&lt;mml:mo&gt;-&lt;/mml:mo&gt;&lt;mml:mfrac&gt;&lt;mml:mn&gt;1&lt;/mml:mn&gt;&lt;mml:mn&gt;9&lt;/mml:mn&gt;&lt;/mml:mfrac&gt;&lt;mml:mo&gt;=&lt;/mml:mo&gt;&lt;mml:mfrac&gt;&lt;mml:mn&gt;2&lt;/mml:mn&gt;&lt;mml:mn&gt;63&lt;/mml:mn&gt;&lt;/mml:mfrac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496" cy="432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04E57" w14:textId="77777777" w:rsidR="00B421E8" w:rsidRPr="002420B6" w:rsidRDefault="00537C24">
      <w:pPr>
        <w:spacing w:before="330" w:line="271" w:lineRule="auto"/>
        <w:rPr>
          <w:rFonts w:ascii="Times New Roman" w:hAnsi="Times New Roman" w:cs="Times New Roman"/>
        </w:rPr>
      </w:pPr>
      <w:r w:rsidRPr="002420B6">
        <w:rPr>
          <w:rFonts w:ascii="Times New Roman" w:hAnsi="Times New Roman" w:cs="Times New Roman"/>
          <w:b/>
          <w:sz w:val="42"/>
          <w:szCs w:val="42"/>
        </w:rPr>
        <w:t>Examples.VI(A)</w:t>
      </w:r>
    </w:p>
    <w:p w14:paraId="451A0DB0" w14:textId="77777777" w:rsidR="00B421E8" w:rsidRDefault="00537C24">
      <w:pPr>
        <w:spacing w:after="220"/>
      </w:pPr>
      <w:r w:rsidRPr="00896E1C">
        <w:rPr>
          <w:u w:val="single"/>
        </w:rPr>
        <w:t xml:space="preserve">Evaluate the following </w:t>
      </w:r>
      <w:r w:rsidR="00896E1C" w:rsidRPr="00896E1C">
        <w:rPr>
          <w:u w:val="single"/>
        </w:rPr>
        <w:t>integrals</w:t>
      </w:r>
      <w:r>
        <w:t>:</w:t>
      </w:r>
      <w:r>
        <w:br/>
        <w:t xml:space="preserve">2(ii) </w:t>
      </w:r>
      <w:r>
        <w:br/>
        <w:t xml:space="preserve">Let </w:t>
      </w:r>
      <w:r w:rsidR="000E7835">
        <w:rPr>
          <w:noProof/>
          <w:position w:val="-37"/>
          <w:lang w:val="en-US"/>
        </w:rPr>
        <w:drawing>
          <wp:inline distT="0" distB="0" distL="0" distR="0" wp14:anchorId="435A1313" wp14:editId="719AA966">
            <wp:extent cx="1394460" cy="445452"/>
            <wp:effectExtent l="0" t="0" r="0" b="0"/>
            <wp:docPr id="1448380225" name="Picture 1448380225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o&gt;=&lt;/mml:mo&gt;&lt;mml:msubsup&gt;&lt;mml:mo&gt;&amp;#x222B;&lt;/mml:mo&gt;&lt;mml:mn&gt;0&lt;/mml:mn&gt;&lt;mml:mrow&gt;&lt;mml:mn&gt;2&lt;/mml:mn&gt;&lt;mml:mi&gt;a&lt;/mml:mi&gt;&lt;/mml:mrow&gt;&lt;/mml:msubsup&gt;&lt;mml:mo&gt;&amp;#x200A;&lt;/mml:mo&gt;&lt;mml:msqrt&gt;&lt;mml:mn&gt;2&lt;/mml:mn&gt;&lt;mml:mi&gt;a&lt;/mml:mi&gt;&lt;mml:mi&gt;x&lt;/mml:mi&gt;&lt;mml:mo&gt;-&lt;/mml:mo&gt;&lt;mml:msup&gt;&lt;mml:mi&gt;x&lt;/mml:mi&gt;&lt;mml:mn&gt;2&lt;/mml:mn&gt;&lt;/mml:msup&gt;&lt;/mml:msqrt&gt;&lt;mml:mi&gt;d&lt;/mml:mi&gt;&lt;mml:mi&gt;x&lt;/mml:mi&gt;&lt;/mml:math&gt;&quot;,&quot;origin&quot;:&quot;MathType Legacy&quot;,&quot;version&quot;:&quot;v3.18.2&quot;}" title="I equals integral subscript 0 superscript 2 a end superscript   square root of 2 a x minus x squared end root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o&gt;=&lt;/mml:mo&gt;&lt;mml:msubsup&gt;&lt;mml:mo&gt;&amp;#x222B;&lt;/mml:mo&gt;&lt;mml:mn&gt;0&lt;/mml:mn&gt;&lt;mml:mrow&gt;&lt;mml:mn&gt;2&lt;/mml:mn&gt;&lt;mml:mi&gt;a&lt;/mml:mi&gt;&lt;/mml:mrow&gt;&lt;/mml:msubsup&gt;&lt;mml:mo&gt;&amp;#x200A;&lt;/mml:mo&gt;&lt;mml:msqrt&gt;&lt;mml:mn&gt;2&lt;/mml:mn&gt;&lt;mml:mi&gt;a&lt;/mml:mi&gt;&lt;mml:mi&gt;x&lt;/mml:mi&gt;&lt;mml:mo&gt;-&lt;/mml:mo&gt;&lt;mml:msup&gt;&lt;mml:mi&gt;x&lt;/mml:mi&gt;&lt;mml:mn&gt;2&lt;/mml:mn&gt;&lt;/mml:msup&gt;&lt;/mml:msqrt&gt;&lt;mml:mi&gt;d&lt;/mml:mi&gt;&lt;mml:mi&gt;x&lt;/mml:mi&gt;&lt;/mml:math&gt;&quot;,&quot;origin&quot;:&quot;MathType Legacy&quot;,&quot;version&quot;:&quot;v3.18.2&quot;}" title="I equals integral subscript 0 superscript 2 a end superscript   square root of 2 a x minus x squared end root d x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0600" cy="450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BFE9E" w14:textId="77777777" w:rsidR="00B421E8" w:rsidRDefault="000E7835">
      <w:pPr>
        <w:jc w:val="center"/>
      </w:pPr>
      <w:r>
        <w:rPr>
          <w:noProof/>
          <w:position w:val="-170"/>
          <w:lang w:val="en-US"/>
        </w:rPr>
        <w:drawing>
          <wp:inline distT="0" distB="0" distL="0" distR="0" wp14:anchorId="5561A4AA" wp14:editId="1DF6FC48">
            <wp:extent cx="4208851" cy="1905000"/>
            <wp:effectExtent l="0" t="0" r="0" b="0"/>
            <wp:docPr id="837395090" name="Picture 837395090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&amp;#xA0;&lt;/mml:mi&gt;&lt;mml:mo&gt;=&lt;/mml:mo&gt;&lt;mml:msubsup&gt;&lt;mml:mo&gt;&amp;#x222B;&lt;/mml:mo&gt;&lt;mml:mn&gt;0&lt;/mml:mn&gt;&lt;mml:mrow&gt;&lt;mml:mn&gt;2&lt;/mml:mn&gt;&lt;mml:mi&gt;a&lt;/mml:mi&gt;&lt;/mml:mrow&gt;&lt;/mml:msubsup&gt;&lt;mml:mo&gt;&amp;#x200A;&lt;/mml:mo&gt;&lt;mml:mo&gt;&amp;#x200A;&lt;/mml:mo&gt;&lt;mml:msqrt&gt;&lt;mml:msup&gt;&lt;mml:mi&gt;a&lt;/mml:mi&gt;&lt;mml:mn&gt;2&lt;/mml:mn&gt;&lt;/mml:msup&gt;&lt;mml:mo&gt;-&lt;/mml:mo&gt;&lt;mml:mo&gt;(&lt;/mml:mo&gt;&lt;mml:mi&gt;x&lt;/mml:mi&gt;&lt;mml:mo&gt;-&lt;/mml:mo&gt;&lt;mml:mi&gt;a&lt;/mml:mi&gt;&lt;mml:msup&gt;&lt;mml:mo&gt;)&lt;/mml:mo&gt;&lt;mml:mn&gt;2&lt;/mml:mn&gt;&lt;/mml:msup&gt;&lt;/mml:msqrt&gt;&lt;mml:mi&gt;d&lt;/mml:mi&gt;&lt;mml:mi&gt;x&lt;/mml:mi&gt;&lt;mml:mi&gt;&amp;#xA0;&lt;/mml:mi&gt;&lt;mml:mi&gt;&amp;#xA0;&lt;/mml:mi&gt;&lt;mml:mi&gt;&amp;#xA0;&lt;/mml:mi&gt;&lt;mml:mo&gt;=&lt;/mml:mo&gt;&lt;mml:msubsup&gt;&lt;mml:mfenced open=\&quot;[\&quot; close=\&quot;]\&quot; separators=\&quot;|\&quot;&gt;&lt;mml:mrow&gt;&lt;mml:mfrac&gt;&lt;mml:mrow&gt;&lt;mml:mi&gt;x&lt;/mml:mi&gt;&lt;mml:msqrt&gt;&lt;mml:mn&gt;2&lt;/mml:mn&gt;&lt;mml:mi&gt;a&lt;/mml:mi&gt;&lt;mml:mi&gt;x&lt;/mml:mi&gt;&lt;mml:mo&gt;-&lt;/mml:mo&gt;&lt;mml:msup&gt;&lt;mml:mi&gt;x&lt;/mml:mi&gt;&lt;mml:mn&gt;2&lt;/mml:mn&gt;&lt;/mml:msup&gt;&lt;/mml:msqrt&gt;&lt;/mml:mrow&gt;&lt;mml:mn&gt;2&lt;/mml:mn&gt;&lt;/mml:mfrac&gt;&lt;mml:mo&gt;+&lt;/mml:mo&gt;&lt;mml:mfrac&gt;&lt;mml:msup&gt;&lt;mml:mi&gt;a&lt;/mml:mi&gt;&lt;mml:mn&gt;2&lt;/mml:mn&gt;&lt;/mml:msup&gt;&lt;mml:mn&gt;2&lt;/mml:mn&gt;&lt;/mml:mfrac&gt;&lt;mml:msup&gt;&lt;mml:mi&gt;sin&lt;/mml:mi&gt;&lt;mml:mrow&gt;&lt;mml:mo&gt;-&lt;/mml:mo&gt;&lt;mml:mn&gt;1&lt;/mml:mn&gt;&lt;/mml:mrow&gt;&lt;/mml:msup&gt;&lt;mml:mfrac&gt;&lt;mml:mrow&gt;&lt;mml:mi&gt;x&lt;/mml:mi&gt;&lt;mml:mo&gt;-&lt;/mml:mo&gt;&lt;mml:mi&gt;a&lt;/mml:mi&gt;&lt;/mml:mrow&gt;&lt;mml:mi&gt;a&lt;/mml:mi&gt;&lt;/mml:mfrac&gt;&lt;mml:mi&gt;&amp;#xA0;&lt;/mml:mi&gt;&lt;/mml:mrow&gt;&lt;/mml:mfenced&gt;&lt;mml:mn&gt;0&lt;/mml:mn&gt;&lt;mml:mrow&gt;&lt;mml:mn&gt;2&lt;/mml:mn&gt;&lt;mml:mi&gt;a&lt;/mml:mi&gt;&lt;/mml:mrow&gt;&lt;/mml:msubsup&gt;&lt;mml:mi&gt;&amp;#xA0;&lt;/mml:mi&gt;&lt;mml:mi&gt;&amp;#xA0;&lt;/mml:mi&gt;&lt;mml:mi&gt;&amp;#xA0;&lt;/mml:mi&gt;&lt;mml:mspace linebreak=\&quot;newline\&quot;/&gt;&lt;mml:mo&gt;=&lt;/mml:mo&gt;&lt;mml:mfenced open=\&quot;[\&quot; close=\&quot;]\&quot; separators=\&quot;|\&quot;&gt;&lt;mml:mrow&gt;&lt;mml:mfrac&gt;&lt;mml:mrow&gt;&lt;mml:mn&gt;2&lt;/mml:mn&gt;&lt;mml:mi&gt;a&lt;/mml:mi&gt;&lt;mml:msqrt&gt;&lt;mml:mn&gt;2&lt;/mml:mn&gt;&lt;mml:mi&gt;a&lt;/mml:mi&gt;&lt;mml:mo&gt;&amp;#x22C5;&lt;/mml:mo&gt;&lt;mml:mn&gt;2&lt;/mml:mn&gt;&lt;mml:mi&gt;a&lt;/mml:mi&gt;&lt;mml:mo&gt;-&lt;/mml:mo&gt;&lt;mml:mn&gt;4&lt;/mml:mn&gt;&lt;mml:msup&gt;&lt;mml:mi&gt;a&lt;/mml:mi&gt;&lt;mml:mn&gt;2&lt;/mml:mn&gt;&lt;/mml:msup&gt;&lt;/mml:msqrt&gt;&lt;/mml:mrow&gt;&lt;mml:mn&gt;2&lt;/mml:mn&gt;&lt;/mml:mfrac&gt;&lt;mml:mo&gt;+&lt;/mml:mo&gt;&lt;mml:mfrac&gt;&lt;mml:msup&gt;&lt;mml:mi&gt;a&lt;/mml:mi&gt;&lt;mml:mn&gt;2&lt;/mml:mn&gt;&lt;/mml:msup&gt;&lt;mml:mn&gt;2&lt;/mml:mn&gt;&lt;/mml:mfrac&gt;&lt;mml:mfrac&gt;&lt;mml:mrow&gt;&lt;mml:mn&gt;2&lt;/mml:mn&gt;&lt;mml:mi&gt;a&lt;/mml:mi&gt;&lt;mml:mo&gt;-&lt;/mml:mo&gt;&lt;mml:mi&gt;a&lt;/mml:mi&gt;&lt;/mml:mrow&gt;&lt;mml:mi&gt;a&lt;/mml:mi&gt;&lt;/mml:mfrac&gt;&lt;mml:mi&gt;&amp;#xA0;&lt;/mml:mi&gt;&lt;/mml:mrow&gt;&lt;/mml:mfenced&gt;&lt;mml:mo&gt;-&lt;/mml:mo&gt;&lt;mml:mo&gt;[&lt;/mml:mo&gt;&lt;mml:mn&gt;0&lt;/mml:mn&gt;&lt;mml:mo&gt;+&lt;/mml:mo&gt;&lt;mml:mfrac&gt;&lt;mml:msup&gt;&lt;mml:mi&gt;a&lt;/mml:mi&gt;&lt;mml:mn&gt;2&lt;/mml:mn&gt;&lt;/mml:msup&gt;&lt;mml:mn&gt;2&lt;/mml:mn&gt;&lt;/mml:mfrac&gt;&lt;mml:msup&gt;&lt;mml:mi&gt;sin&lt;/mml:mi&gt;&lt;mml:mrow&gt;&lt;mml:mo&gt;-&lt;/mml:mo&gt;&lt;mml:mn&gt;1&lt;/mml:mn&gt;&lt;/mml:mrow&gt;&lt;/mml:msup&gt;&lt;mml:mfrac&gt;&lt;mml:mn&gt;1&lt;/mml:mn&gt;&lt;mml:mn&gt;1&lt;/mml:mn&gt;&lt;/mml:mfrac&gt;&lt;mml:mi&gt;&amp;#xA0;&lt;/mml:mi&gt;&lt;mml:mi&gt;&amp;#xA0;&lt;/mml:mi&gt;&lt;mml:mi&gt;&amp;#xA0;&lt;/mml:mi&gt;&lt;mml:mi&gt;&amp;#xA0;&lt;/mml:mi&gt;&lt;mml:mspace linebreak=\&quot;newline\&quot;/&gt;&lt;mml:mo&gt;=&lt;/mml:mo&gt;&lt;mml:mfrac&gt;&lt;mml:msup&gt;&lt;mml:mi&gt;a&lt;/mml:mi&gt;&lt;mml:mn&gt;2&lt;/mml:mn&gt;&lt;/mml:msup&gt;&lt;mml:mn&gt;2&lt;/mml:mn&gt;&lt;/mml:mfrac&gt;&lt;mml:msup&gt;&lt;mml:mi&gt;sin&lt;/mml:mi&gt;&lt;mml:mrow&gt;&lt;mml:mo&gt;-&lt;/mml:mo&gt;&lt;mml:mn&gt;1&lt;/mml:mn&gt;&lt;/mml:mrow&gt;&lt;/mml:msup&gt;&lt;mml:mn&gt;1&lt;/mml:mn&gt;&lt;mml:mi&gt;&amp;#xA0;&lt;/mml:mi&gt;&lt;mml:mo&gt;+&lt;/mml:mo&gt;&lt;mml:mfrac&gt;&lt;mml:msup&gt;&lt;mml:mi&gt;a&lt;/mml:mi&gt;&lt;mml:mn&gt;2&lt;/mml:mn&gt;&lt;/mml:msup&gt;&lt;mml:mn&gt;2&lt;/mml:mn&gt;&lt;/mml:mfrac&gt;&lt;mml:msup&gt;&lt;mml:mi&gt;sin&lt;/mml:mi&gt;&lt;mml:mrow&gt;&lt;mml:mo&gt;-&lt;/mml:mo&gt;&lt;mml:mn&gt;1&lt;/mml:mn&gt;&lt;/mml:mrow&gt;&lt;/mml:msup&gt;&lt;mml:mn&gt;1&lt;/mml:mn&gt;&lt;mml:mi&gt;&amp;#xA0;&lt;/mml:mi&gt;&lt;mml:mi&gt;&amp;#xA0;&lt;/mml:mi&gt;&lt;mml:mi&gt;&amp;#xA0;&lt;/mml:mi&gt;&lt;mml:mi&gt;&amp;#xA0;&lt;/mml:mi&gt;&lt;mml:mo&gt;=&lt;/mml:mo&gt;&lt;mml:msup&gt;&lt;mml:mi&gt;a&lt;/mml:mi&gt;&lt;mml:mn&gt;2&lt;/mml:mn&gt;&lt;/mml:msup&gt;&lt;mml:msup&gt;&lt;mml:mi&gt;sin&lt;/mml:mi&gt;&lt;mml:mrow&gt;&lt;mml:mo&gt;-&lt;/mml:mo&gt;&lt;mml:mn&gt;1&lt;/mml:mn&gt;&lt;/mml:mrow&gt;&lt;/mml:msup&gt;&lt;mml:mn&gt;1&lt;/mml:mn&gt;&lt;mml:mi&gt;&amp;#xA0;&lt;/mml:mi&gt;&lt;mml:mi&gt;&amp;#xA0;&lt;/mml:mi&gt;&lt;mml:mi&gt;&amp;#xA0;&lt;/mml:mi&gt;&lt;mml:mspace linebreak=\&quot;newline\&quot;/&gt;&lt;mml:mi&gt;&amp;#xA0;&lt;/mml:mi&gt;&lt;mml:mo&gt;=&lt;/mml:mo&gt;&lt;mml:mfrac&gt;&lt;mml:mrow&gt;&lt;mml:msup&gt;&lt;mml:mi&gt;a&lt;/mml:mi&gt;&lt;mml:mn&gt;2&lt;/mml:mn&gt;&lt;/mml:msup&gt;&lt;mml:mi&gt;&amp;#x3C0;&lt;/mml:mi&gt;&lt;/mml:mrow&gt;&lt;mml:mn&gt;2&lt;/mml:mn&gt;&lt;/mml:mfrac&gt;&lt;mml:mi&gt;&amp;#xA0;&lt;/mml:mi&gt;&lt;mml:mi&gt;A&lt;/mml:mi&gt;&lt;mml:mi&gt;n&lt;/mml:mi&gt;&lt;mml:mi&gt;s&lt;/mml:mi&gt;&lt;mml:mi&gt;&amp;#xA0;&lt;/mml:mi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&amp;#xA0;&lt;/mml:mi&gt;&lt;mml:mo&gt;=&lt;/mml:mo&gt;&lt;mml:msubsup&gt;&lt;mml:mo&gt;&amp;#x222B;&lt;/mml:mo&gt;&lt;mml:mn&gt;0&lt;/mml:mn&gt;&lt;mml:mrow&gt;&lt;mml:mn&gt;2&lt;/mml:mn&gt;&lt;mml:mi&gt;a&lt;/mml:mi&gt;&lt;/mml:mrow&gt;&lt;/mml:msubsup&gt;&lt;mml:mo&gt;&amp;#x200A;&lt;/mml:mo&gt;&lt;mml:mo&gt;&amp;#x200A;&lt;/mml:mo&gt;&lt;mml:msqrt&gt;&lt;mml:msup&gt;&lt;mml:mi&gt;a&lt;/mml:mi&gt;&lt;mml:mn&gt;2&lt;/mml:mn&gt;&lt;/mml:msup&gt;&lt;mml:mo&gt;-&lt;/mml:mo&gt;&lt;mml:mo&gt;(&lt;/mml:mo&gt;&lt;mml:mi&gt;x&lt;/mml:mi&gt;&lt;mml:mo&gt;-&lt;/mml:mo&gt;&lt;mml:mi&gt;a&lt;/mml:mi&gt;&lt;mml:msup&gt;&lt;mml:mo&gt;)&lt;/mml:mo&gt;&lt;mml:mn&gt;2&lt;/mml:mn&gt;&lt;/mml:msup&gt;&lt;/mml:msqrt&gt;&lt;mml:mi&gt;d&lt;/mml:mi&gt;&lt;mml:mi&gt;x&lt;/mml:mi&gt;&lt;mml:mi&gt;&amp;#xA0;&lt;/mml:mi&gt;&lt;mml:mi&gt;&amp;#xA0;&lt;/mml:mi&gt;&lt;mml:mi&gt;&amp;#xA0;&lt;/mml:mi&gt;&lt;mml:mo&gt;=&lt;/mml:mo&gt;&lt;mml:msubsup&gt;&lt;mml:mfenced open=\&quot;[\&quot; close=\&quot;]\&quot; separators=\&quot;|\&quot;&gt;&lt;mml:mrow&gt;&lt;mml:mfrac&gt;&lt;mml:mrow&gt;&lt;mml:mi&gt;x&lt;/mml:mi&gt;&lt;mml:msqrt&gt;&lt;mml:mn&gt;2&lt;/mml:mn&gt;&lt;mml:mi&gt;a&lt;/mml:mi&gt;&lt;mml:mi&gt;x&lt;/mml:mi&gt;&lt;mml:mo&gt;-&lt;/mml:mo&gt;&lt;mml:msup&gt;&lt;mml:mi&gt;x&lt;/mml:mi&gt;&lt;mml:mn&gt;2&lt;/mml:mn&gt;&lt;/mml:msup&gt;&lt;/mml:msqrt&gt;&lt;/mml:mrow&gt;&lt;mml:mn&gt;2&lt;/mml:mn&gt;&lt;/mml:mfrac&gt;&lt;mml:mo&gt;+&lt;/mml:mo&gt;&lt;mml:mfrac&gt;&lt;mml:msup&gt;&lt;mml:mi&gt;a&lt;/mml:mi&gt;&lt;mml:mn&gt;2&lt;/mml:mn&gt;&lt;/mml:msup&gt;&lt;mml:mn&gt;2&lt;/mml:mn&gt;&lt;/mml:mfrac&gt;&lt;mml:msup&gt;&lt;mml:mi&gt;sin&lt;/mml:mi&gt;&lt;mml:mrow&gt;&lt;mml:mo&gt;-&lt;/mml:mo&gt;&lt;mml:mn&gt;1&lt;/mml:mn&gt;&lt;/mml:mrow&gt;&lt;/mml:msup&gt;&lt;mml:mfrac&gt;&lt;mml:mrow&gt;&lt;mml:mi&gt;x&lt;/mml:mi&gt;&lt;mml:mo&gt;-&lt;/mml:mo&gt;&lt;mml:mi&gt;a&lt;/mml:mi&gt;&lt;/mml:mrow&gt;&lt;mml:mi&gt;a&lt;/mml:mi&gt;&lt;/mml:mfrac&gt;&lt;mml:mi&gt;&amp;#xA0;&lt;/mml:mi&gt;&lt;/mml:mrow&gt;&lt;/mml:mfenced&gt;&lt;mml:mn&gt;0&lt;/mml:mn&gt;&lt;mml:mrow&gt;&lt;mml:mn&gt;2&lt;/mml:mn&gt;&lt;mml:mi&gt;a&lt;/mml:mi&gt;&lt;/mml:mrow&gt;&lt;/mml:msubsup&gt;&lt;mml:mi&gt;&amp;#xA0;&lt;/mml:mi&gt;&lt;mml:mi&gt;&amp;#xA0;&lt;/mml:mi&gt;&lt;mml:mi&gt;&amp;#xA0;&lt;/mml:mi&gt;&lt;mml:mspace linebreak=\&quot;newline\&quot;/&gt;&lt;mml:mo&gt;=&lt;/mml:mo&gt;&lt;mml:mfenced open=\&quot;[\&quot; close=\&quot;]\&quot; separators=\&quot;|\&quot;&gt;&lt;mml:mrow&gt;&lt;mml:mfrac&gt;&lt;mml:mrow&gt;&lt;mml:mn&gt;2&lt;/mml:mn&gt;&lt;mml:mi&gt;a&lt;/mml:mi&gt;&lt;mml:msqrt&gt;&lt;mml:mn&gt;2&lt;/mml:mn&gt;&lt;mml:mi&gt;a&lt;/mml:mi&gt;&lt;mml:mo&gt;&amp;#x22C5;&lt;/mml:mo&gt;&lt;mml:mn&gt;2&lt;/mml:mn&gt;&lt;mml:mi&gt;a&lt;/mml:mi&gt;&lt;mml:mo&gt;-&lt;/mml:mo&gt;&lt;mml:mn&gt;4&lt;/mml:mn&gt;&lt;mml:msup&gt;&lt;mml:mi&gt;a&lt;/mml:mi&gt;&lt;mml:mn&gt;2&lt;/mml:mn&gt;&lt;/mml:msup&gt;&lt;/mml:msqrt&gt;&lt;/mml:mrow&gt;&lt;mml:mn&gt;2&lt;/mml:mn&gt;&lt;/mml:mfrac&gt;&lt;mml:mo&gt;+&lt;/mml:mo&gt;&lt;mml:mfrac&gt;&lt;mml:msup&gt;&lt;mml:mi&gt;a&lt;/mml:mi&gt;&lt;mml:mn&gt;2&lt;/mml:mn&gt;&lt;/mml:msup&gt;&lt;mml:mn&gt;2&lt;/mml:mn&gt;&lt;/mml:mfrac&gt;&lt;mml:mfrac&gt;&lt;mml:mrow&gt;&lt;mml:mn&gt;2&lt;/mml:mn&gt;&lt;mml:mi&gt;a&lt;/mml:mi&gt;&lt;mml:mo&gt;-&lt;/mml:mo&gt;&lt;mml:mi&gt;a&lt;/mml:mi&gt;&lt;/mml:mrow&gt;&lt;mml:mi&gt;a&lt;/mml:mi&gt;&lt;/mml:mfrac&gt;&lt;mml:mi&gt;&amp;#xA0;&lt;/mml:mi&gt;&lt;/mml:mrow&gt;&lt;/mml:mfenced&gt;&lt;mml:mo&gt;-&lt;/mml:mo&gt;&lt;mml:mo&gt;[&lt;/mml:mo&gt;&lt;mml:mn&gt;0&lt;/mml:mn&gt;&lt;mml:mo&gt;+&lt;/mml:mo&gt;&lt;mml:mfrac&gt;&lt;mml:msup&gt;&lt;mml:mi&gt;a&lt;/mml:mi&gt;&lt;mml:mn&gt;2&lt;/mml:mn&gt;&lt;/mml:msup&gt;&lt;mml:mn&gt;2&lt;/mml:mn&gt;&lt;/mml:mfrac&gt;&lt;mml:msup&gt;&lt;mml:mi&gt;sin&lt;/mml:mi&gt;&lt;mml:mrow&gt;&lt;mml:mo&gt;-&lt;/mml:mo&gt;&lt;mml:mn&gt;1&lt;/mml:mn&gt;&lt;/mml:mrow&gt;&lt;/mml:msup&gt;&lt;mml:mfrac&gt;&lt;mml:mn&gt;1&lt;/mml:mn&gt;&lt;mml:mn&gt;1&lt;/mml:mn&gt;&lt;/mml:mfrac&gt;&lt;mml:mi&gt;&amp;#xA0;&lt;/mml:mi&gt;&lt;mml:mi&gt;&amp;#xA0;&lt;/mml:mi&gt;&lt;mml:mi&gt;&amp;#xA0;&lt;/mml:mi&gt;&lt;mml:mi&gt;&amp;#xA0;&lt;/mml:mi&gt;&lt;mml:mspace linebreak=\&quot;newline\&quot;/&gt;&lt;mml:mo&gt;=&lt;/mml:mo&gt;&lt;mml:mfrac&gt;&lt;mml:msup&gt;&lt;mml:mi&gt;a&lt;/mml:mi&gt;&lt;mml:mn&gt;2&lt;/mml:mn&gt;&lt;/mml:msup&gt;&lt;mml:mn&gt;2&lt;/mml:mn&gt;&lt;/mml:mfrac&gt;&lt;mml:msup&gt;&lt;mml:mi&gt;sin&lt;/mml:mi&gt;&lt;mml:mrow&gt;&lt;mml:mo&gt;-&lt;/mml:mo&gt;&lt;mml:mn&gt;1&lt;/mml:mn&gt;&lt;/mml:mrow&gt;&lt;/mml:msup&gt;&lt;mml:mn&gt;1&lt;/mml:mn&gt;&lt;mml:mi&gt;&amp;#xA0;&lt;/mml:mi&gt;&lt;mml:mo&gt;+&lt;/mml:mo&gt;&lt;mml:mfrac&gt;&lt;mml:msup&gt;&lt;mml:mi&gt;a&lt;/mml:mi&gt;&lt;mml:mn&gt;2&lt;/mml:mn&gt;&lt;/mml:msup&gt;&lt;mml:mn&gt;2&lt;/mml:mn&gt;&lt;/mml:mfrac&gt;&lt;mml:msup&gt;&lt;mml:mi&gt;sin&lt;/mml:mi&gt;&lt;mml:mrow&gt;&lt;mml:mo&gt;-&lt;/mml:mo&gt;&lt;mml:mn&gt;1&lt;/mml:mn&gt;&lt;/mml:mrow&gt;&lt;/mml:msup&gt;&lt;mml:mn&gt;1&lt;/mml:mn&gt;&lt;mml:mi&gt;&amp;#xA0;&lt;/mml:mi&gt;&lt;mml:mi&gt;&amp;#xA0;&lt;/mml:mi&gt;&lt;mml:mi&gt;&amp;#xA0;&lt;/mml:mi&gt;&lt;mml:mi&gt;&amp;#xA0;&lt;/mml:mi&gt;&lt;mml:mo&gt;=&lt;/mml:mo&gt;&lt;mml:msup&gt;&lt;mml:mi&gt;a&lt;/mml:mi&gt;&lt;mml:mn&gt;2&lt;/mml:mn&gt;&lt;/mml:msup&gt;&lt;mml:msup&gt;&lt;mml:mi&gt;sin&lt;/mml:mi&gt;&lt;mml:mrow&gt;&lt;mml:mo&gt;-&lt;/mml:mo&gt;&lt;mml:mn&gt;1&lt;/mml:mn&gt;&lt;/mml:mrow&gt;&lt;/mml:msup&gt;&lt;mml:mn&gt;1&lt;/mml:mn&gt;&lt;mml:mi&gt;&amp;#xA0;&lt;/mml:mi&gt;&lt;mml:mi&gt;&amp;#xA0;&lt;/mml:mi&gt;&lt;mml:mi&gt;&amp;#xA0;&lt;/mml:mi&gt;&lt;mml:mspace linebreak=\&quot;newline\&quot;/&gt;&lt;mml:mi&gt;&amp;#xA0;&lt;/mml:mi&gt;&lt;mml:mo&gt;=&lt;/mml:mo&gt;&lt;mml:mfrac&gt;&lt;mml:mrow&gt;&lt;mml:msup&gt;&lt;mml:mi&gt;a&lt;/mml:mi&gt;&lt;mml:mn&gt;2&lt;/mml:mn&gt;&lt;/mml:msup&gt;&lt;mml:mi&gt;&amp;#x3C0;&lt;/mml:mi&gt;&lt;/mml:mrow&gt;&lt;mml:mn&gt;2&lt;/mml:mn&gt;&lt;/mml:mfrac&gt;&lt;mml:mi&gt;&amp;#xA0;&lt;/mml:mi&gt;&lt;mml:mi&gt;A&lt;/mml:mi&gt;&lt;mml:mi&gt;n&lt;/mml:mi&gt;&lt;mml:mi&gt;s&lt;/mml:mi&gt;&lt;mml:mi&gt;&amp;#xA0;&lt;/mml:mi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5223" cy="1907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6"/>
        <w:tblpPr w:leftFromText="180" w:rightFromText="180" w:vertAnchor="text" w:horzAnchor="page" w:tblpX="7285" w:tblpY="1084"/>
        <w:tblW w:w="1488" w:type="dxa"/>
        <w:tblInd w:w="0" w:type="dxa"/>
        <w:tblLayout w:type="fixed"/>
        <w:tblLook w:val="0400" w:firstRow="0" w:lastRow="0" w:firstColumn="0" w:lastColumn="0" w:noHBand="0" w:noVBand="1"/>
      </w:tblPr>
      <w:tblGrid>
        <w:gridCol w:w="490"/>
        <w:gridCol w:w="435"/>
        <w:gridCol w:w="563"/>
      </w:tblGrid>
      <w:tr w:rsidR="00046971" w14:paraId="5FEB6055" w14:textId="77777777" w:rsidTr="00046971">
        <w:trPr>
          <w:cantSplit/>
          <w:trHeight w:val="215"/>
        </w:trPr>
        <w:tc>
          <w:tcPr>
            <w:tcW w:w="4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CB3B987" w14:textId="77777777" w:rsidR="00046971" w:rsidRDefault="00046971" w:rsidP="0004697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x</m:t>
                </m:r>
              </m:oMath>
            </m:oMathPara>
          </w:p>
        </w:tc>
        <w:tc>
          <w:tcPr>
            <w:tcW w:w="4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5E170D9" w14:textId="77777777" w:rsidR="00046971" w:rsidRDefault="00046971" w:rsidP="00046971">
            <w:pPr>
              <w:jc w:val="center"/>
            </w:pPr>
            <w:r>
              <w:t>1</w:t>
            </w:r>
          </w:p>
        </w:tc>
        <w:tc>
          <w:tcPr>
            <w:tcW w:w="563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4B2F19A" w14:textId="77777777" w:rsidR="00046971" w:rsidRDefault="00494F45" w:rsidP="0004697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6971" w14:paraId="1FD1729E" w14:textId="77777777" w:rsidTr="00046971">
        <w:trPr>
          <w:cantSplit/>
        </w:trPr>
        <w:tc>
          <w:tcPr>
            <w:tcW w:w="49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3DB9057" w14:textId="77777777" w:rsidR="00046971" w:rsidRDefault="00046971" w:rsidP="0004697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  <w:tc>
          <w:tcPr>
            <w:tcW w:w="435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93D5648" w14:textId="77777777" w:rsidR="00046971" w:rsidRDefault="00046971" w:rsidP="00046971">
            <w:pPr>
              <w:jc w:val="center"/>
            </w:pPr>
            <w:r>
              <w:t>1</w:t>
            </w:r>
          </w:p>
        </w:tc>
        <w:tc>
          <w:tcPr>
            <w:tcW w:w="56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12411F3" w14:textId="77777777" w:rsidR="00046971" w:rsidRDefault="00046971" w:rsidP="00046971">
            <w:pPr>
              <w:jc w:val="center"/>
            </w:pPr>
            <w:r>
              <w:t>3</w:t>
            </w:r>
          </w:p>
        </w:tc>
      </w:tr>
    </w:tbl>
    <w:p w14:paraId="4126DAFC" w14:textId="77777777" w:rsidR="00B421E8" w:rsidRDefault="00537C24">
      <w:pPr>
        <w:rPr>
          <w:rFonts w:ascii="Cambria Math" w:eastAsia="Cambria Math" w:hAnsi="Cambria Math" w:cs="Cambria Math"/>
        </w:rPr>
      </w:pPr>
      <w:r>
        <w:t>2</w:t>
      </w:r>
      <w:r w:rsidR="000E7835">
        <w:t>(iii</w:t>
      </w:r>
      <w:r>
        <w:t xml:space="preserve">) </w:t>
      </w:r>
      <w:r w:rsidR="00046971">
        <w:rPr>
          <w:noProof/>
          <w:lang w:val="en-US"/>
        </w:rPr>
        <w:drawing>
          <wp:inline distT="0" distB="0" distL="0" distR="0" wp14:anchorId="27390690" wp14:editId="51BD82D3">
            <wp:extent cx="101600" cy="10160"/>
            <wp:effectExtent l="0" t="0" r="0" b="0"/>
            <wp:docPr id="1824547770" name="Picture 1824547770" descr="{&quot;mathml&quot;:&quot;&lt;math style=\&quot;font-family:stix;font-size:0px;\&quot;/&gt;&quot;,&quot;origin&quot;:&quot;MathType Legacy&quot;,&quot;version&quot;:&quot;v3.18.2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0px;\&quot;/&gt;&quot;,&quot;origin&quot;:&quot;MathType Legacy&quot;,&quot;version&quot;:&quot;v3.18.2&quot;}" title="blank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6971">
        <w:rPr>
          <w:noProof/>
          <w:lang w:val="en-US"/>
        </w:rPr>
        <w:drawing>
          <wp:inline distT="0" distB="0" distL="0" distR="0" wp14:anchorId="6E50C18D" wp14:editId="2B1E2374">
            <wp:extent cx="101600" cy="10160"/>
            <wp:effectExtent l="0" t="0" r="0" b="0"/>
            <wp:docPr id="916792411" name="Picture 916792411" descr="{&quot;mathml&quot;:&quot;&lt;math style=\&quot;font-family:stix;font-size:0px;\&quot;/&gt;&quot;,&quot;origin&quot;:&quot;MathType Legacy&quot;,&quot;version&quot;:&quot;v3.18.2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0px;\&quot;/&gt;&quot;,&quot;origin&quot;:&quot;MathType Legacy&quot;,&quot;version&quot;:&quot;v3.18.2&quot;}" title="blank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6971">
        <w:rPr>
          <w:noProof/>
          <w:position w:val="-268"/>
          <w:lang w:val="en-US"/>
        </w:rPr>
        <w:drawing>
          <wp:inline distT="0" distB="0" distL="0" distR="0" wp14:anchorId="3E42DBE7" wp14:editId="25FB00B1">
            <wp:extent cx="1555695" cy="1463040"/>
            <wp:effectExtent l="0" t="0" r="6985" b="3810"/>
            <wp:docPr id="697964156" name="Picture 697964156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o&gt;=&lt;/mml:mo&gt;&lt;mml:msubsup&gt;&lt;mml:mo&gt;&amp;#x222B;&lt;/mml:mo&gt;&lt;mml:mn&gt;1&lt;/mml:mn&gt;&lt;mml:msup&gt;&lt;mml:mi&gt;e&lt;/mml:mi&gt;&lt;mml:mn&gt;2&lt;/mml:mn&gt;&lt;/mml:msup&gt;&lt;/mml:msubsup&gt;&lt;mml:mo&gt;&amp;#x200A;&lt;/mml:mo&gt;&lt;mml:mfrac&gt;&lt;mml:mrow&gt;&lt;mml:mi&gt;d&lt;/mml:mi&gt;&lt;mml:mi&gt;x&lt;/mml:mi&gt;&lt;/mml:mrow&gt;&lt;mml:mrow&gt;&lt;mml:mi&gt;x&lt;/mml:mi&gt;&lt;mml:mo&gt;(&lt;/mml:mo&gt;&lt;mml:mn&gt;1&lt;/mml:mn&gt;&lt;mml:mo&gt;+&lt;/mml:mo&gt;&lt;mml:mi&gt;log&lt;/mml:mi&gt;&lt;mml:mi&gt;x&lt;/mml:mi&gt;&lt;mml:msup&gt;&lt;mml:mo&gt;)&lt;/mml:mo&gt;&lt;mml:mn&gt;2&lt;/mml:mn&gt;&lt;/mml:msup&gt;&lt;/mml:mrow&gt;&lt;/mml:mfrac&gt;&lt;mml:mspace linebreak=\&quot;newline\&quot;/&gt;&lt;mml:mo&gt;&amp;#xA0;&lt;/mml:mo&gt;&lt;mml:mo&gt;&amp;#xA0;&lt;/mml:mo&gt;&lt;mml:mo&gt;=&lt;/mml:mo&gt;&lt;mml:msubsup&gt;&lt;mml:mo&gt;&amp;#x222B;&lt;/mml:mo&gt;&lt;mml:mn&gt;1&lt;/mml:mn&gt;&lt;mml:mn&gt;3&lt;/mml:mn&gt;&lt;/mml:msubsup&gt;&lt;mml:mfrac&gt;&lt;mml:mrow&gt;&lt;mml:mi&gt;d&lt;/mml:mi&gt;&lt;mml:mi&gt;&amp;#x3B8;&lt;/mml:mi&gt;&lt;/mml:mrow&gt;&lt;mml:msup&gt;&lt;mml:mi&gt;&amp;#x3B8;&lt;/mml:mi&gt;&lt;mml:mn&gt;2&lt;/mml:mn&gt;&lt;/mml:msup&gt;&lt;/mml:mfrac&gt;&lt;mml:mspace linebreak=\&quot;newline\&quot;/&gt;&lt;mml:mo&gt;&amp;#xA0;&lt;/mml:mo&gt;&lt;mml:mo&gt;&amp;#xA0;&lt;/mml:mo&gt;&lt;mml:mo&gt;=&lt;/mml:mo&gt;&lt;mml:mo&gt;-&lt;/mml:mo&gt;&lt;mml:msubsup&gt;&lt;mml:mfenced open=\&quot;[\&quot; close=\&quot;]\&quot;&gt;&lt;mml:mfrac&gt;&lt;mml:mn&gt;1&lt;/mml:mn&gt;&lt;mml:mi&gt;&amp;#x3B8;&lt;/mml:mi&gt;&lt;/mml:mfrac&gt;&lt;/mml:mfenced&gt;&lt;mml:mn&gt;1&lt;/mml:mn&gt;&lt;mml:mn&gt;3&lt;/mml:mn&gt;&lt;/mml:msubsup&gt;&lt;mml:mspace linebreak=\&quot;newline\&quot;/&gt;&lt;mml:mo&gt;&amp;#xA0;&lt;/mml:mo&gt;&lt;mml:mo&gt;=&lt;/mml:mo&gt;&lt;mml:mo&gt;-&lt;/mml:mo&gt;&lt;mml:mfenced open=\&quot;[\&quot; close=\&quot;]\&quot;&gt;&lt;mml:mrow&gt;&lt;mml:mfrac&gt;&lt;mml:mn&gt;1&lt;/mml:mn&gt;&lt;mml:mn&gt;3&lt;/mml:mn&gt;&lt;/mml:mfrac&gt;&lt;mml:mo&gt;-&lt;/mml:mo&gt;&lt;mml:mn&gt;1&lt;/mml:mn&gt;&lt;/mml:mrow&gt;&lt;/mml:mfenced&gt;&lt;mml:mspace linebreak=\&quot;newline\&quot;/&gt;&lt;mml:mo&gt;&amp;#xA0;&lt;/mml:mo&gt;&lt;mml:mo&gt;=&lt;/mml:mo&gt;&lt;mml:mfrac&gt;&lt;mml:mn&gt;2&lt;/mml:mn&gt;&lt;mml:mn&gt;3&lt;/mml:mn&gt;&lt;/mml:mfrac&gt;&lt;/mml:math&gt;&quot;,&quot;origin&quot;:&quot;MathType Legacy&quot;,&quot;version&quot;:&quot;v3.18.2&quot;}" title="I equals integral subscript 1 superscript e squared end superscript   fraction numerator d x over denominator x left parenthesis 1 plus log x right parenthesis squared end fraction&#10;equals integral subscript 1 superscript 3 fraction numerator d theta over denominator theta squared end fraction&#10;equals negative open square brackets 1 over theta close square brackets subscript 1 superscript 3&#10;equals negative open square brackets 1 third minus 1 close square brackets&#10;equals 2 over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o&gt;=&lt;/mml:mo&gt;&lt;mml:msubsup&gt;&lt;mml:mo&gt;&amp;#x222B;&lt;/mml:mo&gt;&lt;mml:mn&gt;1&lt;/mml:mn&gt;&lt;mml:msup&gt;&lt;mml:mi&gt;e&lt;/mml:mi&gt;&lt;mml:mn&gt;2&lt;/mml:mn&gt;&lt;/mml:msup&gt;&lt;/mml:msubsup&gt;&lt;mml:mo&gt;&amp;#x200A;&lt;/mml:mo&gt;&lt;mml:mfrac&gt;&lt;mml:mrow&gt;&lt;mml:mi&gt;d&lt;/mml:mi&gt;&lt;mml:mi&gt;x&lt;/mml:mi&gt;&lt;/mml:mrow&gt;&lt;mml:mrow&gt;&lt;mml:mi&gt;x&lt;/mml:mi&gt;&lt;mml:mo&gt;(&lt;/mml:mo&gt;&lt;mml:mn&gt;1&lt;/mml:mn&gt;&lt;mml:mo&gt;+&lt;/mml:mo&gt;&lt;mml:mi&gt;log&lt;/mml:mi&gt;&lt;mml:mi&gt;x&lt;/mml:mi&gt;&lt;mml:msup&gt;&lt;mml:mo&gt;)&lt;/mml:mo&gt;&lt;mml:mn&gt;2&lt;/mml:mn&gt;&lt;/mml:msup&gt;&lt;/mml:mrow&gt;&lt;/mml:mfrac&gt;&lt;mml:mspace linebreak=\&quot;newline\&quot;/&gt;&lt;mml:mo&gt;&amp;#xA0;&lt;/mml:mo&gt;&lt;mml:mo&gt;&amp;#xA0;&lt;/mml:mo&gt;&lt;mml:mo&gt;=&lt;/mml:mo&gt;&lt;mml:msubsup&gt;&lt;mml:mo&gt;&amp;#x222B;&lt;/mml:mo&gt;&lt;mml:mn&gt;1&lt;/mml:mn&gt;&lt;mml:mn&gt;3&lt;/mml:mn&gt;&lt;/mml:msubsup&gt;&lt;mml:mfrac&gt;&lt;mml:mrow&gt;&lt;mml:mi&gt;d&lt;/mml:mi&gt;&lt;mml:mi&gt;&amp;#x3B8;&lt;/mml:mi&gt;&lt;/mml:mrow&gt;&lt;mml:msup&gt;&lt;mml:mi&gt;&amp;#x3B8;&lt;/mml:mi&gt;&lt;mml:mn&gt;2&lt;/mml:mn&gt;&lt;/mml:msup&gt;&lt;/mml:mfrac&gt;&lt;mml:mspace linebreak=\&quot;newline\&quot;/&gt;&lt;mml:mo&gt;&amp;#xA0;&lt;/mml:mo&gt;&lt;mml:mo&gt;&amp;#xA0;&lt;/mml:mo&gt;&lt;mml:mo&gt;=&lt;/mml:mo&gt;&lt;mml:mo&gt;-&lt;/mml:mo&gt;&lt;mml:msubsup&gt;&lt;mml:mfenced open=\&quot;[\&quot; close=\&quot;]\&quot;&gt;&lt;mml:mfrac&gt;&lt;mml:mn&gt;1&lt;/mml:mn&gt;&lt;mml:mi&gt;&amp;#x3B8;&lt;/mml:mi&gt;&lt;/mml:mfrac&gt;&lt;/mml:mfenced&gt;&lt;mml:mn&gt;1&lt;/mml:mn&gt;&lt;mml:mn&gt;3&lt;/mml:mn&gt;&lt;/mml:msubsup&gt;&lt;mml:mspace linebreak=\&quot;newline\&quot;/&gt;&lt;mml:mo&gt;&amp;#xA0;&lt;/mml:mo&gt;&lt;mml:mo&gt;=&lt;/mml:mo&gt;&lt;mml:mo&gt;-&lt;/mml:mo&gt;&lt;mml:mfenced open=\&quot;[\&quot; close=\&quot;]\&quot;&gt;&lt;mml:mrow&gt;&lt;mml:mfrac&gt;&lt;mml:mn&gt;1&lt;/mml:mn&gt;&lt;mml:mn&gt;3&lt;/mml:mn&gt;&lt;/mml:mfrac&gt;&lt;mml:mo&gt;-&lt;/mml:mo&gt;&lt;mml:mn&gt;1&lt;/mml:mn&gt;&lt;/mml:mrow&gt;&lt;/mml:mfenced&gt;&lt;mml:mspace linebreak=\&quot;newline\&quot;/&gt;&lt;mml:mo&gt;&amp;#xA0;&lt;/mml:mo&gt;&lt;mml:mo&gt;=&lt;/mml:mo&gt;&lt;mml:mfrac&gt;&lt;mml:mn&gt;2&lt;/mml:mn&gt;&lt;mml:mn&gt;3&lt;/mml:mn&gt;&lt;/mml:mfrac&gt;&lt;/mml:math&gt;&quot;,&quot;origin&quot;:&quot;MathType Legacy&quot;,&quot;version&quot;:&quot;v3.18.2&quot;}" title="I equals integral subscript 1 superscript e squared end superscript   fraction numerator d x over denominator x left parenthesis 1 plus log x right parenthesis squared end fraction&#10;equals integral subscript 1 superscript 3 fraction numerator d theta over denominator theta squared end fraction&#10;equals negative open square brackets 1 over theta close square brackets subscript 1 superscript 3&#10;equals negative open square brackets 1 third minus 1 close square brackets&#10;equals 2 over 3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4640" cy="1490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m:oMath>
        <m:r>
          <w:rPr>
            <w:rFonts w:ascii="Cambria Math" w:eastAsia="Cambria Math" w:hAnsi="Cambria Math" w:cs="Cambria Math"/>
          </w:rPr>
          <m:t xml:space="preserve"> </m:t>
        </m:r>
      </m:oMath>
      <w:r>
        <w:br/>
      </w:r>
    </w:p>
    <w:p w14:paraId="0AABC93F" w14:textId="77777777" w:rsidR="00B421E8" w:rsidRDefault="00B421E8"/>
    <w:p w14:paraId="7B54253D" w14:textId="77777777" w:rsidR="00B421E8" w:rsidRDefault="00B421E8">
      <w:pPr>
        <w:jc w:val="center"/>
      </w:pPr>
    </w:p>
    <w:p w14:paraId="66258D91" w14:textId="77777777" w:rsidR="00B421E8" w:rsidRPr="00046971" w:rsidRDefault="00046971">
      <w:pPr>
        <w:spacing w:after="220"/>
        <w:rPr>
          <w:rFonts w:ascii="Times New Roman" w:hAnsi="Times New Roman" w:cs="Times New Roman"/>
          <w:sz w:val="28"/>
          <w:szCs w:val="28"/>
        </w:rPr>
      </w:pPr>
      <w:r>
        <w:rPr>
          <w:noProof/>
          <w:position w:val="-37"/>
          <w:lang w:val="en-US"/>
        </w:rPr>
        <w:drawing>
          <wp:anchor distT="0" distB="0" distL="114300" distR="114300" simplePos="0" relativeHeight="251674624" behindDoc="1" locked="0" layoutInCell="1" allowOverlap="1" wp14:anchorId="29563CA0" wp14:editId="6C60940C">
            <wp:simplePos x="0" y="0"/>
            <wp:positionH relativeFrom="column">
              <wp:posOffset>624840</wp:posOffset>
            </wp:positionH>
            <wp:positionV relativeFrom="paragraph">
              <wp:posOffset>20955</wp:posOffset>
            </wp:positionV>
            <wp:extent cx="792480" cy="419100"/>
            <wp:effectExtent l="0" t="0" r="7620" b="0"/>
            <wp:wrapTight wrapText="bothSides">
              <wp:wrapPolygon edited="0">
                <wp:start x="9865" y="0"/>
                <wp:lineTo x="0" y="2945"/>
                <wp:lineTo x="0" y="13745"/>
                <wp:lineTo x="4154" y="16691"/>
                <wp:lineTo x="6231" y="20618"/>
                <wp:lineTo x="6750" y="20618"/>
                <wp:lineTo x="10385" y="20618"/>
                <wp:lineTo x="10904" y="19636"/>
                <wp:lineTo x="8827" y="15709"/>
                <wp:lineTo x="21288" y="13745"/>
                <wp:lineTo x="21288" y="8836"/>
                <wp:lineTo x="12462" y="0"/>
                <wp:lineTo x="9865" y="0"/>
              </wp:wrapPolygon>
            </wp:wrapTight>
            <wp:docPr id="1795237834" name="Picture 1795237834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o&gt;=&lt;/mml:mo&gt;&lt;mml:msubsup&gt;&lt;mml:mo&gt;&amp;#x222B;&lt;/mml:mo&gt;&lt;mml:mn&gt;0&lt;/mml:mn&gt;&lt;mml:mn&gt;1&lt;/mml:mn&gt;&lt;/mml:msubsup&gt;&lt;mml:mo&gt;&amp;#x200A;&lt;/mml:mo&gt;&lt;mml:mi&gt;x&lt;/mml:mi&gt;&lt;mml:msup&gt;&lt;mml:mi&gt;e&lt;/mml:mi&gt;&lt;mml:mi&gt;x&lt;/mml:mi&gt;&lt;/mml:msup&gt;&lt;mml:mi&gt;d&lt;/mml:mi&gt;&lt;mml:mi&gt;x&lt;/mml:mi&gt;&lt;/mml:math&gt;&quot;,&quot;origin&quot;:&quot;MathType Legacy&quot;,&quot;version&quot;:&quot;v3.18.2&quot;}" title="I equals integral subscript 0 superscript 1   x e to the power of x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o&gt;=&lt;/mml:mo&gt;&lt;mml:msubsup&gt;&lt;mml:mo&gt;&amp;#x222B;&lt;/mml:mo&gt;&lt;mml:mn&gt;0&lt;/mml:mn&gt;&lt;mml:mn&gt;1&lt;/mml:mn&gt;&lt;/mml:msubsup&gt;&lt;mml:mo&gt;&amp;#x200A;&lt;/mml:mo&gt;&lt;mml:mi&gt;x&lt;/mml:mi&gt;&lt;mml:msup&gt;&lt;mml:mi&gt;e&lt;/mml:mi&gt;&lt;mml:mi&gt;x&lt;/mml:mi&gt;&lt;/mml:msup&gt;&lt;mml:mi&gt;d&lt;/mml:mi&gt;&lt;mml:mi&gt;x&lt;/mml:mi&gt;&lt;/mml:math&gt;&quot;,&quot;origin&quot;:&quot;MathType Legacy&quot;,&quot;version&quot;:&quot;v3.18.2&quot;}" title="I equals integral subscript 0 superscript 1   x e to the power of x d x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248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6971">
        <w:rPr>
          <w:rFonts w:ascii="Times New Roman" w:hAnsi="Times New Roman" w:cs="Times New Roman"/>
          <w:sz w:val="28"/>
          <w:szCs w:val="28"/>
        </w:rPr>
        <w:t>3 no.</w:t>
      </w:r>
      <w:r w:rsidRPr="00046971">
        <w:rPr>
          <w:noProof/>
          <w:position w:val="-37"/>
        </w:rPr>
        <w:t xml:space="preserve"> </w:t>
      </w:r>
    </w:p>
    <w:p w14:paraId="49B4EFFB" w14:textId="77777777" w:rsidR="00B421E8" w:rsidRDefault="00B421E8">
      <w:pPr>
        <w:jc w:val="center"/>
        <w:rPr>
          <w:rFonts w:ascii="Cambria Math" w:eastAsia="Cambria Math" w:hAnsi="Cambria Math" w:cs="Cambria Math"/>
        </w:rPr>
      </w:pPr>
    </w:p>
    <w:p w14:paraId="3D675723" w14:textId="77777777" w:rsidR="00B421E8" w:rsidRDefault="00537C24">
      <w:pPr>
        <w:spacing w:after="220"/>
      </w:pPr>
      <w:r>
        <w:t>Now,</w:t>
      </w:r>
    </w:p>
    <w:p w14:paraId="4086A338" w14:textId="77777777" w:rsidR="00B421E8" w:rsidRDefault="00333DEA">
      <w:pPr>
        <w:jc w:val="center"/>
      </w:pPr>
      <w:r>
        <w:rPr>
          <w:noProof/>
          <w:position w:val="-146"/>
          <w:lang w:val="en-US"/>
        </w:rPr>
        <w:drawing>
          <wp:anchor distT="0" distB="0" distL="114300" distR="114300" simplePos="0" relativeHeight="251675648" behindDoc="1" locked="0" layoutInCell="1" allowOverlap="1" wp14:anchorId="501C8CF7" wp14:editId="7258BC44">
            <wp:simplePos x="0" y="0"/>
            <wp:positionH relativeFrom="column">
              <wp:posOffset>685800</wp:posOffset>
            </wp:positionH>
            <wp:positionV relativeFrom="paragraph">
              <wp:posOffset>-128905</wp:posOffset>
            </wp:positionV>
            <wp:extent cx="2034482" cy="1087864"/>
            <wp:effectExtent l="0" t="0" r="0" b="0"/>
            <wp:wrapTight wrapText="bothSides">
              <wp:wrapPolygon edited="0">
                <wp:start x="3035" y="0"/>
                <wp:lineTo x="0" y="1891"/>
                <wp:lineTo x="0" y="11727"/>
                <wp:lineTo x="1618" y="12483"/>
                <wp:lineTo x="2023" y="18158"/>
                <wp:lineTo x="0" y="18158"/>
                <wp:lineTo x="0" y="20049"/>
                <wp:lineTo x="4046" y="21184"/>
                <wp:lineTo x="5462" y="21184"/>
                <wp:lineTo x="11734" y="21184"/>
                <wp:lineTo x="16387" y="20049"/>
                <wp:lineTo x="16792" y="18158"/>
                <wp:lineTo x="19826" y="12862"/>
                <wp:lineTo x="21040" y="11349"/>
                <wp:lineTo x="21040" y="10214"/>
                <wp:lineTo x="19422" y="6053"/>
                <wp:lineTo x="4451" y="0"/>
                <wp:lineTo x="3035" y="0"/>
              </wp:wrapPolygon>
            </wp:wrapTight>
            <wp:docPr id="1213507244" name="Picture 1213507244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i&gt;&amp;#xA0;&lt;/mml:mi&gt;&lt;mml:mi&gt;&amp;#xA0;&lt;/mml:mi&gt;&lt;mml:mo&gt;=&lt;/mml:mo&gt;&lt;mml:mo&gt;&amp;#x222B;&lt;/mml:mo&gt;&lt;mml:mi&gt;x&lt;/mml:mi&gt;&lt;mml:msup&gt;&lt;mml:mi&gt;e&lt;/mml:mi&gt;&lt;mml:mi&gt;x&lt;/mml:mi&gt;&lt;/mml:msup&gt;&lt;mml:mi&gt;d&lt;/mml:mi&gt;&lt;mml:mi&gt;x&lt;/mml:mi&gt;&lt;mml:mi&gt;&amp;#xA0;&lt;/mml:mi&gt;&lt;mml:mi&gt;&amp;#xA0;&lt;/mml:mi&gt;&lt;mml:mspace linebreak=\&quot;newline\&quot;/&gt;&lt;mml:mo&gt;=&lt;/mml:mo&gt;&lt;mml:mi&gt;x&lt;/mml:mi&gt;&lt;mml:mo&gt;&amp;#x222B;&lt;/mml:mo&gt;&lt;mml:mi&gt;&amp;#xA0;&lt;/mml:mi&gt;&lt;mml:msup&gt;&lt;mml:mi&gt;e&lt;/mml:mi&gt;&lt;mml:mi&gt;x&lt;/mml:mi&gt;&lt;/mml:msup&gt;&lt;mml:mi&gt;d&lt;/mml:mi&gt;&lt;mml:mi&gt;x&lt;/mml:mi&gt;&lt;mml:mo&gt;-&lt;/mml:mo&gt;&lt;mml:mo&gt;&amp;#x222B;&lt;/mml:mo&gt;&lt;mml:mfenced open=\&quot;{\&quot; close=\&quot;}\&quot;&gt;&lt;mml:mrow&gt;&lt;mml:mfrac&gt;&lt;mml:mi&gt;d&lt;/mml:mi&gt;&lt;mml:mrow&gt;&lt;mml:mi&gt;d&lt;/mml:mi&gt;&lt;mml:mi&gt;x&lt;/mml:mi&gt;&lt;/mml:mrow&gt;&lt;/mml:mfrac&gt;&lt;mml:mfenced separators=\&quot;|\&quot;&gt;&lt;mml:mi&gt;x&lt;/mml:mi&gt;&lt;/mml:mfenced&gt;&lt;mml:mo&gt;&amp;#x222B;&lt;/mml:mo&gt;&lt;mml:msup&gt;&lt;mml:mi&gt;e&lt;/mml:mi&gt;&lt;mml:mi&gt;x&lt;/mml:mi&gt;&lt;/mml:msup&gt;&lt;mml:mi&gt;d&lt;/mml:mi&gt;&lt;mml:mi&gt;x&lt;/mml:mi&gt;&lt;/mml:mrow&gt;&lt;/mml:mfenced&gt;&lt;mml:mi&gt;d&lt;/mml:mi&gt;&lt;mml:mi&gt;x&lt;/mml:mi&gt;&lt;mml:mi&gt;&amp;#xA0;&lt;/mml:mi&gt;&lt;mml:mi&gt;&amp;#xA0;&lt;/mml:mi&gt;&lt;mml:mspace linebreak=\&quot;newline\&quot;/&gt;&lt;mml:mo&gt;=&lt;/mml:mo&gt;&lt;mml:mi&gt;x&lt;/mml:mi&gt;&lt;mml:msup&gt;&lt;mml:mi&gt;e&lt;/mml:mi&gt;&lt;mml:mi&gt;x&lt;/mml:mi&gt;&lt;/mml:msup&gt;&lt;mml:mo&gt;-&lt;/mml:mo&gt;&lt;mml:mo&gt;&amp;#x222B;&lt;/mml:mo&gt;&lt;mml:mi&gt;&amp;#xA0;&lt;/mml:mi&gt;&lt;mml:msup&gt;&lt;mml:mi&gt;e&lt;/mml:mi&gt;&lt;mml:mi&gt;x&lt;/mml:mi&gt;&lt;/mml:msup&gt;&lt;mml:mi&gt;d&lt;/mml:mi&gt;&lt;mml:mi&gt;x&lt;/mml:mi&gt;&lt;mml:mi&gt;&amp;#xA0;&lt;/mml:mi&gt;&lt;mml:mi&gt;&amp;#xA0;&lt;/mml:mi&gt;&lt;mml:mi&gt;&amp;#xA0;&lt;/mml:mi&gt;&lt;mml:mo&gt;=&lt;/mml:mo&gt;&lt;mml:mi&gt;x&lt;/mml:mi&gt;&lt;mml:msup&gt;&lt;mml:mi&gt;e&lt;/mml:mi&gt;&lt;mml:mi&gt;x&lt;/mml:mi&gt;&lt;/mml:msup&gt;&lt;mml:mo&gt;-&lt;/mml:mo&gt;&lt;mml:msup&gt;&lt;mml:mi&gt;e&lt;/mml:mi&gt;&lt;mml:mi&gt;x&lt;/mml:mi&gt;&lt;/mml:msup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i&gt;&amp;#xA0;&lt;/mml:mi&gt;&lt;mml:mi&gt;&amp;#xA0;&lt;/mml:mi&gt;&lt;mml:mo&gt;=&lt;/mml:mo&gt;&lt;mml:mo&gt;&amp;#x222B;&lt;/mml:mo&gt;&lt;mml:mi&gt;x&lt;/mml:mi&gt;&lt;mml:msup&gt;&lt;mml:mi&gt;e&lt;/mml:mi&gt;&lt;mml:mi&gt;x&lt;/mml:mi&gt;&lt;/mml:msup&gt;&lt;mml:mi&gt;d&lt;/mml:mi&gt;&lt;mml:mi&gt;x&lt;/mml:mi&gt;&lt;mml:mi&gt;&amp;#xA0;&lt;/mml:mi&gt;&lt;mml:mi&gt;&amp;#xA0;&lt;/mml:mi&gt;&lt;mml:mspace linebreak=\&quot;newline\&quot;/&gt;&lt;mml:mo&gt;=&lt;/mml:mo&gt;&lt;mml:mi&gt;x&lt;/mml:mi&gt;&lt;mml:mo&gt;&amp;#x222B;&lt;/mml:mo&gt;&lt;mml:mi&gt;&amp;#xA0;&lt;/mml:mi&gt;&lt;mml:msup&gt;&lt;mml:mi&gt;e&lt;/mml:mi&gt;&lt;mml:mi&gt;x&lt;/mml:mi&gt;&lt;/mml:msup&gt;&lt;mml:mi&gt;d&lt;/mml:mi&gt;&lt;mml:mi&gt;x&lt;/mml:mi&gt;&lt;mml:mo&gt;-&lt;/mml:mo&gt;&lt;mml:mo&gt;&amp;#x222B;&lt;/mml:mo&gt;&lt;mml:mfenced open=\&quot;{\&quot; close=\&quot;}\&quot;&gt;&lt;mml:mrow&gt;&lt;mml:mfrac&gt;&lt;mml:mi&gt;d&lt;/mml:mi&gt;&lt;mml:mrow&gt;&lt;mml:mi&gt;d&lt;/mml:mi&gt;&lt;mml:mi&gt;x&lt;/mml:mi&gt;&lt;/mml:mrow&gt;&lt;/mml:mfrac&gt;&lt;mml:mfenced separators=\&quot;|\&quot;&gt;&lt;mml:mi&gt;x&lt;/mml:mi&gt;&lt;/mml:mfenced&gt;&lt;mml:mo&gt;&amp;#x222B;&lt;/mml:mo&gt;&lt;mml:msup&gt;&lt;mml:mi&gt;e&lt;/mml:mi&gt;&lt;mml:mi&gt;x&lt;/mml:mi&gt;&lt;/mml:msup&gt;&lt;mml:mi&gt;d&lt;/mml:mi&gt;&lt;mml:mi&gt;x&lt;/mml:mi&gt;&lt;/mml:mrow&gt;&lt;/mml:mfenced&gt;&lt;mml:mi&gt;d&lt;/mml:mi&gt;&lt;mml:mi&gt;x&lt;/mml:mi&gt;&lt;mml:mi&gt;&amp;#xA0;&lt;/mml:mi&gt;&lt;mml:mi&gt;&amp;#xA0;&lt;/mml:mi&gt;&lt;mml:mspace linebreak=\&quot;newline\&quot;/&gt;&lt;mml:mo&gt;=&lt;/mml:mo&gt;&lt;mml:mi&gt;x&lt;/mml:mi&gt;&lt;mml:msup&gt;&lt;mml:mi&gt;e&lt;/mml:mi&gt;&lt;mml:mi&gt;x&lt;/mml:mi&gt;&lt;/mml:msup&gt;&lt;mml:mo&gt;-&lt;/mml:mo&gt;&lt;mml:mo&gt;&amp;#x222B;&lt;/mml:mo&gt;&lt;mml:mi&gt;&amp;#xA0;&lt;/mml:mi&gt;&lt;mml:msup&gt;&lt;mml:mi&gt;e&lt;/mml:mi&gt;&lt;mml:mi&gt;x&lt;/mml:mi&gt;&lt;/mml:msup&gt;&lt;mml:mi&gt;d&lt;/mml:mi&gt;&lt;mml:mi&gt;x&lt;/mml:mi&gt;&lt;mml:mi&gt;&amp;#xA0;&lt;/mml:mi&gt;&lt;mml:mi&gt;&amp;#xA0;&lt;/mml:mi&gt;&lt;mml:mi&gt;&amp;#xA0;&lt;/mml:mi&gt;&lt;mml:mo&gt;=&lt;/mml:mo&gt;&lt;mml:mi&gt;x&lt;/mml:mi&gt;&lt;mml:msup&gt;&lt;mml:mi&gt;e&lt;/mml:mi&gt;&lt;mml:mi&gt;x&lt;/mml:mi&gt;&lt;/mml:msup&gt;&lt;mml:mo&gt;-&lt;/mml:mo&gt;&lt;mml:msup&gt;&lt;mml:mi&gt;e&lt;/mml:mi&gt;&lt;mml:mi&gt;x&lt;/mml:mi&gt;&lt;/mml:msup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4482" cy="10878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8307C74" w14:textId="77777777" w:rsidR="00B421E8" w:rsidRDefault="004A44D9" w:rsidP="004A44D9">
      <w:pPr>
        <w:jc w:val="center"/>
      </w:pPr>
      <w:r>
        <w:rPr>
          <w:noProof/>
          <w:position w:val="-36"/>
          <w:lang w:val="en-US"/>
        </w:rPr>
        <w:drawing>
          <wp:inline distT="0" distB="0" distL="0" distR="0" wp14:anchorId="513B630E" wp14:editId="6E53EEB8">
            <wp:extent cx="4602480" cy="446721"/>
            <wp:effectExtent l="0" t="0" r="0" b="0"/>
            <wp:docPr id="2090323192" name="Picture 2090323192" descr="{&quot;mathml&quot;:&quot;&lt;mml:math style=\&quot;font-family:stix;font-size:0px;\&quot; xmlns:m=\&quot;http://schemas.openxmlformats.org/officeDocument/2006/math\&quot; xmlns:mml=\&quot;http://www.w3.org/1998/Math/MathML\&quot;&gt;&lt;mml:mo&gt;&amp;#x2234;&lt;/mml:mo&gt;&lt;mml:msubsup&gt;&lt;mml:mo&gt;&amp;#x222B;&lt;/mml:mo&gt;&lt;mml:mn&gt;0&lt;/mml:mn&gt;&lt;mml:mn&gt;1&lt;/mml:mn&gt;&lt;/mml:msubsup&gt;&lt;mml:mo&gt;&amp;#x200A;&lt;/mml:mo&gt;&lt;mml:mo&gt;&amp;#x200A;&lt;/mml:mo&gt;&lt;mml:mi&gt;x&lt;/mml:mi&gt;&lt;mml:msup&gt;&lt;mml:mi&gt;e&lt;/mml:mi&gt;&lt;mml:mi&gt;x&lt;/mml:mi&gt;&lt;/mml:msup&gt;&lt;mml:mi&gt;d&lt;/mml:mi&gt;&lt;mml:mi&gt;x&lt;/mml:mi&gt;&lt;mml:mo&gt;=&lt;/mml:mo&gt;&lt;mml:msubsup&gt;&lt;mml:mfenced open=\&quot;[\&quot; close=\&quot;]\&quot; separators=\&quot;|\&quot;&gt;&lt;mml:mrow&gt;&lt;mml:mi&gt;x&lt;/mml:mi&gt;&lt;mml:msup&gt;&lt;mml:mi&gt;e&lt;/mml:mi&gt;&lt;mml:mi&gt;x&lt;/mml:mi&gt;&lt;/mml:msup&gt;&lt;mml:mo&gt;-&lt;/mml:mo&gt;&lt;mml:msup&gt;&lt;mml:mi&gt;e&lt;/mml:mi&gt;&lt;mml:mi&gt;x&lt;/mml:mi&gt;&lt;/mml:msup&gt;&lt;/mml:mrow&gt;&lt;/mml:mfenced&gt;&lt;mml:mn&gt;0&lt;/mml:mn&gt;&lt;mml:mn&gt;1&lt;/mml:mn&gt;&lt;/mml:msubsup&gt;&lt;mml:mi&gt;&amp;#xA0;&lt;/mml:mi&gt;&lt;mml:mi&gt;&amp;#xA0;&lt;/mml:mi&gt;&lt;mml:mo&gt;=&lt;/mml:mo&gt;&lt;mml:mfenced separators=\&quot;|\&quot;&gt;&lt;mml:mrow&gt;&lt;mml:mn&gt;1&lt;/mml:mn&gt;&lt;mml:mo&gt;&amp;#x22C5;&lt;/mml:mo&gt;&lt;mml:msup&gt;&lt;mml:mi&gt;e&lt;/mml:mi&gt;&lt;mml:mn&gt;1&lt;/mml:mn&gt;&lt;/mml:msup&gt;&lt;mml:mo&gt;-&lt;/mml:mo&gt;&lt;mml:msup&gt;&lt;mml:mi&gt;e&lt;/mml:mi&gt;&lt;mml:mn&gt;1&lt;/mml:mn&gt;&lt;/mml:msup&gt;&lt;/mml:mrow&gt;&lt;/mml:mfenced&gt;&lt;mml:mo&gt;-&lt;/mml:mo&gt;&lt;mml:mfenced separators=\&quot;|\&quot;&gt;&lt;mml:mrow&gt;&lt;mml:mn&gt;0&lt;/mml:mn&gt;&lt;mml:mo&gt;&amp;#x22C5;&lt;/mml:mo&gt;&lt;mml:msup&gt;&lt;mml:mi&gt;e&lt;/mml:mi&gt;&lt;mml:mn&gt;6&lt;/mml:mn&gt;&lt;/mml:msup&gt;&lt;mml:mo&gt;-&lt;/mml:mo&gt;&lt;mml:msup&gt;&lt;mml:mi&gt;e&lt;/mml:mi&gt;&lt;mml:mn&gt;0&lt;/mml:mn&gt;&lt;/mml:msup&gt;&lt;/mml:mrow&gt;&lt;/mml:mfenced&gt;&lt;mml:mi&gt;&amp;#xA0;&lt;/mml:mi&gt;&lt;mml:mi&gt;&amp;#xA0;&lt;/mml:mi&gt;&lt;mml:mi&gt;&amp;#xA0;&lt;/mml:mi&gt;&lt;mml:mo&gt;=&lt;/mml:mo&gt;&lt;mml:mi&gt;e&lt;/mml:mi&gt;&lt;mml:mo&gt;-&lt;/mml:mo&gt;&lt;mml:mi&gt;e&lt;/mml:mi&gt;&lt;mml:mo&gt;+&lt;/mml:mo&gt;&lt;mml:mn&gt;1&lt;/mml:mn&gt;&lt;mml:mo&gt;=&lt;/mml:mo&gt;&lt;mml:mn&gt;1&lt;/mml:mn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o&gt;&amp;#x2234;&lt;/mml:mo&gt;&lt;mml:msubsup&gt;&lt;mml:mo&gt;&amp;#x222B;&lt;/mml:mo&gt;&lt;mml:mn&gt;0&lt;/mml:mn&gt;&lt;mml:mn&gt;1&lt;/mml:mn&gt;&lt;/mml:msubsup&gt;&lt;mml:mo&gt;&amp;#x200A;&lt;/mml:mo&gt;&lt;mml:mo&gt;&amp;#x200A;&lt;/mml:mo&gt;&lt;mml:mi&gt;x&lt;/mml:mi&gt;&lt;mml:msup&gt;&lt;mml:mi&gt;e&lt;/mml:mi&gt;&lt;mml:mi&gt;x&lt;/mml:mi&gt;&lt;/mml:msup&gt;&lt;mml:mi&gt;d&lt;/mml:mi&gt;&lt;mml:mi&gt;x&lt;/mml:mi&gt;&lt;mml:mo&gt;=&lt;/mml:mo&gt;&lt;mml:msubsup&gt;&lt;mml:mfenced open=\&quot;[\&quot; close=\&quot;]\&quot; separators=\&quot;|\&quot;&gt;&lt;mml:mrow&gt;&lt;mml:mi&gt;x&lt;/mml:mi&gt;&lt;mml:msup&gt;&lt;mml:mi&gt;e&lt;/mml:mi&gt;&lt;mml:mi&gt;x&lt;/mml:mi&gt;&lt;/mml:msup&gt;&lt;mml:mo&gt;-&lt;/mml:mo&gt;&lt;mml:msup&gt;&lt;mml:mi&gt;e&lt;/mml:mi&gt;&lt;mml:mi&gt;x&lt;/mml:mi&gt;&lt;/mml:msup&gt;&lt;/mml:mrow&gt;&lt;/mml:mfenced&gt;&lt;mml:mn&gt;0&lt;/mml:mn&gt;&lt;mml:mn&gt;1&lt;/mml:mn&gt;&lt;/mml:msubsup&gt;&lt;mml:mi&gt;&amp;#xA0;&lt;/mml:mi&gt;&lt;mml:mi&gt;&amp;#xA0;&lt;/mml:mi&gt;&lt;mml:mo&gt;=&lt;/mml:mo&gt;&lt;mml:mfenced separators=\&quot;|\&quot;&gt;&lt;mml:mrow&gt;&lt;mml:mn&gt;1&lt;/mml:mn&gt;&lt;mml:mo&gt;&amp;#x22C5;&lt;/mml:mo&gt;&lt;mml:msup&gt;&lt;mml:mi&gt;e&lt;/mml:mi&gt;&lt;mml:mn&gt;1&lt;/mml:mn&gt;&lt;/mml:msup&gt;&lt;mml:mo&gt;-&lt;/mml:mo&gt;&lt;mml:msup&gt;&lt;mml:mi&gt;e&lt;/mml:mi&gt;&lt;mml:mn&gt;1&lt;/mml:mn&gt;&lt;/mml:msup&gt;&lt;/mml:mrow&gt;&lt;/mml:mfenced&gt;&lt;mml:mo&gt;-&lt;/mml:mo&gt;&lt;mml:mfenced separators=\&quot;|\&quot;&gt;&lt;mml:mrow&gt;&lt;mml:mn&gt;0&lt;/mml:mn&gt;&lt;mml:mo&gt;&amp;#x22C5;&lt;/mml:mo&gt;&lt;mml:msup&gt;&lt;mml:mi&gt;e&lt;/mml:mi&gt;&lt;mml:mn&gt;6&lt;/mml:mn&gt;&lt;/mml:msup&gt;&lt;mml:mo&gt;-&lt;/mml:mo&gt;&lt;mml:msup&gt;&lt;mml:mi&gt;e&lt;/mml:mi&gt;&lt;mml:mn&gt;0&lt;/mml:mn&gt;&lt;/mml:msup&gt;&lt;/mml:mrow&gt;&lt;/mml:mfenced&gt;&lt;mml:mi&gt;&amp;#xA0;&lt;/mml:mi&gt;&lt;mml:mi&gt;&amp;#xA0;&lt;/mml:mi&gt;&lt;mml:mi&gt;&amp;#xA0;&lt;/mml:mi&gt;&lt;mml:mo&gt;=&lt;/mml:mo&gt;&lt;mml:mi&gt;e&lt;/mml:mi&gt;&lt;mml:mo&gt;-&lt;/mml:mo&gt;&lt;mml:mi&gt;e&lt;/mml:mi&gt;&lt;mml:mo&gt;+&lt;/mml:mo&gt;&lt;mml:mn&gt;1&lt;/mml:mn&gt;&lt;mml:mo&gt;=&lt;/mml:mo&gt;&lt;mml:mn&gt;1&lt;/mml:mn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8642" cy="455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33134" w14:textId="77777777" w:rsidR="00B421E8" w:rsidRDefault="00B421E8">
      <w:pPr>
        <w:jc w:val="center"/>
      </w:pPr>
    </w:p>
    <w:p w14:paraId="2C23612C" w14:textId="77777777" w:rsidR="00B421E8" w:rsidRDefault="00537C24">
      <w:pPr>
        <w:spacing w:after="220"/>
      </w:pPr>
      <w:r>
        <w:t xml:space="preserve">5(1) </w:t>
      </w:r>
      <w:r w:rsidR="00D67B1D">
        <w:rPr>
          <w:noProof/>
          <w:position w:val="-37"/>
          <w:lang w:val="en-US"/>
        </w:rPr>
        <w:drawing>
          <wp:inline distT="0" distB="0" distL="0" distR="0" wp14:anchorId="24F9F27F" wp14:editId="23D8AA1C">
            <wp:extent cx="1432560" cy="480290"/>
            <wp:effectExtent l="0" t="0" r="0" b="0"/>
            <wp:docPr id="2053616324" name="Picture 2053616324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i&gt;&amp;#x3C0;&lt;/mml:mi&gt;&lt;/mml:msubsup&gt;&lt;mml:mo&gt;&amp;#x200A;&lt;/mml:mo&gt;&lt;mml:mi&gt;s&lt;/mml:mi&gt;&lt;mml:mi&gt;i&lt;/mml:mi&gt;&lt;mml:mi&gt;n&lt;/mml:mi&gt;&lt;mml:mi&gt;m&lt;/mml:mi&gt;&lt;mml:mi&gt;x&lt;/mml:mi&gt;&lt;mml:mo&gt;&amp;#xA0;&lt;/mml:mo&gt;&lt;mml:mi&gt;sin&lt;/mml:mi&gt;&lt;mml:mi&gt;n&lt;/mml:mi&gt;&lt;mml:mi&gt;x&lt;/mml:mi&gt;&lt;mml:mo&gt;&amp;#xA0;&lt;/mml:mo&gt;&lt;mml:mi&gt;d&lt;/mml:mi&gt;&lt;mml:mi&gt;x&lt;/mml:mi&gt;&lt;mml:mi&gt;&amp;#xA0;&lt;/mml:mi&gt;&lt;mml:mi&gt;&amp;#xA0;&lt;/mml:mi&gt;&lt;/mml:math&gt;&quot;,&quot;origin&quot;:&quot;MathType Legacy&quot;,&quot;version&quot;:&quot;v3.18.2&quot;}" title="integral subscript 0 superscript pi   s i n m x sin n x d x 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i&gt;&amp;#x3C0;&lt;/mml:mi&gt;&lt;/mml:msubsup&gt;&lt;mml:mo&gt;&amp;#x200A;&lt;/mml:mo&gt;&lt;mml:mi&gt;s&lt;/mml:mi&gt;&lt;mml:mi&gt;i&lt;/mml:mi&gt;&lt;mml:mi&gt;n&lt;/mml:mi&gt;&lt;mml:mi&gt;m&lt;/mml:mi&gt;&lt;mml:mi&gt;x&lt;/mml:mi&gt;&lt;mml:mo&gt;&amp;#xA0;&lt;/mml:mo&gt;&lt;mml:mi&gt;sin&lt;/mml:mi&gt;&lt;mml:mi&gt;n&lt;/mml:mi&gt;&lt;mml:mi&gt;x&lt;/mml:mi&gt;&lt;mml:mo&gt;&amp;#xA0;&lt;/mml:mo&gt;&lt;mml:mi&gt;d&lt;/mml:mi&gt;&lt;mml:mi&gt;x&lt;/mml:mi&gt;&lt;mml:mi&gt;&amp;#xA0;&lt;/mml:mi&gt;&lt;mml:mi&gt;&amp;#xA0;&lt;/mml:mi&gt;&lt;/mml:math&gt;&quot;,&quot;origin&quot;:&quot;MathType Legacy&quot;,&quot;version&quot;:&quot;v3.18.2&quot;}" title="integral subscript 0 superscript pi   s i n m x sin n x d x blank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5592" cy="484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3A12F" w14:textId="77777777" w:rsidR="00B421E8" w:rsidRDefault="00D67B1D">
      <w:pPr>
        <w:jc w:val="center"/>
      </w:pPr>
      <w:r>
        <w:rPr>
          <w:noProof/>
          <w:position w:val="-157"/>
          <w:lang w:val="en-US"/>
        </w:rPr>
        <w:drawing>
          <wp:inline distT="0" distB="0" distL="0" distR="0" wp14:anchorId="4A02C1F2" wp14:editId="66D74F95">
            <wp:extent cx="4328160" cy="1319004"/>
            <wp:effectExtent l="0" t="0" r="0" b="0"/>
            <wp:docPr id="2101710687" name="Picture 2101710687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l&lt;/mml:mi&gt;&lt;mml:mi&gt;e&lt;/mml:mi&gt;&lt;mml:mi&gt;t&lt;/mml:mi&gt;&lt;mml:mi&gt;&amp;#xA0;&lt;/mml:mi&gt;&lt;mml:mi&gt;I&lt;/mml:mi&gt;&lt;mml:mi&gt;&amp;#xA0;&lt;/mml:mi&gt;&lt;mml:mi&gt;&amp;#xA0;&lt;/mml:mi&gt;&lt;mml:mo&gt;=&lt;/mml:mo&gt;&lt;mml:mo&gt;&amp;#x222B;&lt;/mml:mo&gt;&lt;mml:mi&gt;s&lt;/mml:mi&gt;&lt;mml:mi&gt;i&lt;/mml:mi&gt;&lt;mml:mi&gt;n&lt;/mml:mi&gt;&lt;mml:mi&gt;m&lt;/mml:mi&gt;&lt;mml:mi&gt;x&lt;/mml:mi&gt;&lt;mml:mo&gt;&amp;#xA0;&lt;/mml:mo&gt;&lt;mml:mi&gt;s&lt;/mml:mi&gt;&lt;mml:mi&gt;i&lt;/mml:mi&gt;&lt;mml:mi&gt;n&lt;/mml:mi&gt;&lt;mml:mi&gt;&amp;#xA0;&lt;/mml:mi&gt;&lt;mml:mi&gt;n&lt;/mml:mi&gt;&lt;mml:mi&gt;x&lt;/mml:mi&gt;&lt;mml:mo&gt;&amp;#xA0;&lt;/mml:mo&gt;&lt;mml:mi&gt;d&lt;/mml:mi&gt;&lt;mml:mi&gt;x&lt;/mml:mi&gt;&lt;mml:mi&gt;&amp;#xA0;&lt;/mml:mi&gt;&lt;mml:mi&gt;&amp;#xA0;&lt;/mml:mi&gt;&lt;mml:mi&gt;&amp;#xA0;&lt;/mml:mi&gt;&lt;mml:mo&gt;=&lt;/mml:mo&gt;&lt;mml:mfrac&gt;&lt;mml:mn&gt;1&lt;/mml:mn&gt;&lt;mml:mn&gt;2&lt;/mml:mn&gt;&lt;/mml:mfrac&gt;&lt;mml:mo&gt;&amp;#x222B;&lt;/mml:mo&gt;&lt;mml:mi&gt;c&lt;/mml:mi&gt;&lt;mml:mi&gt;o&lt;/mml:mi&gt;&lt;mml:mi&gt;s&lt;/mml:mi&gt;&lt;mml:mi&gt;&amp;#xA0;&lt;/mml:mi&gt;&lt;mml:mfenced separators=\&quot;|\&quot;&gt;&lt;mml:mrow&gt;&lt;mml:mi&gt;m&lt;/mml:mi&gt;&lt;mml:mo&gt;-&lt;/mml:mo&gt;&lt;mml:mi&gt;n&lt;/mml:mi&gt;&lt;/mml:mrow&gt;&lt;/mml:mfenced&gt;&lt;mml:mi&gt;&amp;#xA0;&lt;/mml:mi&gt;&lt;mml:mi&gt;x&lt;/mml:mi&gt;&lt;mml:mo&gt;-&lt;/mml:mo&gt;&lt;mml:mi&gt;c&lt;/mml:mi&gt;&lt;mml:mi&gt;o&lt;/mml:mi&gt;&lt;mml:mi&gt;s&lt;/mml:mi&gt;&lt;mml:mi&gt;c&lt;/mml:mi&gt;&lt;mml:mi&gt;o&lt;/mml:mi&gt;&lt;mml:mi&gt;s&lt;/mml:mi&gt;&lt;mml:mi&gt;&amp;#xA0;&lt;/mml:mi&gt;&lt;mml:mfenced separators=\&quot;|\&quot;&gt;&lt;mml:mrow&gt;&lt;mml:mi&gt;m&lt;/mml:mi&gt;&lt;mml:mo&gt;+&lt;/mml:mo&gt;&lt;mml:mi&gt;n&lt;/mml:mi&gt;&lt;/mml:mrow&gt;&lt;/mml:mfenced&gt;&lt;mml:mi&gt;&amp;#xA0;&lt;/mml:mi&gt;&lt;mml:mi&gt;x&lt;/mml:mi&gt;&lt;mml:mo&gt;}&lt;/mml:mo&gt;&lt;mml:mi&gt;d&lt;/mml:mi&gt;&lt;mml:mi&gt;x&lt;/mml:mi&gt;&lt;mml:mi&gt;&amp;#xA0;&lt;/mml:mi&gt;&lt;mml:mi&gt;&amp;#xA0;&lt;/mml:mi&gt;&lt;mml:mi&gt;&amp;#xA0;&lt;/mml:mi&gt;&lt;mml:mspace linebreak=\&quot;newline\&quot;/&gt;&lt;mml:mo&gt;=&lt;/mml:mo&gt;&lt;mml:mfrac&gt;&lt;mml:mn&gt;1&lt;/mml:mn&gt;&lt;mml:mn&gt;2&lt;/mml:mn&gt;&lt;/mml:mfrac&gt;&lt;mml:mi&gt;s&lt;/mml:mi&gt;&lt;mml:mi&gt;i&lt;/mml:mi&gt;&lt;mml:mi&gt;n&lt;/mml:mi&gt;&lt;mml:mi&gt;&amp;#xA0;&lt;/mml:mi&gt;&lt;mml:mfrac&gt;&lt;mml:mrow&gt;&lt;mml:mfenced separators=\&quot;|\&quot;&gt;&lt;mml:mrow&gt;&lt;mml:mi&gt;m&lt;/mml:mi&gt;&lt;mml:mo&gt;-&lt;/mml:mo&gt;&lt;mml:mi&gt;n&lt;/mml:mi&gt;&lt;/mml:mrow&gt;&lt;/mml:mfenced&gt;&lt;mml:mi&gt;x&lt;/mml:mi&gt;&lt;/mml:mrow&gt;&lt;mml:mrow&gt;&lt;mml:mi&gt;m&lt;/mml:mi&gt;&lt;mml:mo&gt;-&lt;/mml:mo&gt;&lt;mml:mi&gt;n&lt;/mml:mi&gt;&lt;/mml:mrow&gt;&lt;/mml:mfrac&gt;&lt;mml:mi&gt;&amp;#xA0;&lt;/mml:mi&gt;&lt;mml:mo&gt;-&lt;/mml:mo&gt;&lt;mml:mfrac&gt;&lt;mml:mn&gt;1&lt;/mml:mn&gt;&lt;mml:mn&gt;2&lt;/mml:mn&gt;&lt;/mml:mfrac&gt;&lt;mml:mi&gt;s&lt;/mml:mi&gt;&lt;mml:mi&gt;i&lt;/mml:mi&gt;&lt;mml:mi&gt;n&lt;/mml:mi&gt;&lt;mml:mi&gt;&amp;#xA0;&lt;/mml:mi&gt;&lt;mml:mfenced separators=\&quot;|\&quot;&gt;&lt;mml:mrow&gt;&lt;mml:mi&gt;m&lt;/mml:mi&gt;&lt;mml:mo&gt;+&lt;/mml:mo&gt;&lt;mml:mi&gt;n&lt;/mml:mi&gt;&lt;/mml:mrow&gt;&lt;/mml:mfenced&gt;&lt;mml:mi&gt;&amp;#xA0;&lt;/mml:mi&gt;&lt;mml:mi&gt;x&lt;/mml:mi&gt;&lt;mml:mfrac&gt;&lt;mml:mn&gt;1&lt;/mml:mn&gt;&lt;mml:mrow&gt;&lt;mml:mi&gt;m&lt;/mml:mi&gt;&lt;mml:mo&gt;+&lt;/mml:mo&gt;&lt;mml:mi&gt;n&lt;/mml:mi&gt;&lt;/mml:mrow&gt;&lt;/mml:mfrac&gt;&lt;mml:mi&gt;&amp;#xA0;&lt;/mml:mi&gt;&lt;mml:mspace linebreak=\&quot;newline\&quot;/&gt;&lt;mml:mo&gt;&amp;#x2234;&lt;/mml:mo&gt;&lt;mml:msubsup&gt;&lt;mml:mo&gt;&amp;#x222B;&lt;/mml:mo&gt;&lt;mml:mn&gt;0&lt;/mml:mn&gt;&lt;mml:mi&gt;&amp;#x3C0;&lt;/mml:mi&gt;&lt;/mml:msubsup&gt;&lt;mml:mo&gt;&amp;#x200A;&lt;/mml:mo&gt;&lt;mml:mo&gt;&amp;#x200A;&lt;/mml:mo&gt;&lt;mml:mi&gt;s&lt;/mml:mi&gt;&lt;mml:mi&gt;i&lt;/mml:mi&gt;&lt;mml:mi&gt;n&lt;/mml:mi&gt;&lt;mml:mi&gt;m&lt;/mml:mi&gt;&lt;mml:mi&gt;x&lt;/mml:mi&gt;&lt;mml:mo&gt;&amp;#xA0;&lt;/mml:mo&gt;&lt;mml:mi&gt;sin&lt;/mml:mi&gt;&lt;mml:mi&gt;n&lt;/mml:mi&gt;&lt;mml:mi&gt;x&lt;/mml:mi&gt;&lt;mml:mi&gt;d&lt;/mml:mi&gt;&lt;mml:mi&gt;x&lt;/mml:mi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fenced open=\&quot;[\&quot; close=\&quot;]\&quot; separators=\&quot;|\&quot;&gt;&lt;mml:mrow&gt;&lt;mml:mfrac&gt;&lt;mml:mrow&gt;&lt;mml:mi&gt;s&lt;/mml:mi&gt;&lt;mml:mi&gt;i&lt;/mml:mi&gt;&lt;mml:mi&gt;n&lt;/mml:mi&gt;&lt;mml:mi&gt;s&lt;/mml:mi&gt;&lt;mml:mi&gt;i&lt;/mml:mi&gt;&lt;mml:mi&gt;n&lt;/mml:mi&gt;&lt;mml:mi&gt;&amp;#xA0;&lt;/mml:mi&gt;&lt;mml:mfenced separators=\&quot;|\&quot;&gt;&lt;mml:mrow&gt;&lt;mml:mi&gt;m&lt;/mml:mi&gt;&lt;mml:mo&gt;-&lt;/mml:mo&gt;&lt;mml:mi&gt;n&lt;/mml:mi&gt;&lt;/mml:mrow&gt;&lt;/mml:mfenced&gt;&lt;mml:mi&gt;&amp;#xA0;&lt;/mml:mi&gt;&lt;mml:mi&gt;&amp;#x3C0;&lt;/mml:mi&gt;&lt;/mml:mrow&gt;&lt;mml:mrow&gt;&lt;mml:mi&gt;m&lt;/mml:mi&gt;&lt;mml:mo&gt;-&lt;/mml:mo&gt;&lt;mml:mi&gt;n&lt;/mml:mi&gt;&lt;/mml:mrow&gt;&lt;/mml:mfrac&gt;&lt;mml:mo&gt;-&lt;/mml:mo&gt;&lt;mml:mfrac&gt;&lt;mml:mrow&gt;&lt;mml:mi&gt;s&lt;/mml:mi&gt;&lt;mml:mi&gt;i&lt;/mml:mi&gt;&lt;mml:mi&gt;n&lt;/mml:mi&gt;&lt;mml:mi&gt;s&lt;/mml:mi&gt;&lt;mml:mi&gt;i&lt;/mml:mi&gt;&lt;mml:mi&gt;n&lt;/mml:mi&gt;&lt;mml:mi&gt;&amp;#xA0;&lt;/mml:mi&gt;&lt;mml:mfenced separators=\&quot;|\&quot;&gt;&lt;mml:mrow&gt;&lt;mml:mi&gt;m&lt;/mml:mi&gt;&lt;mml:mo&gt;+&lt;/mml:mo&gt;&lt;mml:mi&gt;n&lt;/mml:mi&gt;&lt;/mml:mrow&gt;&lt;/mml:mfenced&gt;&lt;mml:mi&gt;&amp;#xA0;&lt;/mml:mi&gt;&lt;mml:mi&gt;&amp;#x3C0;&lt;/mml:mi&gt;&lt;/mml:mrow&gt;&lt;mml:mrow&gt;&lt;mml:mi&gt;m&lt;/mml:mi&gt;&lt;mml:mo&gt;+&lt;/mml:mo&gt;&lt;mml:mi&gt;n&lt;/mml:mi&gt;&lt;/mml:mrow&gt;&lt;/mml:mfrac&gt;&lt;/mml:mrow&gt;&lt;/mml:mfenced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l&lt;/mml:mi&gt;&lt;mml:mi&gt;e&lt;/mml:mi&gt;&lt;mml:mi&gt;t&lt;/mml:mi&gt;&lt;mml:mi&gt;&amp;#xA0;&lt;/mml:mi&gt;&lt;mml:mi&gt;I&lt;/mml:mi&gt;&lt;mml:mi&gt;&amp;#xA0;&lt;/mml:mi&gt;&lt;mml:mi&gt;&amp;#xA0;&lt;/mml:mi&gt;&lt;mml:mo&gt;=&lt;/mml:mo&gt;&lt;mml:mo&gt;&amp;#x222B;&lt;/mml:mo&gt;&lt;mml:mi&gt;s&lt;/mml:mi&gt;&lt;mml:mi&gt;i&lt;/mml:mi&gt;&lt;mml:mi&gt;n&lt;/mml:mi&gt;&lt;mml:mi&gt;m&lt;/mml:mi&gt;&lt;mml:mi&gt;x&lt;/mml:mi&gt;&lt;mml:mo&gt;&amp;#xA0;&lt;/mml:mo&gt;&lt;mml:mi&gt;s&lt;/mml:mi&gt;&lt;mml:mi&gt;i&lt;/mml:mi&gt;&lt;mml:mi&gt;n&lt;/mml:mi&gt;&lt;mml:mi&gt;&amp;#xA0;&lt;/mml:mi&gt;&lt;mml:mi&gt;n&lt;/mml:mi&gt;&lt;mml:mi&gt;x&lt;/mml:mi&gt;&lt;mml:mo&gt;&amp;#xA0;&lt;/mml:mo&gt;&lt;mml:mi&gt;d&lt;/mml:mi&gt;&lt;mml:mi&gt;x&lt;/mml:mi&gt;&lt;mml:mi&gt;&amp;#xA0;&lt;/mml:mi&gt;&lt;mml:mi&gt;&amp;#xA0;&lt;/mml:mi&gt;&lt;mml:mi&gt;&amp;#xA0;&lt;/mml:mi&gt;&lt;mml:mo&gt;=&lt;/mml:mo&gt;&lt;mml:mfrac&gt;&lt;mml:mn&gt;1&lt;/mml:mn&gt;&lt;mml:mn&gt;2&lt;/mml:mn&gt;&lt;/mml:mfrac&gt;&lt;mml:mo&gt;&amp;#x222B;&lt;/mml:mo&gt;&lt;mml:mi&gt;c&lt;/mml:mi&gt;&lt;mml:mi&gt;o&lt;/mml:mi&gt;&lt;mml:mi&gt;s&lt;/mml:mi&gt;&lt;mml:mi&gt;&amp;#xA0;&lt;/mml:mi&gt;&lt;mml:mfenced separators=\&quot;|\&quot;&gt;&lt;mml:mrow&gt;&lt;mml:mi&gt;m&lt;/mml:mi&gt;&lt;mml:mo&gt;-&lt;/mml:mo&gt;&lt;mml:mi&gt;n&lt;/mml:mi&gt;&lt;/mml:mrow&gt;&lt;/mml:mfenced&gt;&lt;mml:mi&gt;&amp;#xA0;&lt;/mml:mi&gt;&lt;mml:mi&gt;x&lt;/mml:mi&gt;&lt;mml:mo&gt;-&lt;/mml:mo&gt;&lt;mml:mi&gt;c&lt;/mml:mi&gt;&lt;mml:mi&gt;o&lt;/mml:mi&gt;&lt;mml:mi&gt;s&lt;/mml:mi&gt;&lt;mml:mi&gt;c&lt;/mml:mi&gt;&lt;mml:mi&gt;o&lt;/mml:mi&gt;&lt;mml:mi&gt;s&lt;/mml:mi&gt;&lt;mml:mi&gt;&amp;#xA0;&lt;/mml:mi&gt;&lt;mml:mfenced separators=\&quot;|\&quot;&gt;&lt;mml:mrow&gt;&lt;mml:mi&gt;m&lt;/mml:mi&gt;&lt;mml:mo&gt;+&lt;/mml:mo&gt;&lt;mml:mi&gt;n&lt;/mml:mi&gt;&lt;/mml:mrow&gt;&lt;/mml:mfenced&gt;&lt;mml:mi&gt;&amp;#xA0;&lt;/mml:mi&gt;&lt;mml:mi&gt;x&lt;/mml:mi&gt;&lt;mml:mo&gt;}&lt;/mml:mo&gt;&lt;mml:mi&gt;d&lt;/mml:mi&gt;&lt;mml:mi&gt;x&lt;/mml:mi&gt;&lt;mml:mi&gt;&amp;#xA0;&lt;/mml:mi&gt;&lt;mml:mi&gt;&amp;#xA0;&lt;/mml:mi&gt;&lt;mml:mi&gt;&amp;#xA0;&lt;/mml:mi&gt;&lt;mml:mspace linebreak=\&quot;newline\&quot;/&gt;&lt;mml:mo&gt;=&lt;/mml:mo&gt;&lt;mml:mfrac&gt;&lt;mml:mn&gt;1&lt;/mml:mn&gt;&lt;mml:mn&gt;2&lt;/mml:mn&gt;&lt;/mml:mfrac&gt;&lt;mml:mi&gt;s&lt;/mml:mi&gt;&lt;mml:mi&gt;i&lt;/mml:mi&gt;&lt;mml:mi&gt;n&lt;/mml:mi&gt;&lt;mml:mi&gt;&amp;#xA0;&lt;/mml:mi&gt;&lt;mml:mfrac&gt;&lt;mml:mrow&gt;&lt;mml:mfenced separators=\&quot;|\&quot;&gt;&lt;mml:mrow&gt;&lt;mml:mi&gt;m&lt;/mml:mi&gt;&lt;mml:mo&gt;-&lt;/mml:mo&gt;&lt;mml:mi&gt;n&lt;/mml:mi&gt;&lt;/mml:mrow&gt;&lt;/mml:mfenced&gt;&lt;mml:mi&gt;x&lt;/mml:mi&gt;&lt;/mml:mrow&gt;&lt;mml:mrow&gt;&lt;mml:mi&gt;m&lt;/mml:mi&gt;&lt;mml:mo&gt;-&lt;/mml:mo&gt;&lt;mml:mi&gt;n&lt;/mml:mi&gt;&lt;/mml:mrow&gt;&lt;/mml:mfrac&gt;&lt;mml:mi&gt;&amp;#xA0;&lt;/mml:mi&gt;&lt;mml:mo&gt;-&lt;/mml:mo&gt;&lt;mml:mfrac&gt;&lt;mml:mn&gt;1&lt;/mml:mn&gt;&lt;mml:mn&gt;2&lt;/mml:mn&gt;&lt;/mml:mfrac&gt;&lt;mml:mi&gt;s&lt;/mml:mi&gt;&lt;mml:mi&gt;i&lt;/mml:mi&gt;&lt;mml:mi&gt;n&lt;/mml:mi&gt;&lt;mml:mi&gt;&amp;#xA0;&lt;/mml:mi&gt;&lt;mml:mfenced separators=\&quot;|\&quot;&gt;&lt;mml:mrow&gt;&lt;mml:mi&gt;m&lt;/mml:mi&gt;&lt;mml:mo&gt;+&lt;/mml:mo&gt;&lt;mml:mi&gt;n&lt;/mml:mi&gt;&lt;/mml:mrow&gt;&lt;/mml:mfenced&gt;&lt;mml:mi&gt;&amp;#xA0;&lt;/mml:mi&gt;&lt;mml:mi&gt;x&lt;/mml:mi&gt;&lt;mml:mfrac&gt;&lt;mml:mn&gt;1&lt;/mml:mn&gt;&lt;mml:mrow&gt;&lt;mml:mi&gt;m&lt;/mml:mi&gt;&lt;mml:mo&gt;+&lt;/mml:mo&gt;&lt;mml:mi&gt;n&lt;/mml:mi&gt;&lt;/mml:mrow&gt;&lt;/mml:mfrac&gt;&lt;mml:mi&gt;&amp;#xA0;&lt;/mml:mi&gt;&lt;mml:mspace linebreak=\&quot;newline\&quot;/&gt;&lt;mml:mo&gt;&amp;#x2234;&lt;/mml:mo&gt;&lt;mml:msubsup&gt;&lt;mml:mo&gt;&amp;#x222B;&lt;/mml:mo&gt;&lt;mml:mn&gt;0&lt;/mml:mn&gt;&lt;mml:mi&gt;&amp;#x3C0;&lt;/mml:mi&gt;&lt;/mml:msubsup&gt;&lt;mml:mo&gt;&amp;#x200A;&lt;/mml:mo&gt;&lt;mml:mo&gt;&amp;#x200A;&lt;/mml:mo&gt;&lt;mml:mi&gt;s&lt;/mml:mi&gt;&lt;mml:mi&gt;i&lt;/mml:mi&gt;&lt;mml:mi&gt;n&lt;/mml:mi&gt;&lt;mml:mi&gt;m&lt;/mml:mi&gt;&lt;mml:mi&gt;x&lt;/mml:mi&gt;&lt;mml:mo&gt;&amp;#xA0;&lt;/mml:mo&gt;&lt;mml:mi&gt;sin&lt;/mml:mi&gt;&lt;mml:mi&gt;n&lt;/mml:mi&gt;&lt;mml:mi&gt;x&lt;/mml:mi&gt;&lt;mml:mi&gt;d&lt;/mml:mi&gt;&lt;mml:mi&gt;x&lt;/mml:mi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fenced open=\&quot;[\&quot; close=\&quot;]\&quot; separators=\&quot;|\&quot;&gt;&lt;mml:mrow&gt;&lt;mml:mfrac&gt;&lt;mml:mrow&gt;&lt;mml:mi&gt;s&lt;/mml:mi&gt;&lt;mml:mi&gt;i&lt;/mml:mi&gt;&lt;mml:mi&gt;n&lt;/mml:mi&gt;&lt;mml:mi&gt;s&lt;/mml:mi&gt;&lt;mml:mi&gt;i&lt;/mml:mi&gt;&lt;mml:mi&gt;n&lt;/mml:mi&gt;&lt;mml:mi&gt;&amp;#xA0;&lt;/mml:mi&gt;&lt;mml:mfenced separators=\&quot;|\&quot;&gt;&lt;mml:mrow&gt;&lt;mml:mi&gt;m&lt;/mml:mi&gt;&lt;mml:mo&gt;-&lt;/mml:mo&gt;&lt;mml:mi&gt;n&lt;/mml:mi&gt;&lt;/mml:mrow&gt;&lt;/mml:mfenced&gt;&lt;mml:mi&gt;&amp;#xA0;&lt;/mml:mi&gt;&lt;mml:mi&gt;&amp;#x3C0;&lt;/mml:mi&gt;&lt;/mml:mrow&gt;&lt;mml:mrow&gt;&lt;mml:mi&gt;m&lt;/mml:mi&gt;&lt;mml:mo&gt;-&lt;/mml:mo&gt;&lt;mml:mi&gt;n&lt;/mml:mi&gt;&lt;/mml:mrow&gt;&lt;/mml:mfrac&gt;&lt;mml:mo&gt;-&lt;/mml:mo&gt;&lt;mml:mfrac&gt;&lt;mml:mrow&gt;&lt;mml:mi&gt;s&lt;/mml:mi&gt;&lt;mml:mi&gt;i&lt;/mml:mi&gt;&lt;mml:mi&gt;n&lt;/mml:mi&gt;&lt;mml:mi&gt;s&lt;/mml:mi&gt;&lt;mml:mi&gt;i&lt;/mml:mi&gt;&lt;mml:mi&gt;n&lt;/mml:mi&gt;&lt;mml:mi&gt;&amp;#xA0;&lt;/mml:mi&gt;&lt;mml:mfenced separators=\&quot;|\&quot;&gt;&lt;mml:mrow&gt;&lt;mml:mi&gt;m&lt;/mml:mi&gt;&lt;mml:mo&gt;+&lt;/mml:mo&gt;&lt;mml:mi&gt;n&lt;/mml:mi&gt;&lt;/mml:mrow&gt;&lt;/mml:mfenced&gt;&lt;mml:mi&gt;&amp;#xA0;&lt;/mml:mi&gt;&lt;mml:mi&gt;&amp;#x3C0;&lt;/mml:mi&gt;&lt;/mml:mrow&gt;&lt;mml:mrow&gt;&lt;mml:mi&gt;m&lt;/mml:mi&gt;&lt;mml:mo&gt;+&lt;/mml:mo&gt;&lt;mml:mi&gt;n&lt;/mml:mi&gt;&lt;/mml:mrow&gt;&lt;/mml:mfrac&gt;&lt;/mml:mrow&gt;&lt;/mml:mfenced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4864" cy="1321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B7DDC" w14:textId="77777777" w:rsidR="00B421E8" w:rsidRDefault="00537C24">
      <w:pPr>
        <w:spacing w:after="220"/>
      </w:pPr>
      <w:r>
        <w:t xml:space="preserve">5(III) </w:t>
      </w:r>
      <w:r w:rsidR="00D67B1D">
        <w:rPr>
          <w:noProof/>
          <w:position w:val="-37"/>
          <w:lang w:val="en-US"/>
        </w:rPr>
        <w:drawing>
          <wp:inline distT="0" distB="0" distL="0" distR="0" wp14:anchorId="6D14EBD5" wp14:editId="56A82903">
            <wp:extent cx="1257300" cy="468671"/>
            <wp:effectExtent l="0" t="0" r="0" b="7620"/>
            <wp:docPr id="1389219701" name="Picture 1389219701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frac&gt;&lt;mml:mi&gt;&amp;#x3C0;&lt;/mml:mi&gt;&lt;mml:mn&gt;2&lt;/mml:mn&gt;&lt;/mml:mfrac&gt;&lt;/mml:msubsup&gt;&lt;mml:mo&gt;&amp;#x200A;&lt;/mml:mo&gt;&lt;mml:mi&gt;s&lt;/mml:mi&gt;&lt;mml:mi&gt;i&lt;/mml:mi&gt;&lt;mml:mi&gt;n&lt;/mml:mi&gt;&lt;mml:mi&gt;x&lt;/mml:mi&gt;&lt;mml:mo&gt;&amp;#xA0;&lt;/mml:mo&gt;&lt;mml:mi&gt;s&lt;/mml:mi&gt;&lt;mml:mi&gt;i&lt;/mml:mi&gt;&lt;mml:mi&gt;n&lt;/mml:mi&gt;&lt;mml:mn&gt;2&lt;/mml:mn&gt;&lt;mml:mi&gt;x&lt;/mml:mi&gt;&lt;mml:mo&gt;&amp;#xA0;&lt;/mml:mo&gt;&lt;mml:mi&gt;d&lt;/mml:mi&gt;&lt;mml:mi&gt;x&lt;/mml:mi&gt;&lt;mml:mi&gt;&amp;#xA0;&lt;/mml:mi&gt;&lt;mml:mi&gt;&amp;#xA0;&lt;/mml:mi&gt;&lt;/mml:math&gt;&quot;,&quot;origin&quot;:&quot;MathType Legacy&quot;,&quot;version&quot;:&quot;v3.18.2&quot;}" title="integral subscript 0 superscript pi over 2 end superscript   s i n x s i n 2 x d x 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frac&gt;&lt;mml:mi&gt;&amp;#x3C0;&lt;/mml:mi&gt;&lt;mml:mn&gt;2&lt;/mml:mn&gt;&lt;/mml:mfrac&gt;&lt;/mml:msubsup&gt;&lt;mml:mo&gt;&amp;#x200A;&lt;/mml:mo&gt;&lt;mml:mi&gt;s&lt;/mml:mi&gt;&lt;mml:mi&gt;i&lt;/mml:mi&gt;&lt;mml:mi&gt;n&lt;/mml:mi&gt;&lt;mml:mi&gt;x&lt;/mml:mi&gt;&lt;mml:mo&gt;&amp;#xA0;&lt;/mml:mo&gt;&lt;mml:mi&gt;s&lt;/mml:mi&gt;&lt;mml:mi&gt;i&lt;/mml:mi&gt;&lt;mml:mi&gt;n&lt;/mml:mi&gt;&lt;mml:mn&gt;2&lt;/mml:mn&gt;&lt;mml:mi&gt;x&lt;/mml:mi&gt;&lt;mml:mo&gt;&amp;#xA0;&lt;/mml:mo&gt;&lt;mml:mi&gt;d&lt;/mml:mi&gt;&lt;mml:mi&gt;x&lt;/mml:mi&gt;&lt;mml:mi&gt;&amp;#xA0;&lt;/mml:mi&gt;&lt;mml:mi&gt;&amp;#xA0;&lt;/mml:mi&gt;&lt;/mml:math&gt;&quot;,&quot;origin&quot;:&quot;MathType Legacy&quot;,&quot;version&quot;:&quot;v3.18.2&quot;}" title="integral subscript 0 superscript pi over 2 end superscript   s i n x s i n 2 x d x blank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081" cy="471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84F72" w14:textId="77777777" w:rsidR="00B421E8" w:rsidRDefault="00D67B1D">
      <w:pPr>
        <w:jc w:val="center"/>
      </w:pPr>
      <w:r>
        <w:rPr>
          <w:noProof/>
          <w:position w:val="-110"/>
          <w:lang w:val="en-US"/>
        </w:rPr>
        <w:drawing>
          <wp:inline distT="0" distB="0" distL="0" distR="0" wp14:anchorId="0C3A41D1" wp14:editId="31FBADB8">
            <wp:extent cx="4680110" cy="982980"/>
            <wp:effectExtent l="0" t="0" r="6350" b="7620"/>
            <wp:docPr id="2132619744" name="Picture 2132619744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l&lt;/mml:mi&gt;&lt;mml:mi&gt;e&lt;/mml:mi&gt;&lt;mml:mi&gt;t&lt;/mml:mi&gt;&lt;mml:mi&gt;&amp;#xA0;&lt;/mml:mi&gt;&lt;mml:mi&gt;I&lt;/mml:mi&gt;&lt;mml:mi&gt;&amp;#xA0;&lt;/mml:mi&gt;&lt;mml:mi&gt;&amp;#xA0;&lt;/mml:mi&gt;&lt;mml:mo&gt;=&lt;/mml:mo&gt;&lt;mml:mo&gt;&amp;#x222B;&lt;/mml:mo&gt;&lt;mml:mi&gt;s&lt;/mml:mi&gt;&lt;mml:mi&gt;i&lt;/mml:mi&gt;&lt;mml:mi&gt;n&lt;/mml:mi&gt;&lt;mml:mi&gt;x&lt;/mml:mi&gt;&lt;mml:mi&gt;s&lt;/mml:mi&gt;&lt;mml:mi&gt;i&lt;/mml:mi&gt;&lt;mml:mi&gt;n&lt;/mml:mi&gt;&lt;mml:mn&gt;2&lt;/mml:mn&gt;&lt;mml:mi&gt;x&lt;/mml:mi&gt;&lt;mml:mo&gt;&amp;#xA0;&lt;/mml:mo&gt;&lt;mml:mi&gt;d&lt;/mml:mi&gt;&lt;mml:mi&gt;x&lt;/mml:mi&gt;&lt;mml:mi&gt;&amp;#xA0;&lt;/mml:mi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o&gt;&amp;#x222B;&lt;/mml:mo&gt;&lt;mml:mi&gt;&amp;#xA0;&lt;/mml:mi&gt;&lt;mml:mfenced separators=\&quot;|\&quot;&gt;&lt;mml:mrow&gt;&lt;mml:mi&gt;c&lt;/mml:mi&gt;&lt;mml:mi&gt;o&lt;/mml:mi&gt;&lt;mml:mi&gt;s&lt;/mml:mi&gt;&lt;mml:mi&gt;&amp;#xA0;&lt;/mml:mi&gt;&lt;mml:mi&gt;x&lt;/mml:mi&gt;&lt;mml:mi&gt;&amp;#xA0;&lt;/mml:mi&gt;&lt;mml:mo&gt;-&lt;/mml:mo&gt;&lt;mml:mi&gt;c&lt;/mml:mi&gt;&lt;mml:mi&gt;o&lt;/mml:mi&gt;&lt;mml:mi&gt;s&lt;/mml:mi&gt;&lt;mml:mi&gt;&amp;#xA0;&lt;/mml:mi&gt;&lt;mml:mn&gt;3&lt;/mml:mn&gt;&lt;mml:mi&gt;x&lt;/mml:mi&gt;&lt;mml:mi&gt;&amp;#xA0;&lt;/mml:mi&gt;&lt;/mml:mrow&gt;&lt;/mml:mfenced&gt;&lt;mml:mi&gt;d&lt;/mml:mi&gt;&lt;mml:mi&gt;x&lt;/mml:mi&gt;&lt;mml:mi&gt;&amp;#xA0;&lt;/mml:mi&gt;&lt;mml:mi&gt;&amp;#xA0;&lt;/mml:mi&gt;&lt;mml:mi&gt;&amp;#xA0;&lt;/mml:mi&gt;&lt;mml:mo&gt;=&lt;/mml:mo&gt;&lt;mml:mfrac&gt;&lt;mml:mn&gt;1&lt;/mml:mn&gt;&lt;mml:mn&gt;2&lt;/mml:mn&gt;&lt;/mml:mfrac&gt;&lt;mml:mi&gt;s&lt;/mml:mi&gt;&lt;mml:mi&gt;i&lt;/mml:mi&gt;&lt;mml:mi&gt;n&lt;/mml:mi&gt;&lt;mml:mi&gt;&amp;#xA0;&lt;/mml:mi&gt;&lt;mml:mi&gt;x&lt;/mml:mi&gt;&lt;mml:mi&gt;&amp;#xA0;&lt;/mml:mi&gt;&lt;mml:mo&gt;-&lt;/mml:mo&gt;&lt;mml:mfrac&gt;&lt;mml:mn&gt;1&lt;/mml:mn&gt;&lt;mml:mn&gt;6&lt;/mml:mn&gt;&lt;/mml:mfrac&gt;&lt;mml:mi&gt;s&lt;/mml:mi&gt;&lt;mml:mi&gt;i&lt;/mml:mi&gt;&lt;mml:mi&gt;n&lt;/mml:mi&gt;&lt;mml:mi&gt;&amp;#xA0;&lt;/mml:mi&gt;&lt;mml:mn&gt;3&lt;/mml:mn&gt;&lt;mml:mi&gt;x&lt;/mml:mi&gt;&lt;mml:mspace linebreak=\&quot;newline\&quot;/&gt;&lt;mml:mi&gt;&amp;#xA0;&lt;/mml:mi&gt;&lt;mml:mi&gt;&amp;#xA0;&lt;/mml:mi&gt;&lt;mml:mo&gt;&amp;#x2234;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o&gt;&amp;#x200A;&lt;/mml:mo&gt;&lt;mml:mi&gt;s&lt;/mml:mi&gt;&lt;mml:mi&gt;i&lt;/mml:mi&gt;&lt;mml:mi&gt;n&lt;/mml:mi&gt;&lt;mml:mi&gt;x&lt;/mml:mi&gt;&lt;mml:mi&gt;s&lt;/mml:mi&gt;&lt;mml:mi&gt;i&lt;/mml:mi&gt;&lt;mml:mi&gt;n&lt;/mml:mi&gt;&lt;mml:mn&gt;2&lt;/mml:mn&gt;&lt;mml:mi&gt;x&lt;/mml:mi&gt;&lt;mml:mo&gt;&amp;#xA0;&lt;/mml:mo&gt;&lt;mml:mi&gt;d&lt;/mml:mi&gt;&lt;mml:mi&gt;x&lt;/mml:mi&gt;&lt;mml:mi&gt;&amp;#xA0;&lt;/mml:mi&gt;&lt;mml:mi&gt;&amp;#xA0;&lt;/mml:mi&gt;&lt;mml:mo&gt;=&lt;/mml:mo&gt;&lt;mml:msubsup&gt;&lt;mml:mfenced open=\&quot;[\&quot; close=\&quot;]\&quot; separators=\&quot;|\&quot;&gt;&lt;mml:mrow&gt;&lt;mml:mfrac&gt;&lt;mml:mn&gt;1&lt;/mml:mn&gt;&lt;mml:mn&gt;2&lt;/mml:mn&gt;&lt;/mml:mfrac&gt;&lt;mml:mi&gt;s&lt;/mml:mi&gt;&lt;mml:mi&gt;i&lt;/mml:mi&gt;&lt;mml:mi&gt;n&lt;/mml:mi&gt;&lt;mml:mi&gt;&amp;#xA0;&lt;/mml:mi&gt;&lt;mml:mi&gt;x&lt;/mml:mi&gt;&lt;mml:mi&gt;&amp;#xA0;&lt;/mml:mi&gt;&lt;mml:mo&gt;-&lt;/mml:mo&gt;&lt;mml:mfrac&gt;&lt;mml:mn&gt;1&lt;/mml:mn&gt;&lt;mml:mn&gt;6&lt;/mml:mn&gt;&lt;/mml:mfrac&gt;&lt;mml:mi&gt;s&lt;/mml:mi&gt;&lt;mml:mi&gt;i&lt;/mml:mi&gt;&lt;mml:mi&gt;n&lt;/mml:mi&gt;&lt;mml:mi&gt;&amp;#xA0;&lt;/mml:mi&gt;&lt;mml:mn&gt;3&lt;/mml:mn&gt;&lt;mml:mi&gt;x&lt;/mml:mi&gt;&lt;mml:mi&gt;&amp;#xA0;&lt;/mml:mi&gt;&lt;/mml:mrow&gt;&lt;/mml:mfenced&gt;&lt;mml:mn&gt;0&lt;/mml:mn&gt;&lt;mml:mfrac&gt;&lt;mml:mi&gt;&amp;#x3C0;&lt;/mml:mi&gt;&lt;mml:mn&gt;2&lt;/mml:mn&gt;&lt;/mml:mfrac&gt;&lt;/mml:msubsup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o&gt;+&lt;/mml:mo&gt;&lt;mml:mfrac&gt;&lt;mml:mn&gt;1&lt;/mml:mn&gt;&lt;mml:mn&gt;6&lt;/mml:mn&gt;&lt;/mml:mfrac&gt;&lt;mml:mo&gt;=&lt;/mml:mo&gt;&lt;mml:mfrac&gt;&lt;mml:mn&gt;2&lt;/mml:mn&gt;&lt;mml:mn&gt;3&lt;/mml:mn&gt;&lt;/mml:mfrac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l&lt;/mml:mi&gt;&lt;mml:mi&gt;e&lt;/mml:mi&gt;&lt;mml:mi&gt;t&lt;/mml:mi&gt;&lt;mml:mi&gt;&amp;#xA0;&lt;/mml:mi&gt;&lt;mml:mi&gt;I&lt;/mml:mi&gt;&lt;mml:mi&gt;&amp;#xA0;&lt;/mml:mi&gt;&lt;mml:mi&gt;&amp;#xA0;&lt;/mml:mi&gt;&lt;mml:mo&gt;=&lt;/mml:mo&gt;&lt;mml:mo&gt;&amp;#x222B;&lt;/mml:mo&gt;&lt;mml:mi&gt;s&lt;/mml:mi&gt;&lt;mml:mi&gt;i&lt;/mml:mi&gt;&lt;mml:mi&gt;n&lt;/mml:mi&gt;&lt;mml:mi&gt;x&lt;/mml:mi&gt;&lt;mml:mi&gt;s&lt;/mml:mi&gt;&lt;mml:mi&gt;i&lt;/mml:mi&gt;&lt;mml:mi&gt;n&lt;/mml:mi&gt;&lt;mml:mn&gt;2&lt;/mml:mn&gt;&lt;mml:mi&gt;x&lt;/mml:mi&gt;&lt;mml:mo&gt;&amp;#xA0;&lt;/mml:mo&gt;&lt;mml:mi&gt;d&lt;/mml:mi&gt;&lt;mml:mi&gt;x&lt;/mml:mi&gt;&lt;mml:mi&gt;&amp;#xA0;&lt;/mml:mi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o&gt;&amp;#x222B;&lt;/mml:mo&gt;&lt;mml:mi&gt;&amp;#xA0;&lt;/mml:mi&gt;&lt;mml:mfenced separators=\&quot;|\&quot;&gt;&lt;mml:mrow&gt;&lt;mml:mi&gt;c&lt;/mml:mi&gt;&lt;mml:mi&gt;o&lt;/mml:mi&gt;&lt;mml:mi&gt;s&lt;/mml:mi&gt;&lt;mml:mi&gt;&amp;#xA0;&lt;/mml:mi&gt;&lt;mml:mi&gt;x&lt;/mml:mi&gt;&lt;mml:mi&gt;&amp;#xA0;&lt;/mml:mi&gt;&lt;mml:mo&gt;-&lt;/mml:mo&gt;&lt;mml:mi&gt;c&lt;/mml:mi&gt;&lt;mml:mi&gt;o&lt;/mml:mi&gt;&lt;mml:mi&gt;s&lt;/mml:mi&gt;&lt;mml:mi&gt;&amp;#xA0;&lt;/mml:mi&gt;&lt;mml:mn&gt;3&lt;/mml:mn&gt;&lt;mml:mi&gt;x&lt;/mml:mi&gt;&lt;mml:mi&gt;&amp;#xA0;&lt;/mml:mi&gt;&lt;/mml:mrow&gt;&lt;/mml:mfenced&gt;&lt;mml:mi&gt;d&lt;/mml:mi&gt;&lt;mml:mi&gt;x&lt;/mml:mi&gt;&lt;mml:mi&gt;&amp;#xA0;&lt;/mml:mi&gt;&lt;mml:mi&gt;&amp;#xA0;&lt;/mml:mi&gt;&lt;mml:mi&gt;&amp;#xA0;&lt;/mml:mi&gt;&lt;mml:mo&gt;=&lt;/mml:mo&gt;&lt;mml:mfrac&gt;&lt;mml:mn&gt;1&lt;/mml:mn&gt;&lt;mml:mn&gt;2&lt;/mml:mn&gt;&lt;/mml:mfrac&gt;&lt;mml:mi&gt;s&lt;/mml:mi&gt;&lt;mml:mi&gt;i&lt;/mml:mi&gt;&lt;mml:mi&gt;n&lt;/mml:mi&gt;&lt;mml:mi&gt;&amp;#xA0;&lt;/mml:mi&gt;&lt;mml:mi&gt;x&lt;/mml:mi&gt;&lt;mml:mi&gt;&amp;#xA0;&lt;/mml:mi&gt;&lt;mml:mo&gt;-&lt;/mml:mo&gt;&lt;mml:mfrac&gt;&lt;mml:mn&gt;1&lt;/mml:mn&gt;&lt;mml:mn&gt;6&lt;/mml:mn&gt;&lt;/mml:mfrac&gt;&lt;mml:mi&gt;s&lt;/mml:mi&gt;&lt;mml:mi&gt;i&lt;/mml:mi&gt;&lt;mml:mi&gt;n&lt;/mml:mi&gt;&lt;mml:mi&gt;&amp;#xA0;&lt;/mml:mi&gt;&lt;mml:mn&gt;3&lt;/mml:mn&gt;&lt;mml:mi&gt;x&lt;/mml:mi&gt;&lt;mml:mspace linebreak=\&quot;newline\&quot;/&gt;&lt;mml:mi&gt;&amp;#xA0;&lt;/mml:mi&gt;&lt;mml:mi&gt;&amp;#xA0;&lt;/mml:mi&gt;&lt;mml:mo&gt;&amp;#x2234;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o&gt;&amp;#x200A;&lt;/mml:mo&gt;&lt;mml:mi&gt;s&lt;/mml:mi&gt;&lt;mml:mi&gt;i&lt;/mml:mi&gt;&lt;mml:mi&gt;n&lt;/mml:mi&gt;&lt;mml:mi&gt;x&lt;/mml:mi&gt;&lt;mml:mi&gt;s&lt;/mml:mi&gt;&lt;mml:mi&gt;i&lt;/mml:mi&gt;&lt;mml:mi&gt;n&lt;/mml:mi&gt;&lt;mml:mn&gt;2&lt;/mml:mn&gt;&lt;mml:mi&gt;x&lt;/mml:mi&gt;&lt;mml:mo&gt;&amp;#xA0;&lt;/mml:mo&gt;&lt;mml:mi&gt;d&lt;/mml:mi&gt;&lt;mml:mi&gt;x&lt;/mml:mi&gt;&lt;mml:mi&gt;&amp;#xA0;&lt;/mml:mi&gt;&lt;mml:mi&gt;&amp;#xA0;&lt;/mml:mi&gt;&lt;mml:mo&gt;=&lt;/mml:mo&gt;&lt;mml:msubsup&gt;&lt;mml:mfenced open=\&quot;[\&quot; close=\&quot;]\&quot; separators=\&quot;|\&quot;&gt;&lt;mml:mrow&gt;&lt;mml:mfrac&gt;&lt;mml:mn&gt;1&lt;/mml:mn&gt;&lt;mml:mn&gt;2&lt;/mml:mn&gt;&lt;/mml:mfrac&gt;&lt;mml:mi&gt;s&lt;/mml:mi&gt;&lt;mml:mi&gt;i&lt;/mml:mi&gt;&lt;mml:mi&gt;n&lt;/mml:mi&gt;&lt;mml:mi&gt;&amp;#xA0;&lt;/mml:mi&gt;&lt;mml:mi&gt;x&lt;/mml:mi&gt;&lt;mml:mi&gt;&amp;#xA0;&lt;/mml:mi&gt;&lt;mml:mo&gt;-&lt;/mml:mo&gt;&lt;mml:mfrac&gt;&lt;mml:mn&gt;1&lt;/mml:mn&gt;&lt;mml:mn&gt;6&lt;/mml:mn&gt;&lt;/mml:mfrac&gt;&lt;mml:mi&gt;s&lt;/mml:mi&gt;&lt;mml:mi&gt;i&lt;/mml:mi&gt;&lt;mml:mi&gt;n&lt;/mml:mi&gt;&lt;mml:mi&gt;&amp;#xA0;&lt;/mml:mi&gt;&lt;mml:mn&gt;3&lt;/mml:mn&gt;&lt;mml:mi&gt;x&lt;/mml:mi&gt;&lt;mml:mi&gt;&amp;#xA0;&lt;/mml:mi&gt;&lt;/mml:mrow&gt;&lt;/mml:mfenced&gt;&lt;mml:mn&gt;0&lt;/mml:mn&gt;&lt;mml:mfrac&gt;&lt;mml:mi&gt;&amp;#x3C0;&lt;/mml:mi&gt;&lt;mml:mn&gt;2&lt;/mml:mn&gt;&lt;/mml:mfrac&gt;&lt;/mml:msubsup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o&gt;+&lt;/mml:mo&gt;&lt;mml:mfrac&gt;&lt;mml:mn&gt;1&lt;/mml:mn&gt;&lt;mml:mn&gt;6&lt;/mml:mn&gt;&lt;/mml:mfrac&gt;&lt;mml:mo&gt;=&lt;/mml:mo&gt;&lt;mml:mfrac&gt;&lt;mml:mn&gt;2&lt;/mml:mn&gt;&lt;mml:mn&gt;3&lt;/mml:mn&gt;&lt;/mml:mfrac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8169" cy="984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C78E4" w14:textId="77777777" w:rsidR="00B421E8" w:rsidRDefault="00B421E8" w:rsidP="00D67B1D">
      <w:pPr>
        <w:spacing w:after="120"/>
      </w:pPr>
    </w:p>
    <w:p w14:paraId="0986B0AD" w14:textId="77777777" w:rsidR="00B421E8" w:rsidRPr="00D67B1D" w:rsidRDefault="00B421E8" w:rsidP="00D67B1D">
      <w:pPr>
        <w:spacing w:after="220"/>
      </w:pPr>
    </w:p>
    <w:p w14:paraId="0F349B44" w14:textId="77777777" w:rsidR="00B421E8" w:rsidRDefault="00D67B1D">
      <w:pPr>
        <w:rPr>
          <w:rFonts w:ascii="Cambria Math" w:eastAsia="Cambria Math" w:hAnsi="Cambria Math" w:cs="Cambria Math"/>
        </w:rPr>
      </w:pPr>
      <w:r>
        <w:t xml:space="preserve">10. (II) </w:t>
      </w:r>
      <w:r>
        <w:rPr>
          <w:noProof/>
          <w:position w:val="-37"/>
          <w:lang w:val="en-US"/>
        </w:rPr>
        <w:drawing>
          <wp:inline distT="0" distB="0" distL="0" distR="0" wp14:anchorId="1F442790" wp14:editId="14AE903D">
            <wp:extent cx="2596838" cy="495300"/>
            <wp:effectExtent l="0" t="0" r="0" b="0"/>
            <wp:docPr id="1726345527" name="Picture 1726345527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2&lt;/mml:mn&gt;&lt;/mml:msup&gt;&lt;mml:mi&gt;x&lt;/mml:mi&gt;&lt;mml:msup&gt;&lt;mml:mi&gt;cos&lt;/mml:mi&gt;&lt;mml:mn&gt;2&lt;/mml:mn&gt;&lt;/mml:msup&gt;&lt;mml:mi&gt;x&lt;/mml:mi&gt;&lt;mml:mi&gt;d&lt;/mml:mi&gt;&lt;mml:mi&gt;x&lt;/mml:mi&gt;&lt;mml:mi&gt;&amp;#xA0;&lt;/mml:mi&gt;&lt;mml:mi&gt;&amp;#xA0;&lt;/mml:mi&gt;&lt;mml:mo&gt;=&lt;/mml:mo&gt;&lt;mml:mfrac&gt;&lt;mml:mn&gt;1&lt;/mml:mn&gt;&lt;mml:mn&gt;4&lt;/mml:mn&gt;&lt;/mml:mfrac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2&lt;/mml:mn&gt;&lt;/mml:msup&gt;&lt;mml:mn&gt;2&lt;/mml:mn&gt;&lt;mml:mi&gt;x&lt;/mml:mi&gt;&lt;mml:mi&gt;d&lt;/mml:mi&gt;&lt;mml:mi&gt;x&lt;/mml:mi&gt;&lt;mml:mi&gt;&amp;#xA0;&lt;/mml:mi&gt;&lt;/mml:math&gt;&quot;,&quot;origin&quot;:&quot;MathType Legacy&quot;,&quot;version&quot;:&quot;v3.18.2&quot;}" title="integral subscript 0 superscript pi over 2 end superscript   sin squared x cos squared x d x blank equals 1 fourth integral subscript 0 superscript pi over 2 end superscript   sin squared 2 x d x 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2&lt;/mml:mn&gt;&lt;/mml:msup&gt;&lt;mml:mi&gt;x&lt;/mml:mi&gt;&lt;mml:msup&gt;&lt;mml:mi&gt;cos&lt;/mml:mi&gt;&lt;mml:mn&gt;2&lt;/mml:mn&gt;&lt;/mml:msup&gt;&lt;mml:mi&gt;x&lt;/mml:mi&gt;&lt;mml:mi&gt;d&lt;/mml:mi&gt;&lt;mml:mi&gt;x&lt;/mml:mi&gt;&lt;mml:mi&gt;&amp;#xA0;&lt;/mml:mi&gt;&lt;mml:mi&gt;&amp;#xA0;&lt;/mml:mi&gt;&lt;mml:mo&gt;=&lt;/mml:mo&gt;&lt;mml:mfrac&gt;&lt;mml:mn&gt;1&lt;/mml:mn&gt;&lt;mml:mn&gt;4&lt;/mml:mn&gt;&lt;/mml:mfrac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sin&lt;/mml:mi&gt;&lt;mml:mn&gt;2&lt;/mml:mn&gt;&lt;/mml:msup&gt;&lt;mml:mn&gt;2&lt;/mml:mn&gt;&lt;mml:mi&gt;x&lt;/mml:mi&gt;&lt;mml:mi&gt;d&lt;/mml:mi&gt;&lt;mml:mi&gt;x&lt;/mml:mi&gt;&lt;mml:mi&gt;&amp;#xA0;&lt;/mml:mi&gt;&lt;/mml:math&gt;&quot;,&quot;origin&quot;:&quot;MathType Legacy&quot;,&quot;version&quot;:&quot;v3.18.2&quot;}" title="integral subscript 0 superscript pi over 2 end superscript   sin squared x cos squared x d x blank equals 1 fourth integral subscript 0 superscript pi over 2 end superscript   sin squared 2 x d x blank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715" cy="496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rPr>
          <w:noProof/>
          <w:lang w:val="en-US"/>
        </w:rPr>
        <w:drawing>
          <wp:inline distT="0" distB="0" distL="0" distR="0" wp14:anchorId="07E02E3C" wp14:editId="3E5A5E82">
            <wp:extent cx="101600" cy="10160"/>
            <wp:effectExtent l="0" t="0" r="0" b="0"/>
            <wp:docPr id="1937978340" name="Picture 1937978340" descr="{&quot;mathml&quot;:&quot;&lt;math style=\&quot;font-family:stix;font-size:0px;\&quot;/&gt;&quot;,&quot;origin&quot;:&quot;MathType Legacy&quot;,&quot;version&quot;:&quot;v3.18.2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0px;\&quot;/&gt;&quot;,&quot;origin&quot;:&quot;MathType Legacy&quot;,&quot;version&quot;:&quot;v3.18.2&quot;}" title="blank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position w:val="-110"/>
          <w:lang w:val="en-US"/>
        </w:rPr>
        <w:drawing>
          <wp:inline distT="0" distB="0" distL="0" distR="0" wp14:anchorId="2BE8693C" wp14:editId="0E19EBA1">
            <wp:extent cx="2964180" cy="997312"/>
            <wp:effectExtent l="0" t="0" r="7620" b="0"/>
            <wp:docPr id="1604074220" name="Picture 1604074220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frac&gt;&lt;mml:mn&gt;1&lt;/mml:mn&gt;&lt;mml:mn&gt;8&lt;/mml:mn&gt;&lt;/mml:mfrac&gt;&lt;mml:msubsup&gt;&lt;mml:mo&gt;&amp;#x222B;&lt;/mml:mo&gt;&lt;mml:mn&gt;0&lt;/mml:mn&gt;&lt;mml:mfrac&gt;&lt;mml:mi&gt;&amp;#x3C0;&lt;/mml:mi&gt;&lt;mml:mn&gt;2&lt;/mml:mn&gt;&lt;/mml:mfrac&gt;&lt;/mml:msubsup&gt;&lt;mml:mo&gt;&amp;#x200A;&lt;/mml:mo&gt;&lt;mml:mfenced separators=\&quot;|\&quot;&gt;&lt;mml:mrow&gt;&lt;mml:mn&gt;1&lt;/mml:mn&gt;&lt;mml:mo&gt;-&lt;/mml:mo&gt;&lt;mml:mi&gt;c&lt;/mml:mi&gt;&lt;mml:mi&gt;o&lt;/mml:mi&gt;&lt;mml:mi&gt;s&lt;/mml:mi&gt;&lt;mml:mi&gt;&amp;#xA0;&lt;/mml:mi&gt;&lt;mml:mn&gt;4&lt;/mml:mn&gt;&lt;mml:mi&gt;x&lt;/mml:mi&gt;&lt;mml:mi&gt;&amp;#xA0;&lt;/mml:mi&gt;&lt;/mml:mrow&gt;&lt;/mml:mfenced&gt;&lt;mml:mi&gt;d&lt;/mml:mi&gt;&lt;mml:mi&gt;x&lt;/mml:mi&gt;&lt;mml:mo&gt;=&lt;/mml:mo&gt;&lt;mml:mfrac&gt;&lt;mml:mn&gt;1&lt;/mml:mn&gt;&lt;mml:mn&gt;8&lt;/mml:mn&gt;&lt;/mml:mfrac&gt;&lt;mml:msubsup&gt;&lt;mml:mfenced open=\&quot;[\&quot; close=\&quot;]\&quot; separators=\&quot;|\&quot;&gt;&lt;mml:mrow&gt;&lt;mml:mi&gt;x&lt;/mml:mi&gt;&lt;mml:mo&gt;-&lt;/mml:mo&gt;&lt;mml:mfrac&gt;&lt;mml:mn&gt;1&lt;/mml:mn&gt;&lt;mml:mn&gt;4&lt;/mml:mn&gt;&lt;/mml:mfrac&gt;&lt;mml:mi&gt;s&lt;/mml:mi&gt;&lt;mml:mi&gt;i&lt;/mml:mi&gt;&lt;mml:mi&gt;n&lt;/mml:mi&gt;&lt;mml:mi&gt;&amp;#xA0;&lt;/mml:mi&gt;&lt;mml:mn&gt;4&lt;/mml:mn&gt;&lt;mml:mi&gt;x&lt;/mml:mi&gt;&lt;mml:mi&gt;&amp;#xA0;&lt;/mml:mi&gt;&lt;/mml:mrow&gt;&lt;/mml:mfenced&gt;&lt;mml:mn&gt;0&lt;/mml:mn&gt;&lt;mml:mfrac&gt;&lt;mml:mi&gt;&amp;#x3C0;&lt;/mml:mi&gt;&lt;mml:mn&gt;2&lt;/mml:mn&gt;&lt;/mml:mfrac&gt;&lt;/mml:msubsup&gt;&lt;mml:mspace linebreak=\&quot;newline\&quot;/&gt;&lt;mml:mo&gt;=&lt;/mml:mo&gt;&lt;mml:mfrac&gt;&lt;mml:mn&gt;1&lt;/mml:mn&gt;&lt;mml:mn&gt;8&lt;/mml:mn&gt;&lt;/mml:mfrac&gt;&lt;mml:mfenced open=\&quot;[\&quot; close=\&quot;]\&quot; separators=\&quot;|\&quot;&gt;&lt;mml:mrow&gt;&lt;mml:mfrac&gt;&lt;mml:mi&gt;&amp;#x3C0;&lt;/mml:mi&gt;&lt;mml:mn&gt;2&lt;/mml:mn&gt;&lt;/mml:mfrac&gt;&lt;mml:mo&gt;-&lt;/mml:mo&gt;&lt;mml:mfrac&gt;&lt;mml:mn&gt;1&lt;/mml:mn&gt;&lt;mml:mn&gt;4&lt;/mml:mn&gt;&lt;/mml:mfrac&gt;&lt;mml:mi&gt;s&lt;/mml:mi&gt;&lt;mml:mi&gt;i&lt;/mml:mi&gt;&lt;mml:mi&gt;n&lt;/mml:mi&gt;&lt;mml:mi&gt;&amp;#xA0;&lt;/mml:mi&gt;&lt;mml:mn&gt;2&lt;/mml:mn&gt;&lt;mml:mi&gt;&amp;#x3C0;&lt;/mml:mi&gt;&lt;mml:mi&gt;&amp;#xA0;&lt;/mml:mi&gt;&lt;/mml:mrow&gt;&lt;/mml:mfenced&gt;&lt;mml:mo&gt;=&lt;/mml:mo&gt;&lt;mml:mfrac&gt;&lt;mml:mi&gt;&amp;#x3C0;&lt;/mml:mi&gt;&lt;mml:mn&gt;16&lt;/mml:mn&gt;&lt;/mml:mfrac&gt;&lt;mml:mo&gt;+&lt;/mml:mo&gt;&lt;mml:mfrac&gt;&lt;mml:mn&gt;1&lt;/mml:mn&gt;&lt;mml:mn&gt;32&lt;/mml:mn&gt;&lt;/mml:mfrac&gt;&lt;mml:mo&gt;=&lt;/mml:mo&gt;&lt;mml:mfrac&gt;&lt;mml:mrow&gt;&lt;mml:mn&gt;2&lt;/mml:mn&gt;&lt;mml:mi&gt;&amp;#x3C0;&lt;/mml:mi&gt;&lt;mml:mo&gt;+&lt;/mml:mo&gt;&lt;mml:mn&gt;1&lt;/mml:mn&gt;&lt;/mml:mrow&gt;&lt;mml:mn&gt;32&lt;/mml:mn&gt;&lt;/mml:mfrac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frac&gt;&lt;mml:mn&gt;1&lt;/mml:mn&gt;&lt;mml:mn&gt;8&lt;/mml:mn&gt;&lt;/mml:mfrac&gt;&lt;mml:msubsup&gt;&lt;mml:mo&gt;&amp;#x222B;&lt;/mml:mo&gt;&lt;mml:mn&gt;0&lt;/mml:mn&gt;&lt;mml:mfrac&gt;&lt;mml:mi&gt;&amp;#x3C0;&lt;/mml:mi&gt;&lt;mml:mn&gt;2&lt;/mml:mn&gt;&lt;/mml:mfrac&gt;&lt;/mml:msubsup&gt;&lt;mml:mo&gt;&amp;#x200A;&lt;/mml:mo&gt;&lt;mml:mfenced separators=\&quot;|\&quot;&gt;&lt;mml:mrow&gt;&lt;mml:mn&gt;1&lt;/mml:mn&gt;&lt;mml:mo&gt;-&lt;/mml:mo&gt;&lt;mml:mi&gt;c&lt;/mml:mi&gt;&lt;mml:mi&gt;o&lt;/mml:mi&gt;&lt;mml:mi&gt;s&lt;/mml:mi&gt;&lt;mml:mi&gt;&amp;#xA0;&lt;/mml:mi&gt;&lt;mml:mn&gt;4&lt;/mml:mn&gt;&lt;mml:mi&gt;x&lt;/mml:mi&gt;&lt;mml:mi&gt;&amp;#xA0;&lt;/mml:mi&gt;&lt;/mml:mrow&gt;&lt;/mml:mfenced&gt;&lt;mml:mi&gt;d&lt;/mml:mi&gt;&lt;mml:mi&gt;x&lt;/mml:mi&gt;&lt;mml:mo&gt;=&lt;/mml:mo&gt;&lt;mml:mfrac&gt;&lt;mml:mn&gt;1&lt;/mml:mn&gt;&lt;mml:mn&gt;8&lt;/mml:mn&gt;&lt;/mml:mfrac&gt;&lt;mml:msubsup&gt;&lt;mml:mfenced open=\&quot;[\&quot; close=\&quot;]\&quot; separators=\&quot;|\&quot;&gt;&lt;mml:mrow&gt;&lt;mml:mi&gt;x&lt;/mml:mi&gt;&lt;mml:mo&gt;-&lt;/mml:mo&gt;&lt;mml:mfrac&gt;&lt;mml:mn&gt;1&lt;/mml:mn&gt;&lt;mml:mn&gt;4&lt;/mml:mn&gt;&lt;/mml:mfrac&gt;&lt;mml:mi&gt;s&lt;/mml:mi&gt;&lt;mml:mi&gt;i&lt;/mml:mi&gt;&lt;mml:mi&gt;n&lt;/mml:mi&gt;&lt;mml:mi&gt;&amp;#xA0;&lt;/mml:mi&gt;&lt;mml:mn&gt;4&lt;/mml:mn&gt;&lt;mml:mi&gt;x&lt;/mml:mi&gt;&lt;mml:mi&gt;&amp;#xA0;&lt;/mml:mi&gt;&lt;/mml:mrow&gt;&lt;/mml:mfenced&gt;&lt;mml:mn&gt;0&lt;/mml:mn&gt;&lt;mml:mfrac&gt;&lt;mml:mi&gt;&amp;#x3C0;&lt;/mml:mi&gt;&lt;mml:mn&gt;2&lt;/mml:mn&gt;&lt;/mml:mfrac&gt;&lt;/mml:msubsup&gt;&lt;mml:mspace linebreak=\&quot;newline\&quot;/&gt;&lt;mml:mo&gt;=&lt;/mml:mo&gt;&lt;mml:mfrac&gt;&lt;mml:mn&gt;1&lt;/mml:mn&gt;&lt;mml:mn&gt;8&lt;/mml:mn&gt;&lt;/mml:mfrac&gt;&lt;mml:mfenced open=\&quot;[\&quot; close=\&quot;]\&quot; separators=\&quot;|\&quot;&gt;&lt;mml:mrow&gt;&lt;mml:mfrac&gt;&lt;mml:mi&gt;&amp;#x3C0;&lt;/mml:mi&gt;&lt;mml:mn&gt;2&lt;/mml:mn&gt;&lt;/mml:mfrac&gt;&lt;mml:mo&gt;-&lt;/mml:mo&gt;&lt;mml:mfrac&gt;&lt;mml:mn&gt;1&lt;/mml:mn&gt;&lt;mml:mn&gt;4&lt;/mml:mn&gt;&lt;/mml:mfrac&gt;&lt;mml:mi&gt;s&lt;/mml:mi&gt;&lt;mml:mi&gt;i&lt;/mml:mi&gt;&lt;mml:mi&gt;n&lt;/mml:mi&gt;&lt;mml:mi&gt;&amp;#xA0;&lt;/mml:mi&gt;&lt;mml:mn&gt;2&lt;/mml:mn&gt;&lt;mml:mi&gt;&amp;#x3C0;&lt;/mml:mi&gt;&lt;mml:mi&gt;&amp;#xA0;&lt;/mml:mi&gt;&lt;/mml:mrow&gt;&lt;/mml:mfenced&gt;&lt;mml:mo&gt;=&lt;/mml:mo&gt;&lt;mml:mfrac&gt;&lt;mml:mi&gt;&amp;#x3C0;&lt;/mml:mi&gt;&lt;mml:mn&gt;16&lt;/mml:mn&gt;&lt;/mml:mfrac&gt;&lt;mml:mo&gt;+&lt;/mml:mo&gt;&lt;mml:mfrac&gt;&lt;mml:mn&gt;1&lt;/mml:mn&gt;&lt;mml:mn&gt;32&lt;/mml:mn&gt;&lt;/mml:mfrac&gt;&lt;mml:mo&gt;=&lt;/mml:mo&gt;&lt;mml:mfrac&gt;&lt;mml:mrow&gt;&lt;mml:mn&gt;2&lt;/mml:mn&gt;&lt;mml:mi&gt;&amp;#x3C0;&lt;/mml:mi&gt;&lt;mml:mo&gt;+&lt;/mml:mo&gt;&lt;mml:mn&gt;1&lt;/mml:mn&gt;&lt;/mml:mrow&gt;&lt;mml:mn&gt;32&lt;/mml:mn&gt;&lt;/mml:mfrac&gt;&lt;/mml:math&gt;&quot;,&quot;origin&quot;:&quot;MathType Legacy&quot;,&quot;version&quot;:&quot;v3.18.2&quot;}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1373" cy="1006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1371483F" wp14:editId="7BED5AAC">
            <wp:extent cx="101600" cy="10160"/>
            <wp:effectExtent l="0" t="0" r="0" b="0"/>
            <wp:docPr id="354245366" name="Picture 354245366" descr="{&quot;mathml&quot;:&quot;&lt;math style=\&quot;font-family:stix;font-size:0px;\&quot;/&gt;&quot;,&quot;origin&quot;:&quot;MathType Legacy&quot;,&quot;version&quot;:&quot;v3.18.2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0px;\&quot;/&gt;&quot;,&quot;origin&quot;:&quot;MathType Legacy&quot;,&quot;version&quot;:&quot;v3.18.2&quot;}" title="blank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53EF1" w14:textId="77777777" w:rsidR="00B421E8" w:rsidRDefault="00B421E8">
      <w:pPr>
        <w:jc w:val="center"/>
      </w:pPr>
    </w:p>
    <w:p w14:paraId="45BC8914" w14:textId="77777777" w:rsidR="00D67B1D" w:rsidRDefault="00537C24">
      <w:pPr>
        <w:spacing w:after="220"/>
      </w:pPr>
      <w:r>
        <w:br/>
      </w:r>
    </w:p>
    <w:p w14:paraId="6CE3A2E6" w14:textId="77777777" w:rsidR="00D67B1D" w:rsidRDefault="00D67B1D">
      <w:pPr>
        <w:spacing w:after="220"/>
      </w:pPr>
    </w:p>
    <w:p w14:paraId="73ED3B33" w14:textId="77777777" w:rsidR="00D67B1D" w:rsidRDefault="00D67B1D">
      <w:pPr>
        <w:spacing w:after="220"/>
      </w:pPr>
    </w:p>
    <w:p w14:paraId="6F051839" w14:textId="77777777" w:rsidR="00B421E8" w:rsidRDefault="00537C24">
      <w:pPr>
        <w:spacing w:after="220"/>
      </w:pPr>
      <w:r>
        <w:lastRenderedPageBreak/>
        <w:t xml:space="preserve">11.(1) </w:t>
      </w:r>
      <w:r w:rsidR="001A5DDB">
        <w:rPr>
          <w:noProof/>
          <w:position w:val="-37"/>
          <w:lang w:val="en-US"/>
        </w:rPr>
        <w:drawing>
          <wp:inline distT="0" distB="0" distL="0" distR="0" wp14:anchorId="5BBC64C1" wp14:editId="65722C15">
            <wp:extent cx="1129792" cy="664464"/>
            <wp:effectExtent l="0" t="0" r="0" b="0"/>
            <wp:docPr id="1735360134" name="Picture 1735360134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1&lt;/mml:mn&gt;&lt;mml:msqrt&gt;&lt;mml:mi&gt;e&lt;/mml:mi&gt;&lt;/mml:msqrt&gt;&lt;/mml:msubsup&gt;&lt;mml:mo&gt;&amp;#x200A;&lt;/mml:mo&gt;&lt;mml:mi&gt;log&lt;/mml:mi&gt;&lt;mml:mi&gt;x&lt;/mml:mi&gt;&lt;mml:mi&gt;d&lt;/mml:mi&gt;&lt;mml:mi&gt;x&lt;/mml:mi&gt;&lt;/mml:math&gt;&quot;,&quot;origin&quot;:&quot;MathType Legacy&quot;,&quot;version&quot;:&quot;v3.18.2&quot;}" title="integral subscript 1 superscript square root of e end superscript   log x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1&lt;/mml:mn&gt;&lt;mml:msqrt&gt;&lt;mml:mi&gt;e&lt;/mml:mi&gt;&lt;/mml:msqrt&gt;&lt;/mml:msubsup&gt;&lt;mml:mo&gt;&amp;#x200A;&lt;/mml:mo&gt;&lt;mml:mi&gt;log&lt;/mml:mi&gt;&lt;mml:mi&gt;x&lt;/mml:mi&gt;&lt;mml:mi&gt;d&lt;/mml:mi&gt;&lt;mml:mi&gt;x&lt;/mml:mi&gt;&lt;/mml:math&gt;&quot;,&quot;origin&quot;:&quot;MathType Legacy&quot;,&quot;version&quot;:&quot;v3.18.2&quot;}" title="integral subscript 1 superscript square root of e end superscript   log x d x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9792" cy="664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F36EC" w14:textId="77777777" w:rsidR="00B421E8" w:rsidRDefault="001A5DDB">
      <w:pPr>
        <w:jc w:val="center"/>
      </w:pPr>
      <w:r>
        <w:rPr>
          <w:noProof/>
          <w:lang w:val="en-US"/>
        </w:rPr>
        <w:drawing>
          <wp:inline distT="0" distB="0" distL="0" distR="0" wp14:anchorId="68121803" wp14:editId="19302AFF">
            <wp:extent cx="101600" cy="10160"/>
            <wp:effectExtent l="0" t="0" r="0" b="0"/>
            <wp:docPr id="90511910" name="Picture 90511910" descr="{&quot;mathml&quot;:&quot;&lt;math style=\&quot;font-family:stix;font-size:0px;\&quot;/&gt;&quot;,&quot;origin&quot;:&quot;MathType Legacy&quot;,&quot;version&quot;:&quot;v3.18.2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0px;\&quot;/&gt;&quot;,&quot;origin&quot;:&quot;MathType Legacy&quot;,&quot;version&quot;:&quot;v3.18.2&quot;}" title="blank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position w:val="-271"/>
          <w:lang w:val="en-US"/>
        </w:rPr>
        <w:drawing>
          <wp:inline distT="0" distB="0" distL="0" distR="0" wp14:anchorId="67EE2E6F" wp14:editId="37784233">
            <wp:extent cx="4358640" cy="2345837"/>
            <wp:effectExtent l="0" t="0" r="3810" b="0"/>
            <wp:docPr id="872256220" name="Picture 872256220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l&lt;/mml:mi&gt;&lt;mml:mi&gt;e&lt;/mml:mi&gt;&lt;mml:mi&gt;t&lt;/mml:mi&gt;&lt;mml:mi&gt;&amp;#xA0;&lt;/mml:mi&gt;&lt;mml:mi&gt;&amp;#xA0;&lt;/mml:mi&gt;&lt;mml:mi&gt;I&lt;/mml:mi&gt;&lt;mml:mo&gt;=&lt;/mml:mo&gt;&lt;mml:mo&gt;&amp;#x222B;&lt;/mml:mo&gt;&lt;mml:mi&gt;&amp;#xA0;&lt;/mml:mi&gt;&lt;mml:mi&gt;x&lt;/mml:mi&gt;&lt;mml:mi&gt;log&lt;/mml:mi&gt;&lt;mml:mi&gt;x&lt;/mml:mi&gt;&lt;mml:mi&gt;d&lt;/mml:mi&gt;&lt;mml:mi&gt;x&lt;/mml:mi&gt;&lt;mml:mi&gt;&amp;#xA0;&lt;/mml:mi&gt;&lt;mml:mi&gt;&amp;#xA0;&lt;/mml:mi&gt;&lt;mml:mi&gt;&amp;#xA0;&lt;/mml:mi&gt;&lt;mml:mi&gt;&amp;#xA0;&lt;/mml:mi&gt;&lt;mml:mo&gt;=&lt;/mml:mo&gt;&lt;mml:mi&gt;l&lt;/mml:mi&gt;&lt;mml:mi&gt;o&lt;/mml:mi&gt;&lt;mml:mi&gt;g&lt;/mml:mi&gt;&lt;mml:mi&gt;&amp;#xA0;&lt;/mml:mi&gt;&lt;mml:mi&gt;x&lt;/mml:mi&gt;&lt;mml:mo&gt;&amp;#x222B;&lt;/mml:mo&gt;&lt;mml:mi&gt;&amp;#xA0;&lt;/mml:mi&gt;&lt;mml:mi&gt;x&lt;/mml:mi&gt;&lt;mml:mi&gt;d&lt;/mml:mi&gt;&lt;mml:mi&gt;x&lt;/mml:mi&gt;&lt;mml:mi&gt;&amp;#xA0;&lt;/mml:mi&gt;&lt;mml:mo&gt;-&lt;/mml:mo&gt;&lt;mml:msubsup&gt;&lt;mml:mo&gt;&amp;#x222B;&lt;/mml:mo&gt;&lt;mml:mrow/&gt;&lt;mml:mrow/&gt;&lt;/mml:msubsup&gt;&lt;mml:mi&gt;&amp;#xA0;&lt;/mml:mi&gt;&lt;mml:mfenced separators=\&quot;|\&quot;&gt;&lt;mml:mrow&gt;&lt;mml:mfrac&gt;&lt;mml:mi&gt;d&lt;/mml:mi&gt;&lt;mml:mrow&gt;&lt;mml:mi&gt;d&lt;/mml:mi&gt;&lt;mml:mi&gt;x&lt;/mml:mi&gt;&lt;/mml:mrow&gt;&lt;/mml:mfrac&gt;&lt;mml:mfenced separators=\&quot;|\&quot;&gt;&lt;mml:mrow&gt;&lt;mml:mi&gt;l&lt;/mml:mi&gt;&lt;mml:mi&gt;o&lt;/mml:mi&gt;&lt;mml:mi&gt;g&lt;/mml:mi&gt;&lt;mml:mi&gt;&amp;#xA0;&lt;/mml:mi&gt;&lt;mml:mi&gt;x&lt;/mml:mi&gt;&lt;mml:mi&gt;&amp;#xA0;&lt;/mml:mi&gt;&lt;/mml:mrow&gt;&lt;/mml:mfenced&gt;&lt;mml:mo&gt;&amp;#x222B;&lt;/mml:mo&gt;&lt;mml:mi&gt;&amp;#xA0;&lt;/mml:mi&gt;&lt;mml:mi&gt;x&lt;/mml:mi&gt;&lt;mml:mi&gt;d&lt;/mml:mi&gt;&lt;mml:mi&gt;x&lt;/mml:mi&gt;&lt;/mml:mrow&gt;&lt;/mml:mfenced&gt;&lt;mml:mi&gt;d&lt;/mml:mi&gt;&lt;mml:mi&gt;x&lt;/mml:mi&gt;&lt;mml:mi&gt;&amp;#xA0;&lt;/mml:mi&gt;&lt;mml:mi&gt;&amp;#xA0;&lt;/mml:mi&gt;&lt;mml:mi&gt;&amp;#xA0;&lt;/mml:mi&gt;&lt;mml:mspace linebreak=\&quot;newline\&quot;/&gt;&lt;mml:mo&gt;=&lt;/mml:mo&gt;&lt;mml:mfrac&gt;&lt;mml:mn&gt;1&lt;/mml:mn&gt;&lt;mml:mn&gt;2&lt;/mml:mn&gt;&lt;/mml:mfrac&gt;&lt;mml:msup&gt;&lt;mml:mi&gt;x&lt;/mml:mi&gt;&lt;mml:mn&gt;2&lt;/mml:mn&gt;&lt;/mml:msup&gt;&lt;mml:mi&gt;l&lt;/mml:mi&gt;&lt;mml:mi&gt;o&lt;/mml:mi&gt;&lt;mml:mi&gt;g&lt;/mml:mi&gt;&lt;mml:mi&gt;&amp;#xA0;&lt;/mml:mi&gt;&lt;mml:mi&gt;x&lt;/mml:mi&gt;&lt;mml:mi&gt;&amp;#xA0;&lt;/mml:mi&gt;&lt;mml:mo&gt;-&lt;/mml:mo&gt;&lt;mml:mo&gt;&amp;#x222B;&lt;/mml:mo&gt;&lt;mml:mi&gt;&amp;#xA0;&lt;/mml:mi&gt;&lt;mml:mfrac&gt;&lt;mml:mn&gt;1&lt;/mml:mn&gt;&lt;mml:mi&gt;x&lt;/mml:mi&gt;&lt;/mml:mfrac&gt;&lt;mml:mo&gt;&amp;#x22C5;&lt;/mml:mo&gt;&lt;mml:mfrac&gt;&lt;mml:mn&gt;1&lt;/mml:mn&gt;&lt;mml:mn&gt;2&lt;/mml:mn&gt;&lt;/mml:mfrac&gt;&lt;mml:msup&gt;&lt;mml:mi&gt;x&lt;/mml:mi&gt;&lt;mml:mn&gt;2&lt;/mml:mn&gt;&lt;/mml:msup&gt;&lt;mml:mi&gt;d&lt;/mml:mi&gt;&lt;mml:mi&gt;x&lt;/mml:mi&gt;&lt;mml:mi&gt;&amp;#xA0;&lt;/mml:mi&gt;&lt;mml:mi&gt;&amp;#xA0;&lt;/mml:mi&gt;&lt;mml:mi&gt;&amp;#xA0;&lt;/mml:mi&gt;&lt;mml:mo&gt;=&lt;/mml:mo&gt;&lt;mml:mfrac&gt;&lt;mml:mn&gt;1&lt;/mml:mn&gt;&lt;mml:mn&gt;2&lt;/mml:mn&gt;&lt;/mml:mfrac&gt;&lt;mml:msup&gt;&lt;mml:mi&gt;x&lt;/mml:mi&gt;&lt;mml:mn&gt;2&lt;/mml:mn&gt;&lt;/mml:msup&gt;&lt;mml:mi&gt;l&lt;/mml:mi&gt;&lt;mml:mi&gt;o&lt;/mml:mi&gt;&lt;mml:mi&gt;g&lt;/mml:mi&gt;&lt;mml:mi&gt;&amp;#xA0;&lt;/mml:mi&gt;&lt;mml:mi&gt;x&lt;/mml:mi&gt;&lt;mml:mi&gt;&amp;#xA0;&lt;/mml:mi&gt;&lt;mml:mo&gt;-&lt;/mml:mo&gt;&lt;mml:mfrac&gt;&lt;mml:mn&gt;1&lt;/mml:mn&gt;&lt;mml:mn&gt;2&lt;/mml:mn&gt;&lt;/mml:mfrac&gt;&lt;mml:mo&gt;&amp;#x222B;&lt;/mml:mo&gt;&lt;mml:mi&gt;&amp;#xA0;&lt;/mml:mi&gt;&lt;mml:mi&gt;x&lt;/mml:mi&gt;&lt;mml:mi&gt;d&lt;/mml:mi&gt;&lt;mml:mi&gt;x&lt;/mml:mi&gt;&lt;mml:mi&gt;&amp;#xA0;&lt;/mml:mi&gt;&lt;mml:mi&gt;&amp;#xA0;&lt;/mml:mi&gt;&lt;mml:mi&gt;&amp;#xA0;&lt;/mml:mi&gt;&lt;mml:mo&gt;=&lt;/mml:mo&gt;&lt;mml:mfrac&gt;&lt;mml:mn&gt;1&lt;/mml:mn&gt;&lt;mml:mn&gt;2&lt;/mml:mn&gt;&lt;/mml:mfrac&gt;&lt;mml:msup&gt;&lt;mml:mi&gt;x&lt;/mml:mi&gt;&lt;mml:mn&gt;2&lt;/mml:mn&gt;&lt;/mml:msup&gt;&lt;mml:mi&gt;l&lt;/mml:mi&gt;&lt;mml:mi&gt;o&lt;/mml:mi&gt;&lt;mml:mi&gt;g&lt;/mml:mi&gt;&lt;mml:mi&gt;&amp;#xA0;&lt;/mml:mi&gt;&lt;mml:mi&gt;x&lt;/mml:mi&gt;&lt;mml:mi&gt;&amp;#xA0;&lt;/mml:mi&gt;&lt;mml:mo&gt;-&lt;/mml:mo&gt;&lt;mml:mfrac&gt;&lt;mml:mn&gt;1&lt;/mml:mn&gt;&lt;mml:mn&gt;4&lt;/mml:mn&gt;&lt;/mml:mfrac&gt;&lt;mml:msup&gt;&lt;mml:mi&gt;x&lt;/mml:mi&gt;&lt;mml:mn&gt;2&lt;/mml:mn&gt;&lt;/mml:msup&gt;&lt;mml:mspace linebreak=\&quot;newline\&quot;/&gt;&lt;mml:mi&gt;&amp;#xA0;&lt;/mml:mi&gt;&lt;mml:mi&gt;&amp;#xA0;&lt;/mml:mi&gt;&lt;mml:mi&gt;&amp;#xA0;&lt;/mml:mi&gt;&lt;mml:mo&gt;&amp;#x2234;&lt;/mml:mo&gt;&lt;mml:msubsup&gt;&lt;mml:mo&gt;&amp;#x222B;&lt;/mml:mo&gt;&lt;mml:mn&gt;1&lt;/mml:mn&gt;&lt;mml:msqrt&gt;&lt;mml:mi&gt;e&lt;/mml:mi&gt;&lt;/mml:msqrt&gt;&lt;/mml:msubsup&gt;&lt;mml:mi&gt;&amp;#xA0;&lt;/mml:mi&gt;&lt;mml:mi&gt;x&lt;/mml:mi&gt;&lt;mml:mi&gt;log&lt;/mml:mi&gt;&lt;mml:mi&gt;x&lt;/mml:mi&gt;&lt;mml:mi&gt;d&lt;/mml:mi&gt;&lt;mml:mi&gt;x&lt;/mml:mi&gt;&lt;mml:mi&gt;&amp;#xA0;&lt;/mml:mi&gt;&lt;mml:mi&gt;&amp;#xA0;&lt;/mml:mi&gt;&lt;mml:mi&gt;&amp;#xA0;&lt;/mml:mi&gt;&lt;mml:mo&gt;=&lt;/mml:mo&gt;&lt;mml:msubsup&gt;&lt;mml:mfenced open=\&quot;[\&quot; close=\&quot;]\&quot; separators=\&quot;|\&quot;&gt;&lt;mml:mrow&gt;&lt;mml:mfrac&gt;&lt;mml:mn&gt;1&lt;/mml:mn&gt;&lt;mml:mn&gt;2&lt;/mml:mn&gt;&lt;/mml:mfrac&gt;&lt;mml:msup&gt;&lt;mml:mi&gt;x&lt;/mml:mi&gt;&lt;mml:mn&gt;2&lt;/mml:mn&gt;&lt;/mml:msup&gt;&lt;mml:mi&gt;l&lt;/mml:mi&gt;&lt;mml:mi&gt;o&lt;/mml:mi&gt;&lt;mml:mi&gt;g&lt;/mml:mi&gt;&lt;mml:mi&gt;l&lt;/mml:mi&gt;&lt;mml:mi&gt;o&lt;/mml:mi&gt;&lt;mml:mi&gt;g&lt;/mml:mi&gt;&lt;mml:mi&gt;&amp;#xA0;&lt;/mml:mi&gt;&lt;mml:mi&gt;x&lt;/mml:mi&gt;&lt;mml:mi&gt;&amp;#xA0;&lt;/mml:mi&gt;&lt;mml:mo&gt;-&lt;/mml:mo&gt;&lt;mml:mfrac&gt;&lt;mml:mn&gt;1&lt;/mml:mn&gt;&lt;mml:mn&gt;4&lt;/mml:mn&gt;&lt;/mml:mfrac&gt;&lt;mml:msup&gt;&lt;mml:mi&gt;x&lt;/mml:mi&gt;&lt;mml:mn&gt;2&lt;/mml:mn&gt;&lt;/mml:msup&gt;&lt;/mml:mrow&gt;&lt;/mml:mfenced&gt;&lt;mml:mn&gt;1&lt;/mml:mn&gt;&lt;mml:msqrt&gt;&lt;mml:mi&gt;e&lt;/mml:mi&gt;&lt;/mml:msqrt&gt;&lt;/mml:msubsup&gt;&lt;mml:mi&gt;&amp;#xA0;&lt;/mml:mi&gt;&lt;mml:mi&gt;&amp;#xA0;&lt;/mml:mi&gt;&lt;mml:mi&gt;&amp;#xA0;&lt;/mml:mi&gt;&lt;mml:mspace linebreak=\&quot;newline\&quot;/&gt;&lt;mml:mo&gt;=&lt;/mml:mo&gt;&lt;mml:mfrac&gt;&lt;mml:mn&gt;1&lt;/mml:mn&gt;&lt;mml:mn&gt;2&lt;/mml:mn&gt;&lt;/mml:mfrac&gt;&lt;mml:mo&gt;(&lt;/mml:mo&gt;&lt;mml:msqrt&gt;&lt;mml:mi&gt;e&lt;/mml:mi&gt;&lt;/mml:msqrt&gt;&lt;mml:msup&gt;&lt;mml:mo&gt;)&lt;/mml:mo&gt;&lt;mml:mn&gt;2&lt;/mml:mn&gt;&lt;/mml:msup&gt;&lt;mml:mi&gt;l&lt;/mml:mi&gt;&lt;mml:mi&gt;o&lt;/mml:mi&gt;&lt;mml:mi&gt;g&lt;/mml:mi&gt;&lt;mml:mo&gt;&amp;#x2061;&lt;/mml:mo&gt;&lt;mml:msqrt&gt;&lt;mml:mi&gt;e&lt;/mml:mi&gt;&lt;/mml:msqrt&gt;&lt;mml:mo&gt;-&lt;/mml:mo&gt;&lt;mml:mfrac&gt;&lt;mml:mn&gt;1&lt;/mml:mn&gt;&lt;mml:mn&gt;4&lt;/mml:mn&gt;&lt;/mml:mfrac&gt;&lt;mml:mo&gt;(&lt;/mml:mo&gt;&lt;mml:msqrt&gt;&lt;mml:mi&gt;e&lt;/mml:mi&gt;&lt;/mml:msqrt&gt;&lt;mml:msup&gt;&lt;mml:mo&gt;)&lt;/mml:mo&gt;&lt;mml:mn&gt;2&lt;/mml:mn&gt;&lt;/mml:msup&gt;&lt;mml:mo&gt;-&lt;/mml:mo&gt;&lt;mml:mfrac&gt;&lt;mml:mn&gt;1&lt;/mml:mn&gt;&lt;mml:mn&gt;2&lt;/mml:mn&gt;&lt;/mml:mfrac&gt;&lt;mml:mo&gt;&amp;#x22C5;&lt;/mml:mo&gt;&lt;mml:msup&gt;&lt;mml:mrow&gt;&lt;mml:mi&gt;l&lt;/mml:mi&gt;&lt;mml:mi&gt;o&lt;/mml:mi&gt;&lt;mml:mi&gt;g&lt;/mml:mi&gt;&lt;/mml:mrow&gt;&lt;mml:mn&gt;2&lt;/mml:mn&gt;&lt;/mml:msup&gt;&lt;mml:mo&gt;&amp;#x2061;&lt;/mml:mo&gt;&lt;mml:mi&gt;l&lt;/mml:mi&gt;&lt;mml:mi&gt;o&lt;/mml:mi&gt;&lt;mml:mi&gt;g&lt;/mml:mi&gt;&lt;mml:mo&gt;&amp;#x2061;&lt;/mml:mo&gt;&lt;mml:mn&gt;1&lt;/mml:mn&gt;&lt;mml:mo&gt;+&lt;/mml:mo&gt;&lt;mml:mfrac&gt;&lt;mml:mn&gt;1&lt;/mml:mn&gt;&lt;mml:mn&gt;4&lt;/mml:mn&gt;&lt;/mml:mfrac&gt;&lt;mml:mo&gt;&amp;#x22C5;&lt;/mml:mo&gt;&lt;mml:msup&gt;&lt;mml:mn&gt;1&lt;/mml:mn&gt;&lt;mml:mn&gt;2&lt;/mml:mn&gt;&lt;/mml:msup&gt;&lt;mml:mi&gt;&amp;#xA0;&lt;/mml:mi&gt;&lt;mml:mspace linebreak=\&quot;newline\&quot;/&gt;&lt;mml:mo&gt;=&lt;/mml:mo&gt;&lt;mml:mfrac&gt;&lt;mml:mn&gt;1&lt;/mml:mn&gt;&lt;mml:mn&gt;4&lt;/mml:mn&gt;&lt;/mml:mfrac&gt;&lt;mml:mi&gt;e&lt;/mml:mi&gt;&lt;mml:mo&gt;-&lt;/mml:mo&gt;&lt;mml:mfrac&gt;&lt;mml:mn&gt;1&lt;/mml:mn&gt;&lt;mml:mn&gt;4&lt;/mml:mn&gt;&lt;/mml:mfrac&gt;&lt;mml:mi&gt;e&lt;/mml:mi&gt;&lt;mml:mo&gt;-&lt;/mml:mo&gt;&lt;mml:mn&gt;0&lt;/mml:mn&gt;&lt;mml:mo&gt;+&lt;/mml:mo&gt;&lt;mml:mfrac&gt;&lt;mml:mn&gt;1&lt;/mml:mn&gt;&lt;mml:mn&gt;4&lt;/mml:mn&gt;&lt;/mml:mfrac&gt;&lt;mml:mi&gt;&amp;#xA0;&lt;/mml:mi&gt;&lt;mml:mi&gt;&amp;#xA0;&lt;/mml:mi&gt;&lt;mml:mi&gt;&amp;#xA0;&lt;/mml:mi&gt;&lt;mml:mo&gt;=&lt;/mml:mo&gt;&lt;mml:mfrac&gt;&lt;mml:mn&gt;1&lt;/mml:mn&gt;&lt;mml:mn&gt;4&lt;/mml:mn&gt;&lt;/mml:mfrac&gt;&lt;mml:mi&gt;&amp;#xA0;&lt;/mml:mi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l&lt;/mml:mi&gt;&lt;mml:mi&gt;e&lt;/mml:mi&gt;&lt;mml:mi&gt;t&lt;/mml:mi&gt;&lt;mml:mi&gt;&amp;#xA0;&lt;/mml:mi&gt;&lt;mml:mi&gt;&amp;#xA0;&lt;/mml:mi&gt;&lt;mml:mi&gt;I&lt;/mml:mi&gt;&lt;mml:mo&gt;=&lt;/mml:mo&gt;&lt;mml:mo&gt;&amp;#x222B;&lt;/mml:mo&gt;&lt;mml:mi&gt;&amp;#xA0;&lt;/mml:mi&gt;&lt;mml:mi&gt;x&lt;/mml:mi&gt;&lt;mml:mi&gt;log&lt;/mml:mi&gt;&lt;mml:mi&gt;x&lt;/mml:mi&gt;&lt;mml:mi&gt;d&lt;/mml:mi&gt;&lt;mml:mi&gt;x&lt;/mml:mi&gt;&lt;mml:mi&gt;&amp;#xA0;&lt;/mml:mi&gt;&lt;mml:mi&gt;&amp;#xA0;&lt;/mml:mi&gt;&lt;mml:mi&gt;&amp;#xA0;&lt;/mml:mi&gt;&lt;mml:mi&gt;&amp;#xA0;&lt;/mml:mi&gt;&lt;mml:mo&gt;=&lt;/mml:mo&gt;&lt;mml:mi&gt;l&lt;/mml:mi&gt;&lt;mml:mi&gt;o&lt;/mml:mi&gt;&lt;mml:mi&gt;g&lt;/mml:mi&gt;&lt;mml:mi&gt;&amp;#xA0;&lt;/mml:mi&gt;&lt;mml:mi&gt;x&lt;/mml:mi&gt;&lt;mml:mo&gt;&amp;#x222B;&lt;/mml:mo&gt;&lt;mml:mi&gt;&amp;#xA0;&lt;/mml:mi&gt;&lt;mml:mi&gt;x&lt;/mml:mi&gt;&lt;mml:mi&gt;d&lt;/mml:mi&gt;&lt;mml:mi&gt;x&lt;/mml:mi&gt;&lt;mml:mi&gt;&amp;#xA0;&lt;/mml:mi&gt;&lt;mml:mo&gt;-&lt;/mml:mo&gt;&lt;mml:msubsup&gt;&lt;mml:mo&gt;&amp;#x222B;&lt;/mml:mo&gt;&lt;mml:mrow/&gt;&lt;mml:mrow/&gt;&lt;/mml:msubsup&gt;&lt;mml:mi&gt;&amp;#xA0;&lt;/mml:mi&gt;&lt;mml:mfenced separators=\&quot;|\&quot;&gt;&lt;mml:mrow&gt;&lt;mml:mfrac&gt;&lt;mml:mi&gt;d&lt;/mml:mi&gt;&lt;mml:mrow&gt;&lt;mml:mi&gt;d&lt;/mml:mi&gt;&lt;mml:mi&gt;x&lt;/mml:mi&gt;&lt;/mml:mrow&gt;&lt;/mml:mfrac&gt;&lt;mml:mfenced separators=\&quot;|\&quot;&gt;&lt;mml:mrow&gt;&lt;mml:mi&gt;l&lt;/mml:mi&gt;&lt;mml:mi&gt;o&lt;/mml:mi&gt;&lt;mml:mi&gt;g&lt;/mml:mi&gt;&lt;mml:mi&gt;&amp;#xA0;&lt;/mml:mi&gt;&lt;mml:mi&gt;x&lt;/mml:mi&gt;&lt;mml:mi&gt;&amp;#xA0;&lt;/mml:mi&gt;&lt;/mml:mrow&gt;&lt;/mml:mfenced&gt;&lt;mml:mo&gt;&amp;#x222B;&lt;/mml:mo&gt;&lt;mml:mi&gt;&amp;#xA0;&lt;/mml:mi&gt;&lt;mml:mi&gt;x&lt;/mml:mi&gt;&lt;mml:mi&gt;d&lt;/mml:mi&gt;&lt;mml:mi&gt;x&lt;/mml:mi&gt;&lt;/mml:mrow&gt;&lt;/mml:mfenced&gt;&lt;mml:mi&gt;d&lt;/mml:mi&gt;&lt;mml:mi&gt;x&lt;/mml:mi&gt;&lt;mml:mi&gt;&amp;#xA0;&lt;/mml:mi&gt;&lt;mml:mi&gt;&amp;#xA0;&lt;/mml:mi&gt;&lt;mml:mi&gt;&amp;#xA0;&lt;/mml:mi&gt;&lt;mml:mspace linebreak=\&quot;newline\&quot;/&gt;&lt;mml:mo&gt;=&lt;/mml:mo&gt;&lt;mml:mfrac&gt;&lt;mml:mn&gt;1&lt;/mml:mn&gt;&lt;mml:mn&gt;2&lt;/mml:mn&gt;&lt;/mml:mfrac&gt;&lt;mml:msup&gt;&lt;mml:mi&gt;x&lt;/mml:mi&gt;&lt;mml:mn&gt;2&lt;/mml:mn&gt;&lt;/mml:msup&gt;&lt;mml:mi&gt;l&lt;/mml:mi&gt;&lt;mml:mi&gt;o&lt;/mml:mi&gt;&lt;mml:mi&gt;g&lt;/mml:mi&gt;&lt;mml:mi&gt;&amp;#xA0;&lt;/mml:mi&gt;&lt;mml:mi&gt;x&lt;/mml:mi&gt;&lt;mml:mi&gt;&amp;#xA0;&lt;/mml:mi&gt;&lt;mml:mo&gt;-&lt;/mml:mo&gt;&lt;mml:mo&gt;&amp;#x222B;&lt;/mml:mo&gt;&lt;mml:mi&gt;&amp;#xA0;&lt;/mml:mi&gt;&lt;mml:mfrac&gt;&lt;mml:mn&gt;1&lt;/mml:mn&gt;&lt;mml:mi&gt;x&lt;/mml:mi&gt;&lt;/mml:mfrac&gt;&lt;mml:mo&gt;&amp;#x22C5;&lt;/mml:mo&gt;&lt;mml:mfrac&gt;&lt;mml:mn&gt;1&lt;/mml:mn&gt;&lt;mml:mn&gt;2&lt;/mml:mn&gt;&lt;/mml:mfrac&gt;&lt;mml:msup&gt;&lt;mml:mi&gt;x&lt;/mml:mi&gt;&lt;mml:mn&gt;2&lt;/mml:mn&gt;&lt;/mml:msup&gt;&lt;mml:mi&gt;d&lt;/mml:mi&gt;&lt;mml:mi&gt;x&lt;/mml:mi&gt;&lt;mml:mi&gt;&amp;#xA0;&lt;/mml:mi&gt;&lt;mml:mi&gt;&amp;#xA0;&lt;/mml:mi&gt;&lt;mml:mi&gt;&amp;#xA0;&lt;/mml:mi&gt;&lt;mml:mo&gt;=&lt;/mml:mo&gt;&lt;mml:mfrac&gt;&lt;mml:mn&gt;1&lt;/mml:mn&gt;&lt;mml:mn&gt;2&lt;/mml:mn&gt;&lt;/mml:mfrac&gt;&lt;mml:msup&gt;&lt;mml:mi&gt;x&lt;/mml:mi&gt;&lt;mml:mn&gt;2&lt;/mml:mn&gt;&lt;/mml:msup&gt;&lt;mml:mi&gt;l&lt;/mml:mi&gt;&lt;mml:mi&gt;o&lt;/mml:mi&gt;&lt;mml:mi&gt;g&lt;/mml:mi&gt;&lt;mml:mi&gt;&amp;#xA0;&lt;/mml:mi&gt;&lt;mml:mi&gt;x&lt;/mml:mi&gt;&lt;mml:mi&gt;&amp;#xA0;&lt;/mml:mi&gt;&lt;mml:mo&gt;-&lt;/mml:mo&gt;&lt;mml:mfrac&gt;&lt;mml:mn&gt;1&lt;/mml:mn&gt;&lt;mml:mn&gt;2&lt;/mml:mn&gt;&lt;/mml:mfrac&gt;&lt;mml:mo&gt;&amp;#x222B;&lt;/mml:mo&gt;&lt;mml:mi&gt;&amp;#xA0;&lt;/mml:mi&gt;&lt;mml:mi&gt;x&lt;/mml:mi&gt;&lt;mml:mi&gt;d&lt;/mml:mi&gt;&lt;mml:mi&gt;x&lt;/mml:mi&gt;&lt;mml:mi&gt;&amp;#xA0;&lt;/mml:mi&gt;&lt;mml:mi&gt;&amp;#xA0;&lt;/mml:mi&gt;&lt;mml:mi&gt;&amp;#xA0;&lt;/mml:mi&gt;&lt;mml:mo&gt;=&lt;/mml:mo&gt;&lt;mml:mfrac&gt;&lt;mml:mn&gt;1&lt;/mml:mn&gt;&lt;mml:mn&gt;2&lt;/mml:mn&gt;&lt;/mml:mfrac&gt;&lt;mml:msup&gt;&lt;mml:mi&gt;x&lt;/mml:mi&gt;&lt;mml:mn&gt;2&lt;/mml:mn&gt;&lt;/mml:msup&gt;&lt;mml:mi&gt;l&lt;/mml:mi&gt;&lt;mml:mi&gt;o&lt;/mml:mi&gt;&lt;mml:mi&gt;g&lt;/mml:mi&gt;&lt;mml:mi&gt;&amp;#xA0;&lt;/mml:mi&gt;&lt;mml:mi&gt;x&lt;/mml:mi&gt;&lt;mml:mi&gt;&amp;#xA0;&lt;/mml:mi&gt;&lt;mml:mo&gt;-&lt;/mml:mo&gt;&lt;mml:mfrac&gt;&lt;mml:mn&gt;1&lt;/mml:mn&gt;&lt;mml:mn&gt;4&lt;/mml:mn&gt;&lt;/mml:mfrac&gt;&lt;mml:msup&gt;&lt;mml:mi&gt;x&lt;/mml:mi&gt;&lt;mml:mn&gt;2&lt;/mml:mn&gt;&lt;/mml:msup&gt;&lt;mml:mspace linebreak=\&quot;newline\&quot;/&gt;&lt;mml:mi&gt;&amp;#xA0;&lt;/mml:mi&gt;&lt;mml:mi&gt;&amp;#xA0;&lt;/mml:mi&gt;&lt;mml:mi&gt;&amp;#xA0;&lt;/mml:mi&gt;&lt;mml:mo&gt;&amp;#x2234;&lt;/mml:mo&gt;&lt;mml:msubsup&gt;&lt;mml:mo&gt;&amp;#x222B;&lt;/mml:mo&gt;&lt;mml:mn&gt;1&lt;/mml:mn&gt;&lt;mml:msqrt&gt;&lt;mml:mi&gt;e&lt;/mml:mi&gt;&lt;/mml:msqrt&gt;&lt;/mml:msubsup&gt;&lt;mml:mi&gt;&amp;#xA0;&lt;/mml:mi&gt;&lt;mml:mi&gt;x&lt;/mml:mi&gt;&lt;mml:mi&gt;log&lt;/mml:mi&gt;&lt;mml:mi&gt;x&lt;/mml:mi&gt;&lt;mml:mi&gt;d&lt;/mml:mi&gt;&lt;mml:mi&gt;x&lt;/mml:mi&gt;&lt;mml:mi&gt;&amp;#xA0;&lt;/mml:mi&gt;&lt;mml:mi&gt;&amp;#xA0;&lt;/mml:mi&gt;&lt;mml:mi&gt;&amp;#xA0;&lt;/mml:mi&gt;&lt;mml:mo&gt;=&lt;/mml:mo&gt;&lt;mml:msubsup&gt;&lt;mml:mfenced open=\&quot;[\&quot; close=\&quot;]\&quot; separators=\&quot;|\&quot;&gt;&lt;mml:mrow&gt;&lt;mml:mfrac&gt;&lt;mml:mn&gt;1&lt;/mml:mn&gt;&lt;mml:mn&gt;2&lt;/mml:mn&gt;&lt;/mml:mfrac&gt;&lt;mml:msup&gt;&lt;mml:mi&gt;x&lt;/mml:mi&gt;&lt;mml:mn&gt;2&lt;/mml:mn&gt;&lt;/mml:msup&gt;&lt;mml:mi&gt;l&lt;/mml:mi&gt;&lt;mml:mi&gt;o&lt;/mml:mi&gt;&lt;mml:mi&gt;g&lt;/mml:mi&gt;&lt;mml:mi&gt;l&lt;/mml:mi&gt;&lt;mml:mi&gt;o&lt;/mml:mi&gt;&lt;mml:mi&gt;g&lt;/mml:mi&gt;&lt;mml:mi&gt;&amp;#xA0;&lt;/mml:mi&gt;&lt;mml:mi&gt;x&lt;/mml:mi&gt;&lt;mml:mi&gt;&amp;#xA0;&lt;/mml:mi&gt;&lt;mml:mo&gt;-&lt;/mml:mo&gt;&lt;mml:mfrac&gt;&lt;mml:mn&gt;1&lt;/mml:mn&gt;&lt;mml:mn&gt;4&lt;/mml:mn&gt;&lt;/mml:mfrac&gt;&lt;mml:msup&gt;&lt;mml:mi&gt;x&lt;/mml:mi&gt;&lt;mml:mn&gt;2&lt;/mml:mn&gt;&lt;/mml:msup&gt;&lt;/mml:mrow&gt;&lt;/mml:mfenced&gt;&lt;mml:mn&gt;1&lt;/mml:mn&gt;&lt;mml:msqrt&gt;&lt;mml:mi&gt;e&lt;/mml:mi&gt;&lt;/mml:msqrt&gt;&lt;/mml:msubsup&gt;&lt;mml:mi&gt;&amp;#xA0;&lt;/mml:mi&gt;&lt;mml:mi&gt;&amp;#xA0;&lt;/mml:mi&gt;&lt;mml:mi&gt;&amp;#xA0;&lt;/mml:mi&gt;&lt;mml:mspace linebreak=\&quot;newline\&quot;/&gt;&lt;mml:mo&gt;=&lt;/mml:mo&gt;&lt;mml:mfrac&gt;&lt;mml:mn&gt;1&lt;/mml:mn&gt;&lt;mml:mn&gt;2&lt;/mml:mn&gt;&lt;/mml:mfrac&gt;&lt;mml:mo&gt;(&lt;/mml:mo&gt;&lt;mml:msqrt&gt;&lt;mml:mi&gt;e&lt;/mml:mi&gt;&lt;/mml:msqrt&gt;&lt;mml:msup&gt;&lt;mml:mo&gt;)&lt;/mml:mo&gt;&lt;mml:mn&gt;2&lt;/mml:mn&gt;&lt;/mml:msup&gt;&lt;mml:mi&gt;l&lt;/mml:mi&gt;&lt;mml:mi&gt;o&lt;/mml:mi&gt;&lt;mml:mi&gt;g&lt;/mml:mi&gt;&lt;mml:mo&gt;&amp;#x2061;&lt;/mml:mo&gt;&lt;mml:msqrt&gt;&lt;mml:mi&gt;e&lt;/mml:mi&gt;&lt;/mml:msqrt&gt;&lt;mml:mo&gt;-&lt;/mml:mo&gt;&lt;mml:mfrac&gt;&lt;mml:mn&gt;1&lt;/mml:mn&gt;&lt;mml:mn&gt;4&lt;/mml:mn&gt;&lt;/mml:mfrac&gt;&lt;mml:mo&gt;(&lt;/mml:mo&gt;&lt;mml:msqrt&gt;&lt;mml:mi&gt;e&lt;/mml:mi&gt;&lt;/mml:msqrt&gt;&lt;mml:msup&gt;&lt;mml:mo&gt;)&lt;/mml:mo&gt;&lt;mml:mn&gt;2&lt;/mml:mn&gt;&lt;/mml:msup&gt;&lt;mml:mo&gt;-&lt;/mml:mo&gt;&lt;mml:mfrac&gt;&lt;mml:mn&gt;1&lt;/mml:mn&gt;&lt;mml:mn&gt;2&lt;/mml:mn&gt;&lt;/mml:mfrac&gt;&lt;mml:mo&gt;&amp;#x22C5;&lt;/mml:mo&gt;&lt;mml:msup&gt;&lt;mml:mrow&gt;&lt;mml:mi&gt;l&lt;/mml:mi&gt;&lt;mml:mi&gt;o&lt;/mml:mi&gt;&lt;mml:mi&gt;g&lt;/mml:mi&gt;&lt;/mml:mrow&gt;&lt;mml:mn&gt;2&lt;/mml:mn&gt;&lt;/mml:msup&gt;&lt;mml:mo&gt;&amp;#x2061;&lt;/mml:mo&gt;&lt;mml:mi&gt;l&lt;/mml:mi&gt;&lt;mml:mi&gt;o&lt;/mml:mi&gt;&lt;mml:mi&gt;g&lt;/mml:mi&gt;&lt;mml:mo&gt;&amp;#x2061;&lt;/mml:mo&gt;&lt;mml:mn&gt;1&lt;/mml:mn&gt;&lt;mml:mo&gt;+&lt;/mml:mo&gt;&lt;mml:mfrac&gt;&lt;mml:mn&gt;1&lt;/mml:mn&gt;&lt;mml:mn&gt;4&lt;/mml:mn&gt;&lt;/mml:mfrac&gt;&lt;mml:mo&gt;&amp;#x22C5;&lt;/mml:mo&gt;&lt;mml:msup&gt;&lt;mml:mn&gt;1&lt;/mml:mn&gt;&lt;mml:mn&gt;2&lt;/mml:mn&gt;&lt;/mml:msup&gt;&lt;mml:mi&gt;&amp;#xA0;&lt;/mml:mi&gt;&lt;mml:mspace linebreak=\&quot;newline\&quot;/&gt;&lt;mml:mo&gt;=&lt;/mml:mo&gt;&lt;mml:mfrac&gt;&lt;mml:mn&gt;1&lt;/mml:mn&gt;&lt;mml:mn&gt;4&lt;/mml:mn&gt;&lt;/mml:mfrac&gt;&lt;mml:mi&gt;e&lt;/mml:mi&gt;&lt;mml:mo&gt;-&lt;/mml:mo&gt;&lt;mml:mfrac&gt;&lt;mml:mn&gt;1&lt;/mml:mn&gt;&lt;mml:mn&gt;4&lt;/mml:mn&gt;&lt;/mml:mfrac&gt;&lt;mml:mi&gt;e&lt;/mml:mi&gt;&lt;mml:mo&gt;-&lt;/mml:mo&gt;&lt;mml:mn&gt;0&lt;/mml:mn&gt;&lt;mml:mo&gt;+&lt;/mml:mo&gt;&lt;mml:mfrac&gt;&lt;mml:mn&gt;1&lt;/mml:mn&gt;&lt;mml:mn&gt;4&lt;/mml:mn&gt;&lt;/mml:mfrac&gt;&lt;mml:mi&gt;&amp;#xA0;&lt;/mml:mi&gt;&lt;mml:mi&gt;&amp;#xA0;&lt;/mml:mi&gt;&lt;mml:mi&gt;&amp;#xA0;&lt;/mml:mi&gt;&lt;mml:mo&gt;=&lt;/mml:mo&gt;&lt;mml:mfrac&gt;&lt;mml:mn&gt;1&lt;/mml:mn&gt;&lt;mml:mn&gt;4&lt;/mml:mn&gt;&lt;/mml:mfrac&gt;&lt;mml:mi&gt;&amp;#xA0;&lt;/mml:mi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6428" cy="2350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ACB15" w14:textId="77777777" w:rsidR="00B421E8" w:rsidRDefault="001A5DDB">
      <w:pPr>
        <w:spacing w:after="220"/>
      </w:pPr>
      <w:r>
        <w:t xml:space="preserve">Ii)let </w:t>
      </w:r>
      <w:r>
        <w:rPr>
          <w:noProof/>
          <w:position w:val="-37"/>
          <w:lang w:val="en-US"/>
        </w:rPr>
        <w:drawing>
          <wp:inline distT="0" distB="0" distL="0" distR="0" wp14:anchorId="1B906B42" wp14:editId="0E6F7675">
            <wp:extent cx="1242060" cy="486227"/>
            <wp:effectExtent l="0" t="0" r="0" b="9525"/>
            <wp:docPr id="378069805" name="Picture 378069805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i&gt;&amp;#xA0;&lt;/mml:mi&gt;&lt;mml:msup&gt;&lt;mml:mi&gt;x&lt;/mml:mi&gt;&lt;mml:mn&gt;2&lt;/mml:mn&gt;&lt;/mml:msup&gt;&lt;mml:mi&gt;s&lt;/mml:mi&gt;&lt;mml:mi&gt;i&lt;/mml:mi&gt;&lt;mml:mi&gt;n&lt;/mml:mi&gt;&lt;mml:mi&gt;&amp;#xA0;&lt;/mml:mi&gt;&lt;mml:mi&gt;x&lt;/mml:mi&gt;&lt;mml:mi&gt;d&lt;/mml:mi&gt;&lt;mml:mi&gt;x&lt;/mml:mi&gt;&lt;mml:mi&gt;&amp;#xA0;&lt;/mml:mi&gt;&lt;/mml:math&gt;&quot;,&quot;origin&quot;:&quot;MathType Legacy&quot;,&quot;version&quot;:&quot;v3.18.2&quot;}" title="I equals integral subscript 0 superscript pi over 2 end superscript blank x squared s i n blank x d x 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i&gt;&amp;#xA0;&lt;/mml:mi&gt;&lt;mml:msup&gt;&lt;mml:mi&gt;x&lt;/mml:mi&gt;&lt;mml:mn&gt;2&lt;/mml:mn&gt;&lt;/mml:msup&gt;&lt;mml:mi&gt;s&lt;/mml:mi&gt;&lt;mml:mi&gt;i&lt;/mml:mi&gt;&lt;mml:mi&gt;n&lt;/mml:mi&gt;&lt;mml:mi&gt;&amp;#xA0;&lt;/mml:mi&gt;&lt;mml:mi&gt;x&lt;/mml:mi&gt;&lt;mml:mi&gt;d&lt;/mml:mi&gt;&lt;mml:mi&gt;x&lt;/mml:mi&gt;&lt;mml:mi&gt;&amp;#xA0;&lt;/mml:mi&gt;&lt;/mml:math&gt;&quot;,&quot;origin&quot;:&quot;MathType Legacy&quot;,&quot;version&quot;:&quot;v3.18.2&quot;}" title="I equals integral subscript 0 superscript pi over 2 end superscript blank x squared s i n blank x d x blank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5660" cy="48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DCC2E" w14:textId="77777777" w:rsidR="00B421E8" w:rsidRDefault="004D46F5">
      <w:pPr>
        <w:jc w:val="center"/>
      </w:pPr>
      <w:r>
        <w:rPr>
          <w:noProof/>
          <w:position w:val="-148"/>
          <w:lang w:val="en-US"/>
        </w:rPr>
        <w:drawing>
          <wp:inline distT="0" distB="0" distL="0" distR="0" wp14:anchorId="652011CF" wp14:editId="1A5831F4">
            <wp:extent cx="4038073" cy="1386840"/>
            <wp:effectExtent l="0" t="0" r="0" b="3810"/>
            <wp:docPr id="1355825064" name="Picture 1355825064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&amp;#xA0;&lt;/mml:mi&gt;&lt;mml:mo&gt;=&lt;/mml:mo&gt;&lt;mml:msup&gt;&lt;mml:mi&gt;x&lt;/mml:mi&gt;&lt;mml:mn&gt;2&lt;/mml:mn&gt;&lt;/mml:msup&gt;&lt;mml:mi&gt;s&lt;/mml:mi&gt;&lt;mml:mi&gt;i&lt;/mml:mi&gt;&lt;mml:mi&gt;n&lt;/mml:mi&gt;&lt;mml:mi&gt;&amp;#xA0;&lt;/mml:mi&gt;&lt;mml:mi&gt;x&lt;/mml:mi&gt;&lt;mml:mi&gt;d&lt;/mml:mi&gt;&lt;mml:mi&gt;x&lt;/mml:mi&gt;&lt;mml:mi&gt;&amp;#xA0;&lt;/mml:mi&gt;&lt;mml:mi&gt;&amp;#xA0;&lt;/mml:mi&gt;&lt;mml:mi&gt;&amp;#xA0;&lt;/mml:mi&gt;&lt;mml:mi&gt;&amp;#xA0;&lt;/mml:mi&gt;&lt;mml:mo&gt;=&lt;/mml:mo&gt;&lt;mml:msup&gt;&lt;mml:mi&gt;x&lt;/mml:mi&gt;&lt;mml:mn&gt;2&lt;/mml:mn&gt;&lt;/mml:msup&gt;&lt;mml:mo&gt;&amp;#x222B;&lt;/mml:mo&gt;&lt;mml:mi&gt;&amp;#xA0;&lt;/mml:mi&gt;&lt;mml:mi&gt;s&lt;/mml:mi&gt;&lt;mml:mi&gt;i&lt;/mml:mi&gt;&lt;mml:mi&gt;n&lt;/mml:mi&gt;&lt;mml:mi&gt;&amp;#xA0;&lt;/mml:mi&gt;&lt;mml:mi&gt;x&lt;/mml:mi&gt;&lt;mml:mi&gt;d&lt;/mml:mi&gt;&lt;mml:mi&gt;x&lt;/mml:mi&gt;&lt;mml:mi&gt;&amp;#xA0;&lt;/mml:mi&gt;&lt;mml:mo&gt;-&lt;/mml:mo&gt;&lt;mml:mo&gt;&amp;#x222B;&lt;/mml:mo&gt;&lt;mml:mi&gt;&amp;#xA0;&lt;/mml:mi&gt;&lt;mml:mfenced separators=\&quot;|\&quot;&gt;&lt;mml:mrow&gt;&lt;mml:mfrac&gt;&lt;mml:mi&gt;d&lt;/mml:mi&gt;&lt;mml:mrow&gt;&lt;mml:mi&gt;d&lt;/mml:mi&gt;&lt;mml:mi&gt;x&lt;/mml:mi&gt;&lt;/mml:mrow&gt;&lt;/mml:mfrac&gt;&lt;mml:mfenced separators=\&quot;|\&quot;&gt;&lt;mml:msup&gt;&lt;mml:mi&gt;x&lt;/mml:mi&gt;&lt;mml:mn&gt;2&lt;/mml:mn&gt;&lt;/mml:msup&gt;&lt;/mml:mfenced&gt;&lt;/mml:mrow&gt;&lt;/mml:mfenced&gt;&lt;mml:mfenced separators=\&quot;|\&quot;&gt;&lt;mml:mrow&gt;&lt;mml:mi&gt;s&lt;/mml:mi&gt;&lt;mml:mi&gt;i&lt;/mml:mi&gt;&lt;mml:mi&gt;n&lt;/mml:mi&gt;&lt;mml:mi&gt;&amp;#xA0;&lt;/mml:mi&gt;&lt;mml:mi&gt;x&lt;/mml:mi&gt;&lt;mml:mi&gt;d&lt;/mml:mi&gt;&lt;mml:mi&gt;x&lt;/mml:mi&gt;&lt;mml:mi&gt;&amp;#xA0;&lt;/mml:mi&gt;&lt;/mml:mrow&gt;&lt;/mml:mfenced&gt;&lt;mml:mi&gt;d&lt;/mml:mi&gt;&lt;mml:mi&gt;x&lt;/mml:mi&gt;&lt;mml:mi&gt;&amp;#xA0;&lt;/mml:mi&gt;&lt;mml:mi&gt;&amp;#xA0;&lt;/mml:mi&gt;&lt;mml:mi&gt;&amp;#xA0;&lt;/mml:mi&gt;&lt;mml:mspace linebreak=\&quot;newline\&quot;/&gt;&lt;mml:mo&gt;=&lt;/mml:mo&gt;&lt;mml:mo&gt;-&lt;/mml:mo&gt;&lt;mml:msup&gt;&lt;mml:mi&gt;x&lt;/mml:mi&gt;&lt;mml:mn&gt;2&lt;/mml:mn&gt;&lt;/mml:msup&gt;&lt;mml:mi&gt;c&lt;/mml:mi&gt;&lt;mml:mi&gt;o&lt;/mml:mi&gt;&lt;mml:mi&gt;s&lt;/mml:mi&gt;&lt;mml:mi&gt;&amp;#xA0;&lt;/mml:mi&gt;&lt;mml:mi&gt;x&lt;/mml:mi&gt;&lt;mml:mi&gt;&amp;#xA0;&lt;/mml:mi&gt;&lt;mml:mo&gt;+&lt;/mml:mo&gt;&lt;mml:mo&gt;&amp;#x222B;&lt;/mml:mo&gt;&lt;mml:mi&gt;&amp;#xA0;&lt;/mml:mi&gt;&lt;mml:mn&gt;2&lt;/mml:mn&gt;&lt;mml:mi&gt;x&lt;/mml:mi&gt;&lt;mml:mi&gt;c&lt;/mml:mi&gt;&lt;mml:mi&gt;o&lt;/mml:mi&gt;&lt;mml:mi&gt;s&lt;/mml:mi&gt;&lt;mml:mi&gt;&amp;#xA0;&lt;/mml:mi&gt;&lt;mml:mi&gt;x&lt;/mml:mi&gt;&lt;mml:mi&gt;d&lt;/mml:mi&gt;&lt;mml:mi&gt;x&lt;/mml:mi&gt;&lt;mml:mi&gt;&amp;#xA0;&lt;/mml:mi&gt;&lt;mml:mi&gt;&amp;#xA0;&lt;/mml:mi&gt;&lt;mml:mi&gt;&amp;#xA0;&lt;/mml:mi&gt;&lt;mml:mi&gt;&amp;#xA0;&lt;/mml:mi&gt;&lt;mml:mspace linebreak=\&quot;newline\&quot;/&gt;&lt;mml:mo&gt;=&lt;/mml:mo&gt;&lt;mml:mo&gt;-&lt;/mml:mo&gt;&lt;mml:msup&gt;&lt;mml:mi&gt;x&lt;/mml:mi&gt;&lt;mml:mn&gt;2&lt;/mml:mn&gt;&lt;/mml:msup&gt;&lt;mml:mi&gt;c&lt;/mml:mi&gt;&lt;mml:mi&gt;o&lt;/mml:mi&gt;&lt;mml:mi&gt;s&lt;/mml:mi&gt;&lt;mml:mi&gt;&amp;#xA0;&lt;/mml:mi&gt;&lt;mml:mi&gt;x&lt;/mml:mi&gt;&lt;mml:mi&gt;&amp;#xA0;&lt;/mml:mi&gt;&lt;mml:mo&gt;+&lt;/mml:mo&gt;&lt;mml:mn&gt;2&lt;/mml:mn&gt;&lt;mml:mo&gt;[&lt;/mml:mo&gt;&lt;mml:mi&gt;x&lt;/mml:mi&gt;&lt;mml:mo&gt;&amp;#x222B;&lt;/mml:mo&gt;&lt;mml:mi&gt;&amp;#xA0;&lt;/mml:mi&gt;&lt;mml:mi&gt;c&lt;/mml:mi&gt;&lt;mml:mi&gt;o&lt;/mml:mi&gt;&lt;mml:mi&gt;s&lt;/mml:mi&gt;&lt;mml:mi&gt;&amp;#xA0;&lt;/mml:mi&gt;&lt;mml:mi&gt;x&lt;/mml:mi&gt;&lt;mml:mi&gt;d&lt;/mml:mi&gt;&lt;mml:mi&gt;x&lt;/mml:mi&gt;&lt;mml:mi&gt;&amp;#xA0;&lt;/mml:mi&gt;&lt;mml:mo&gt;-&lt;/mml:mo&gt;&lt;mml:mo&gt;&amp;#x222B;&lt;/mml:mo&gt;&lt;mml:mfenced separators=\&quot;|\&quot;&gt;&lt;mml:mrow&gt;&lt;mml:mfrac&gt;&lt;mml:mi&gt;d&lt;/mml:mi&gt;&lt;mml:mrow&gt;&lt;mml:mi&gt;d&lt;/mml:mi&gt;&lt;mml:mi&gt;x&lt;/mml:mi&gt;&lt;/mml:mrow&gt;&lt;/mml:mfrac&gt;&lt;mml:mfenced separators=\&quot;|\&quot;&gt;&lt;mml:mi&gt;x&lt;/mml:mi&gt;&lt;/mml:mfenced&gt;&lt;mml:mo&gt;&amp;#x222B;&lt;/mml:mo&gt;&lt;mml:mi&gt;&amp;#xA0;&lt;/mml:mi&gt;&lt;mml:mi&gt;c&lt;/mml:mi&gt;&lt;mml:mi&gt;o&lt;/mml:mi&gt;&lt;mml:mi&gt;s&lt;/mml:mi&gt;&lt;mml:mi&gt;&amp;#xA0;&lt;/mml:mi&gt;&lt;mml:mi&gt;x&lt;/mml:mi&gt;&lt;mml:mi&gt;d&lt;/mml:mi&gt;&lt;mml:mi&gt;x&lt;/mml:mi&gt;&lt;mml:mi&gt;&amp;#xA0;&lt;/mml:mi&gt;&lt;/mml:mrow&gt;&lt;/mml:mfenced&gt;&lt;mml:mi&gt;d&lt;/mml:mi&gt;&lt;mml:mi&gt;x&lt;/mml:mi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i&gt;&amp;#xA0;&lt;/mml:mi&gt;&lt;mml:mi&gt;&amp;#xA0;&lt;/mml:mi&gt;&lt;mml:mo&gt;=&lt;/mml:mo&gt;&lt;mml:msup&gt;&lt;mml:mi&gt;x&lt;/mml:mi&gt;&lt;mml:mn&gt;2&lt;/mml:mn&gt;&lt;/mml:msup&gt;&lt;mml:mi&gt;s&lt;/mml:mi&gt;&lt;mml:mi&gt;i&lt;/mml:mi&gt;&lt;mml:mi&gt;n&lt;/mml:mi&gt;&lt;mml:mi&gt;&amp;#xA0;&lt;/mml:mi&gt;&lt;mml:mi&gt;x&lt;/mml:mi&gt;&lt;mml:mi&gt;d&lt;/mml:mi&gt;&lt;mml:mi&gt;x&lt;/mml:mi&gt;&lt;mml:mi&gt;&amp;#xA0;&lt;/mml:mi&gt;&lt;mml:mi&gt;&amp;#xA0;&lt;/mml:mi&gt;&lt;mml:mi&gt;&amp;#xA0;&lt;/mml:mi&gt;&lt;mml:mi&gt;&amp;#xA0;&lt;/mml:mi&gt;&lt;mml:mo&gt;=&lt;/mml:mo&gt;&lt;mml:msup&gt;&lt;mml:mi&gt;x&lt;/mml:mi&gt;&lt;mml:mn&gt;2&lt;/mml:mn&gt;&lt;/mml:msup&gt;&lt;mml:mo&gt;&amp;#x222B;&lt;/mml:mo&gt;&lt;mml:mi&gt;&amp;#xA0;&lt;/mml:mi&gt;&lt;mml:mi&gt;s&lt;/mml:mi&gt;&lt;mml:mi&gt;i&lt;/mml:mi&gt;&lt;mml:mi&gt;n&lt;/mml:mi&gt;&lt;mml:mi&gt;&amp;#xA0;&lt;/mml:mi&gt;&lt;mml:mi&gt;x&lt;/mml:mi&gt;&lt;mml:mi&gt;d&lt;/mml:mi&gt;&lt;mml:mi&gt;x&lt;/mml:mi&gt;&lt;mml:mi&gt;&amp;#xA0;&lt;/mml:mi&gt;&lt;mml:mo&gt;-&lt;/mml:mo&gt;&lt;mml:mo&gt;&amp;#x222B;&lt;/mml:mo&gt;&lt;mml:mi&gt;&amp;#xA0;&lt;/mml:mi&gt;&lt;mml:mfenced separators=\&quot;|\&quot;&gt;&lt;mml:mrow&gt;&lt;mml:mfrac&gt;&lt;mml:mi&gt;d&lt;/mml:mi&gt;&lt;mml:mrow&gt;&lt;mml:mi&gt;d&lt;/mml:mi&gt;&lt;mml:mi&gt;x&lt;/mml:mi&gt;&lt;/mml:mrow&gt;&lt;/mml:mfrac&gt;&lt;mml:mfenced separators=\&quot;|\&quot;&gt;&lt;mml:msup&gt;&lt;mml:mi&gt;x&lt;/mml:mi&gt;&lt;mml:mn&gt;2&lt;/mml:mn&gt;&lt;/mml:msup&gt;&lt;/mml:mfenced&gt;&lt;/mml:mrow&gt;&lt;/mml:mfenced&gt;&lt;mml:mfenced separators=\&quot;|\&quot;&gt;&lt;mml:mrow&gt;&lt;mml:mi&gt;s&lt;/mml:mi&gt;&lt;mml:mi&gt;i&lt;/mml:mi&gt;&lt;mml:mi&gt;n&lt;/mml:mi&gt;&lt;mml:mi&gt;&amp;#xA0;&lt;/mml:mi&gt;&lt;mml:mi&gt;x&lt;/mml:mi&gt;&lt;mml:mi&gt;d&lt;/mml:mi&gt;&lt;mml:mi&gt;x&lt;/mml:mi&gt;&lt;mml:mi&gt;&amp;#xA0;&lt;/mml:mi&gt;&lt;/mml:mrow&gt;&lt;/mml:mfenced&gt;&lt;mml:mi&gt;d&lt;/mml:mi&gt;&lt;mml:mi&gt;x&lt;/mml:mi&gt;&lt;mml:mi&gt;&amp;#xA0;&lt;/mml:mi&gt;&lt;mml:mi&gt;&amp;#xA0;&lt;/mml:mi&gt;&lt;mml:mi&gt;&amp;#xA0;&lt;/mml:mi&gt;&lt;mml:mspace linebreak=\&quot;newline\&quot;/&gt;&lt;mml:mo&gt;=&lt;/mml:mo&gt;&lt;mml:mo&gt;-&lt;/mml:mo&gt;&lt;mml:msup&gt;&lt;mml:mi&gt;x&lt;/mml:mi&gt;&lt;mml:mn&gt;2&lt;/mml:mn&gt;&lt;/mml:msup&gt;&lt;mml:mi&gt;c&lt;/mml:mi&gt;&lt;mml:mi&gt;o&lt;/mml:mi&gt;&lt;mml:mi&gt;s&lt;/mml:mi&gt;&lt;mml:mi&gt;&amp;#xA0;&lt;/mml:mi&gt;&lt;mml:mi&gt;x&lt;/mml:mi&gt;&lt;mml:mi&gt;&amp;#xA0;&lt;/mml:mi&gt;&lt;mml:mo&gt;+&lt;/mml:mo&gt;&lt;mml:mo&gt;&amp;#x222B;&lt;/mml:mo&gt;&lt;mml:mi&gt;&amp;#xA0;&lt;/mml:mi&gt;&lt;mml:mn&gt;2&lt;/mml:mn&gt;&lt;mml:mi&gt;x&lt;/mml:mi&gt;&lt;mml:mi&gt;c&lt;/mml:mi&gt;&lt;mml:mi&gt;o&lt;/mml:mi&gt;&lt;mml:mi&gt;s&lt;/mml:mi&gt;&lt;mml:mi&gt;&amp;#xA0;&lt;/mml:mi&gt;&lt;mml:mi&gt;x&lt;/mml:mi&gt;&lt;mml:mi&gt;d&lt;/mml:mi&gt;&lt;mml:mi&gt;x&lt;/mml:mi&gt;&lt;mml:mi&gt;&amp;#xA0;&lt;/mml:mi&gt;&lt;mml:mi&gt;&amp;#xA0;&lt;/mml:mi&gt;&lt;mml:mi&gt;&amp;#xA0;&lt;/mml:mi&gt;&lt;mml:mi&gt;&amp;#xA0;&lt;/mml:mi&gt;&lt;mml:mspace linebreak=\&quot;newline\&quot;/&gt;&lt;mml:mo&gt;=&lt;/mml:mo&gt;&lt;mml:mo&gt;-&lt;/mml:mo&gt;&lt;mml:msup&gt;&lt;mml:mi&gt;x&lt;/mml:mi&gt;&lt;mml:mn&gt;2&lt;/mml:mn&gt;&lt;/mml:msup&gt;&lt;mml:mi&gt;c&lt;/mml:mi&gt;&lt;mml:mi&gt;o&lt;/mml:mi&gt;&lt;mml:mi&gt;s&lt;/mml:mi&gt;&lt;mml:mi&gt;&amp;#xA0;&lt;/mml:mi&gt;&lt;mml:mi&gt;x&lt;/mml:mi&gt;&lt;mml:mi&gt;&amp;#xA0;&lt;/mml:mi&gt;&lt;mml:mo&gt;+&lt;/mml:mo&gt;&lt;mml:mn&gt;2&lt;/mml:mn&gt;&lt;mml:mo&gt;[&lt;/mml:mo&gt;&lt;mml:mi&gt;x&lt;/mml:mi&gt;&lt;mml:mo&gt;&amp;#x222B;&lt;/mml:mo&gt;&lt;mml:mi&gt;&amp;#xA0;&lt;/mml:mi&gt;&lt;mml:mi&gt;c&lt;/mml:mi&gt;&lt;mml:mi&gt;o&lt;/mml:mi&gt;&lt;mml:mi&gt;s&lt;/mml:mi&gt;&lt;mml:mi&gt;&amp;#xA0;&lt;/mml:mi&gt;&lt;mml:mi&gt;x&lt;/mml:mi&gt;&lt;mml:mi&gt;d&lt;/mml:mi&gt;&lt;mml:mi&gt;x&lt;/mml:mi&gt;&lt;mml:mi&gt;&amp;#xA0;&lt;/mml:mi&gt;&lt;mml:mo&gt;-&lt;/mml:mo&gt;&lt;mml:mo&gt;&amp;#x222B;&lt;/mml:mo&gt;&lt;mml:mfenced separators=\&quot;|\&quot;&gt;&lt;mml:mrow&gt;&lt;mml:mfrac&gt;&lt;mml:mi&gt;d&lt;/mml:mi&gt;&lt;mml:mrow&gt;&lt;mml:mi&gt;d&lt;/mml:mi&gt;&lt;mml:mi&gt;x&lt;/mml:mi&gt;&lt;/mml:mrow&gt;&lt;/mml:mfrac&gt;&lt;mml:mfenced separators=\&quot;|\&quot;&gt;&lt;mml:mi&gt;x&lt;/mml:mi&gt;&lt;/mml:mfenced&gt;&lt;mml:mo&gt;&amp;#x222B;&lt;/mml:mo&gt;&lt;mml:mi&gt;&amp;#xA0;&lt;/mml:mi&gt;&lt;mml:mi&gt;c&lt;/mml:mi&gt;&lt;mml:mi&gt;o&lt;/mml:mi&gt;&lt;mml:mi&gt;s&lt;/mml:mi&gt;&lt;mml:mi&gt;&amp;#xA0;&lt;/mml:mi&gt;&lt;mml:mi&gt;x&lt;/mml:mi&gt;&lt;mml:mi&gt;d&lt;/mml:mi&gt;&lt;mml:mi&gt;x&lt;/mml:mi&gt;&lt;mml:mi&gt;&amp;#xA0;&lt;/mml:mi&gt;&lt;/mml:mrow&gt;&lt;/mml:mfenced&gt;&lt;mml:mi&gt;d&lt;/mml:mi&gt;&lt;mml:mi&gt;x&lt;/mml:mi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5370" cy="1389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EDBC0" w14:textId="77777777" w:rsidR="00B421E8" w:rsidRDefault="004D46F5">
      <w:r>
        <w:rPr>
          <w:noProof/>
          <w:position w:val="-42"/>
          <w:lang w:val="en-US"/>
        </w:rPr>
        <w:drawing>
          <wp:anchor distT="0" distB="0" distL="114300" distR="114300" simplePos="0" relativeHeight="251676672" behindDoc="1" locked="0" layoutInCell="1" allowOverlap="1" wp14:anchorId="44812BDE" wp14:editId="2A7CAF67">
            <wp:simplePos x="0" y="0"/>
            <wp:positionH relativeFrom="column">
              <wp:posOffset>967740</wp:posOffset>
            </wp:positionH>
            <wp:positionV relativeFrom="paragraph">
              <wp:posOffset>5080</wp:posOffset>
            </wp:positionV>
            <wp:extent cx="2301240" cy="424469"/>
            <wp:effectExtent l="0" t="0" r="3810" b="0"/>
            <wp:wrapTight wrapText="bothSides">
              <wp:wrapPolygon edited="0">
                <wp:start x="3397" y="0"/>
                <wp:lineTo x="0" y="1940"/>
                <wp:lineTo x="0" y="5820"/>
                <wp:lineTo x="3397" y="15521"/>
                <wp:lineTo x="0" y="15521"/>
                <wp:lineTo x="0" y="20371"/>
                <wp:lineTo x="2503" y="20371"/>
                <wp:lineTo x="20205" y="20371"/>
                <wp:lineTo x="20384" y="16491"/>
                <wp:lineTo x="19669" y="15521"/>
                <wp:lineTo x="16987" y="15521"/>
                <wp:lineTo x="21457" y="6790"/>
                <wp:lineTo x="21278" y="0"/>
                <wp:lineTo x="4649" y="0"/>
                <wp:lineTo x="3397" y="0"/>
              </wp:wrapPolygon>
            </wp:wrapTight>
            <wp:docPr id="682990991" name="Picture 682990991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o&gt;-&lt;/mml:mo&gt;&lt;mml:msup&gt;&lt;mml:mi&gt;x&lt;/mml:mi&gt;&lt;mml:mn&gt;2&lt;/mml:mn&gt;&lt;/mml:msup&gt;&lt;mml:mi&gt;c&lt;/mml:mi&gt;&lt;mml:mi&gt;o&lt;/mml:mi&gt;&lt;mml:mi&gt;s&lt;/mml:mi&gt;&lt;mml:mi&gt;&amp;#xA0;&lt;/mml:mi&gt;&lt;mml:mi&gt;x&lt;/mml:mi&gt;&lt;mml:mi&gt;&amp;#xA0;&lt;/mml:mi&gt;&lt;mml:mo&gt;+&lt;/mml:mo&gt;&lt;mml:mn&gt;2&lt;/mml:mn&gt;&lt;mml:mi&gt;x&lt;/mml:mi&gt;&lt;mml:mi&gt;s&lt;/mml:mi&gt;&lt;mml:mi&gt;i&lt;/mml:mi&gt;&lt;mml:mi&gt;n&lt;/mml:mi&gt;&lt;mml:mi&gt;&amp;#xA0;&lt;/mml:mi&gt;&lt;mml:mi&gt;x&lt;/mml:mi&gt;&lt;mml:mi&gt;&amp;#xA0;&lt;/mml:mi&gt;&lt;mml:mo&gt;-&lt;/mml:mo&gt;&lt;mml:mn&gt;2&lt;/mml:mn&gt;&lt;mml:mi&gt;s&lt;/mml:mi&gt;&lt;mml:mi&gt;i&lt;/mml:mi&gt;&lt;mml:mi&gt;n&lt;/mml:mi&gt;&lt;mml:mi&gt;&amp;#xA0;&lt;/mml:mi&gt;&lt;mml:mi&gt;x&lt;/mml:mi&gt;&lt;mml:mi&gt;d&lt;/mml:mi&gt;&lt;mml:mi&gt;x&lt;/mml:mi&gt;&lt;mml:mi&gt;&amp;#xA0;&lt;/mml:mi&gt;&lt;mml:mspace linebreak=\&quot;newline\&quot;/&gt;&lt;mml:mo&gt;=&lt;/mml:mo&gt;&lt;mml:mo&gt;-&lt;/mml:mo&gt;&lt;mml:msup&gt;&lt;mml:mi&gt;x&lt;/mml:mi&gt;&lt;mml:mn&gt;2&lt;/mml:mn&gt;&lt;/mml:msup&gt;&lt;mml:mi&gt;c&lt;/mml:mi&gt;&lt;mml:mi&gt;o&lt;/mml:mi&gt;&lt;mml:mi&gt;s&lt;/mml:mi&gt;&lt;mml:mi&gt;&amp;#xA0;&lt;/mml:mi&gt;&lt;mml:mi&gt;x&lt;/mml:mi&gt;&lt;mml:mi&gt;&amp;#xA0;&lt;/mml:mi&gt;&lt;mml:mo&gt;+&lt;/mml:mo&gt;&lt;mml:mn&gt;2&lt;/mml:mn&gt;&lt;mml:mi&gt;x&lt;/mml:mi&gt;&lt;mml:mi&gt;s&lt;/mml:mi&gt;&lt;mml:mi&gt;i&lt;/mml:mi&gt;&lt;mml:mi&gt;n&lt;/mml:mi&gt;&lt;mml:mi&gt;&amp;#xA0;&lt;/mml:mi&gt;&lt;mml:mi&gt;x&lt;/mml:mi&gt;&lt;mml:mi&gt;&amp;#xA0;&lt;/mml:mi&gt;&lt;mml:mo&gt;+&lt;/mml:mo&gt;&lt;mml:mn&gt;2&lt;/mml:mn&gt;&lt;mml:mi&gt;c&lt;/mml:mi&gt;&lt;mml:mi&gt;o&lt;/mml:mi&gt;&lt;mml:mi&gt;s&lt;/mml:mi&gt;&lt;mml:mi&gt;&amp;#xA0;&lt;/mml:mi&gt;&lt;mml:mi&gt;x&lt;/mml:mi&gt;&lt;mml:mi&gt;&amp;#xA0;&lt;/mml:mi&gt;&lt;/mml:math&gt;&quot;,&quot;origin&quot;:&quot;MathType Legacy&quot;,&quot;version&quot;:&quot;v3.18.2&quot;}" title="equals negative x squared c o s blank x blank plus 2 x s i n blank x blank minus 2 s i n blank x d x blank&#10;equals negative x squared c o s blank x blank plus 2 x s i n blank x blank plus 2 c o s blank x 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o&gt;-&lt;/mml:mo&gt;&lt;mml:msup&gt;&lt;mml:mi&gt;x&lt;/mml:mi&gt;&lt;mml:mn&gt;2&lt;/mml:mn&gt;&lt;/mml:msup&gt;&lt;mml:mi&gt;c&lt;/mml:mi&gt;&lt;mml:mi&gt;o&lt;/mml:mi&gt;&lt;mml:mi&gt;s&lt;/mml:mi&gt;&lt;mml:mi&gt;&amp;#xA0;&lt;/mml:mi&gt;&lt;mml:mi&gt;x&lt;/mml:mi&gt;&lt;mml:mi&gt;&amp;#xA0;&lt;/mml:mi&gt;&lt;mml:mo&gt;+&lt;/mml:mo&gt;&lt;mml:mn&gt;2&lt;/mml:mn&gt;&lt;mml:mi&gt;x&lt;/mml:mi&gt;&lt;mml:mi&gt;s&lt;/mml:mi&gt;&lt;mml:mi&gt;i&lt;/mml:mi&gt;&lt;mml:mi&gt;n&lt;/mml:mi&gt;&lt;mml:mi&gt;&amp;#xA0;&lt;/mml:mi&gt;&lt;mml:mi&gt;x&lt;/mml:mi&gt;&lt;mml:mi&gt;&amp;#xA0;&lt;/mml:mi&gt;&lt;mml:mo&gt;-&lt;/mml:mo&gt;&lt;mml:mn&gt;2&lt;/mml:mn&gt;&lt;mml:mi&gt;s&lt;/mml:mi&gt;&lt;mml:mi&gt;i&lt;/mml:mi&gt;&lt;mml:mi&gt;n&lt;/mml:mi&gt;&lt;mml:mi&gt;&amp;#xA0;&lt;/mml:mi&gt;&lt;mml:mi&gt;x&lt;/mml:mi&gt;&lt;mml:mi&gt;d&lt;/mml:mi&gt;&lt;mml:mi&gt;x&lt;/mml:mi&gt;&lt;mml:mi&gt;&amp;#xA0;&lt;/mml:mi&gt;&lt;mml:mspace linebreak=\&quot;newline\&quot;/&gt;&lt;mml:mo&gt;=&lt;/mml:mo&gt;&lt;mml:mo&gt;-&lt;/mml:mo&gt;&lt;mml:msup&gt;&lt;mml:mi&gt;x&lt;/mml:mi&gt;&lt;mml:mn&gt;2&lt;/mml:mn&gt;&lt;/mml:msup&gt;&lt;mml:mi&gt;c&lt;/mml:mi&gt;&lt;mml:mi&gt;o&lt;/mml:mi&gt;&lt;mml:mi&gt;s&lt;/mml:mi&gt;&lt;mml:mi&gt;&amp;#xA0;&lt;/mml:mi&gt;&lt;mml:mi&gt;x&lt;/mml:mi&gt;&lt;mml:mi&gt;&amp;#xA0;&lt;/mml:mi&gt;&lt;mml:mo&gt;+&lt;/mml:mo&gt;&lt;mml:mn&gt;2&lt;/mml:mn&gt;&lt;mml:mi&gt;x&lt;/mml:mi&gt;&lt;mml:mi&gt;s&lt;/mml:mi&gt;&lt;mml:mi&gt;i&lt;/mml:mi&gt;&lt;mml:mi&gt;n&lt;/mml:mi&gt;&lt;mml:mi&gt;&amp;#xA0;&lt;/mml:mi&gt;&lt;mml:mi&gt;x&lt;/mml:mi&gt;&lt;mml:mi&gt;&amp;#xA0;&lt;/mml:mi&gt;&lt;mml:mo&gt;+&lt;/mml:mo&gt;&lt;mml:mn&gt;2&lt;/mml:mn&gt;&lt;mml:mi&gt;c&lt;/mml:mi&gt;&lt;mml:mi&gt;o&lt;/mml:mi&gt;&lt;mml:mi&gt;s&lt;/mml:mi&gt;&lt;mml:mi&gt;&amp;#xA0;&lt;/mml:mi&gt;&lt;mml:mi&gt;x&lt;/mml:mi&gt;&lt;mml:mi&gt;&amp;#xA0;&lt;/mml:mi&gt;&lt;/mml:math&gt;&quot;,&quot;origin&quot;:&quot;MathType Legacy&quot;,&quot;version&quot;:&quot;v3.18.2&quot;}" title="equals negative x squared c o s blank x blank plus 2 x s i n blank x blank minus 2 s i n blank x d x blank&#10;equals negative x squared c o s blank x blank plus 2 x s i n blank x blank plus 2 c o s blank x blank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1240" cy="4244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59122D3" w14:textId="77777777" w:rsidR="00B421E8" w:rsidRDefault="00537C24">
      <w:pPr>
        <w:rPr>
          <w:rFonts w:ascii="Cambria Math" w:eastAsia="Cambria Math" w:hAnsi="Cambria Math" w:cs="Cambria Math"/>
        </w:rPr>
      </w:pPr>
      <w:r>
        <w:t>.</w:t>
      </w:r>
      <w:r>
        <w:br/>
      </w:r>
      <w:r w:rsidR="004D46F5">
        <w:rPr>
          <w:noProof/>
          <w:position w:val="-38"/>
          <w:lang w:val="en-US"/>
        </w:rPr>
        <w:drawing>
          <wp:inline distT="0" distB="0" distL="0" distR="0" wp14:anchorId="0C61CE66" wp14:editId="1F37D993">
            <wp:extent cx="3383280" cy="480439"/>
            <wp:effectExtent l="0" t="0" r="0" b="0"/>
            <wp:docPr id="364159326" name="Picture 364159326" descr="{&quot;mathml&quot;:&quot;&lt;mml:math style=\&quot;font-family:stix;font-size:0px;\&quot; xmlns:m=\&quot;http://schemas.openxmlformats.org/officeDocument/2006/math\&quot; xmlns:mml=\&quot;http://www.w3.org/1998/Math/MathML\&quot;&gt;&lt;mml:mo&gt;&amp;#x2234;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x&lt;/mml:mi&gt;&lt;mml:mn&gt;2&lt;/mml:mn&gt;&lt;/mml:msup&gt;&lt;mml:mi&gt;s&lt;/mml:mi&gt;&lt;mml:mi&gt;i&lt;/mml:mi&gt;&lt;mml:mi&gt;n&lt;/mml:mi&gt;&lt;mml:mi&gt;&amp;#xA0;&lt;/mml:mi&gt;&lt;mml:mi&gt;x&lt;/mml:mi&gt;&lt;mml:mi&gt;d&lt;/mml:mi&gt;&lt;mml:mi&gt;x&lt;/mml:mi&gt;&lt;mml:mi&gt;&amp;#xA0;&lt;/mml:mi&gt;&lt;mml:mo&gt;=&lt;/mml:mo&gt;&lt;mml:msubsup&gt;&lt;mml:mfenced open=\&quot;[\&quot; close=\&quot;]\&quot; separators=\&quot;|\&quot;&gt;&lt;mml:mrow&gt;&lt;mml:mo&gt;-&lt;/mml:mo&gt;&lt;mml:msup&gt;&lt;mml:mi&gt;x&lt;/mml:mi&gt;&lt;mml:mn&gt;2&lt;/mml:mn&gt;&lt;/mml:msup&gt;&lt;mml:mi&gt;c&lt;/mml:mi&gt;&lt;mml:mi&gt;o&lt;/mml:mi&gt;&lt;mml:mi&gt;s&lt;/mml:mi&gt;&lt;mml:mi&gt;x&lt;/mml:mi&gt;&lt;mml:mi&gt;&amp;#xA0;&lt;/mml:mi&gt;&lt;mml:mo&gt;+&lt;/mml:mo&gt;&lt;mml:mn&gt;2&lt;/mml:mn&gt;&lt;mml:mi&gt;x&lt;/mml:mi&gt;&lt;mml:mi&gt;s&lt;/mml:mi&gt;&lt;mml:mi&gt;i&lt;/mml:mi&gt;&lt;mml:mi&gt;n&lt;/mml:mi&gt;&lt;mml:mi&gt;&amp;#xA0;&lt;/mml:mi&gt;&lt;mml:mi&gt;x&lt;/mml:mi&gt;&lt;mml:mi&gt;&amp;#xA0;&lt;/mml:mi&gt;&lt;mml:mo&gt;+&lt;/mml:mo&gt;&lt;mml:mn&gt;2&lt;/mml:mn&gt;&lt;mml:mi&gt;c&lt;/mml:mi&gt;&lt;mml:mi&gt;o&lt;/mml:mi&gt;&lt;mml:mi&gt;s&lt;/mml:mi&gt;&lt;mml:mi&gt;&amp;#xA0;&lt;/mml:mi&gt;&lt;mml:mi&gt;x&lt;/mml:mi&gt;&lt;mml:mi&gt;&amp;#xA0;&lt;/mml:mi&gt;&lt;/mml:mrow&gt;&lt;/mml:mfenced&gt;&lt;mml:mn&gt;0&lt;/mml:mn&gt;&lt;mml:mfrac&gt;&lt;mml:mi&gt;&amp;#x3C0;&lt;/mml:mi&gt;&lt;mml:mn&gt;2&lt;/mml:mn&gt;&lt;/mml:mfrac&gt;&lt;/mml:msubsup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o&gt;&amp;#x2234;&lt;/mml:mo&gt;&lt;mml:msubsup&gt;&lt;mml:mo&gt;&amp;#x222B;&lt;/mml:mo&gt;&lt;mml:mn&gt;0&lt;/mml:mn&gt;&lt;mml:mfrac&gt;&lt;mml:mi&gt;&amp;#x3C0;&lt;/mml:mi&gt;&lt;mml:mn&gt;2&lt;/mml:mn&gt;&lt;/mml:mfrac&gt;&lt;/mml:msubsup&gt;&lt;mml:mo&gt;&amp;#x200A;&lt;/mml:mo&gt;&lt;mml:msup&gt;&lt;mml:mi&gt;x&lt;/mml:mi&gt;&lt;mml:mn&gt;2&lt;/mml:mn&gt;&lt;/mml:msup&gt;&lt;mml:mi&gt;s&lt;/mml:mi&gt;&lt;mml:mi&gt;i&lt;/mml:mi&gt;&lt;mml:mi&gt;n&lt;/mml:mi&gt;&lt;mml:mi&gt;&amp;#xA0;&lt;/mml:mi&gt;&lt;mml:mi&gt;x&lt;/mml:mi&gt;&lt;mml:mi&gt;d&lt;/mml:mi&gt;&lt;mml:mi&gt;x&lt;/mml:mi&gt;&lt;mml:mi&gt;&amp;#xA0;&lt;/mml:mi&gt;&lt;mml:mo&gt;=&lt;/mml:mo&gt;&lt;mml:msubsup&gt;&lt;mml:mfenced open=\&quot;[\&quot; close=\&quot;]\&quot; separators=\&quot;|\&quot;&gt;&lt;mml:mrow&gt;&lt;mml:mo&gt;-&lt;/mml:mo&gt;&lt;mml:msup&gt;&lt;mml:mi&gt;x&lt;/mml:mi&gt;&lt;mml:mn&gt;2&lt;/mml:mn&gt;&lt;/mml:msup&gt;&lt;mml:mi&gt;c&lt;/mml:mi&gt;&lt;mml:mi&gt;o&lt;/mml:mi&gt;&lt;mml:mi&gt;s&lt;/mml:mi&gt;&lt;mml:mi&gt;x&lt;/mml:mi&gt;&lt;mml:mi&gt;&amp;#xA0;&lt;/mml:mi&gt;&lt;mml:mo&gt;+&lt;/mml:mo&gt;&lt;mml:mn&gt;2&lt;/mml:mn&gt;&lt;mml:mi&gt;x&lt;/mml:mi&gt;&lt;mml:mi&gt;s&lt;/mml:mi&gt;&lt;mml:mi&gt;i&lt;/mml:mi&gt;&lt;mml:mi&gt;n&lt;/mml:mi&gt;&lt;mml:mi&gt;&amp;#xA0;&lt;/mml:mi&gt;&lt;mml:mi&gt;x&lt;/mml:mi&gt;&lt;mml:mi&gt;&amp;#xA0;&lt;/mml:mi&gt;&lt;mml:mo&gt;+&lt;/mml:mo&gt;&lt;mml:mn&gt;2&lt;/mml:mn&gt;&lt;mml:mi&gt;c&lt;/mml:mi&gt;&lt;mml:mi&gt;o&lt;/mml:mi&gt;&lt;mml:mi&gt;s&lt;/mml:mi&gt;&lt;mml:mi&gt;&amp;#xA0;&lt;/mml:mi&gt;&lt;mml:mi&gt;x&lt;/mml:mi&gt;&lt;mml:mi&gt;&amp;#xA0;&lt;/mml:mi&gt;&lt;/mml:mrow&gt;&lt;/mml:mfenced&gt;&lt;mml:mn&gt;0&lt;/mml:mn&gt;&lt;mml:mfrac&gt;&lt;mml:mi&gt;&amp;#x3C0;&lt;/mml:mi&gt;&lt;mml:mn&gt;2&lt;/mml:mn&gt;&lt;/mml:mfrac&gt;&lt;/mml:msubsup&gt;&lt;/mml:math&gt;&quot;,&quot;origin&quot;:&quot;MathType Legacy&quot;,&quot;version&quot;:&quot;v3.18.2&quot;}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7272" cy="489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1DCD4" w14:textId="77777777" w:rsidR="00B421E8" w:rsidRDefault="00537C24">
      <w:pPr>
        <w:jc w:val="center"/>
        <w:rPr>
          <w:rFonts w:ascii="Cambria Math" w:eastAsia="Cambria Math" w:hAnsi="Cambria Math" w:cs="Cambria Math"/>
        </w:rPr>
      </w:pPr>
      <m:oMathPara>
        <m:oMath>
          <m:r>
            <w:rPr>
              <w:rFonts w:ascii="Cambria Math" w:eastAsia="Cambria Math" w:hAnsi="Cambria Math" w:cs="Cambria Math"/>
            </w:rPr>
            <m:t>=-</m:t>
          </m:r>
          <m:f>
            <m:fPr>
              <m:ctrlPr>
                <w:rPr>
                  <w:rFonts w:ascii="Cambria Math" w:eastAsia="Cambria Math" w:hAnsi="Cambria Math" w:cs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π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mbria Math" w:hAnsi="Cambria Math" w:cs="Cambria Math"/>
                </w:rPr>
                <m:t>4</m:t>
              </m:r>
            </m:den>
          </m:f>
          <m:r>
            <w:rPr>
              <w:rFonts w:ascii="Cambria Math" w:eastAsia="Cambria Math" w:hAnsi="Cambria Math" w:cs="Cambria Math"/>
            </w:rPr>
            <m:t>⋅0+2⋅</m:t>
          </m:r>
          <m:f>
            <m:fPr>
              <m:ctrlPr>
                <w:rPr>
                  <w:rFonts w:ascii="Cambria Math" w:eastAsia="Cambria Math" w:hAnsi="Cambria Math" w:cs="Cambria Math"/>
                </w:rPr>
              </m:ctrlPr>
            </m:fPr>
            <m:num>
              <m:r>
                <w:rPr>
                  <w:rFonts w:ascii="Cambria Math" w:eastAsia="Cambria Math" w:hAnsi="Cambria Math" w:cs="Cambria Math"/>
                </w:rPr>
                <m:t>π</m:t>
              </m:r>
            </m:num>
            <m:den>
              <m:r>
                <w:rPr>
                  <w:rFonts w:ascii="Cambria Math" w:eastAsia="Cambria Math" w:hAnsi="Cambria Math" w:cs="Cambria Math"/>
                </w:rPr>
                <m:t>2</m:t>
              </m:r>
            </m:den>
          </m:f>
          <m:r>
            <w:rPr>
              <w:rFonts w:ascii="Cambria Math" w:eastAsia="Cambria Math" w:hAnsi="Cambria Math" w:cs="Cambria Math"/>
            </w:rPr>
            <m:t>⋅1+0+0+0-2⋅1</m:t>
          </m:r>
        </m:oMath>
      </m:oMathPara>
    </w:p>
    <w:p w14:paraId="38B1AB99" w14:textId="77777777" w:rsidR="00B421E8" w:rsidRDefault="00537C24">
      <w:pPr>
        <w:jc w:val="center"/>
        <w:rPr>
          <w:rFonts w:ascii="Cambria Math" w:eastAsia="Cambria Math" w:hAnsi="Cambria Math" w:cs="Cambria Math"/>
        </w:rPr>
      </w:pPr>
      <m:oMathPara>
        <m:oMath>
          <m:r>
            <w:rPr>
              <w:rFonts w:ascii="Cambria Math" w:eastAsia="Cambria Math" w:hAnsi="Cambria Math" w:cs="Cambria Math"/>
            </w:rPr>
            <m:t>=π-2</m:t>
          </m:r>
        </m:oMath>
      </m:oMathPara>
    </w:p>
    <w:p w14:paraId="1310ECB8" w14:textId="77777777" w:rsidR="00B421E8" w:rsidRPr="004D46F5" w:rsidRDefault="00B421E8" w:rsidP="004D46F5">
      <w:pPr>
        <w:jc w:val="center"/>
        <w:rPr>
          <w:rFonts w:ascii="Cambria Math" w:eastAsia="Cambria Math" w:hAnsi="Cambria Math" w:cs="Cambria Math"/>
        </w:rPr>
      </w:pPr>
    </w:p>
    <w:p w14:paraId="0B56040C" w14:textId="77777777" w:rsidR="00352BCB" w:rsidRDefault="00352BCB">
      <w:pPr>
        <w:spacing w:after="220"/>
      </w:pPr>
    </w:p>
    <w:p w14:paraId="7DE5F27C" w14:textId="77777777" w:rsidR="00352BCB" w:rsidRDefault="00352BCB">
      <w:pPr>
        <w:spacing w:after="220"/>
      </w:pPr>
    </w:p>
    <w:p w14:paraId="79946CBD" w14:textId="77777777" w:rsidR="00B421E8" w:rsidRDefault="00537C24">
      <w:pPr>
        <w:spacing w:after="220"/>
      </w:pPr>
      <w:r>
        <w:t xml:space="preserve">(iii) </w:t>
      </w:r>
      <w:r w:rsidR="005B3881">
        <w:rPr>
          <w:noProof/>
          <w:position w:val="-37"/>
          <w:lang w:val="en-US"/>
        </w:rPr>
        <w:drawing>
          <wp:inline distT="0" distB="0" distL="0" distR="0" wp14:anchorId="3CA2B0EC" wp14:editId="486A2361">
            <wp:extent cx="1524000" cy="416729"/>
            <wp:effectExtent l="0" t="0" r="0" b="2540"/>
            <wp:docPr id="696711655" name="Picture 696711655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frac&gt;&lt;mml:mi&gt;&amp;#x3C0;&lt;/mml:mi&gt;&lt;mml:mn&gt;2&lt;/mml:mn&gt;&lt;/mml:mfrac&gt;&lt;/mml:msubsup&gt;&lt;mml:mo&gt;&amp;#x200A;&lt;/mml:mo&gt;&lt;mml:mfrac&gt;&lt;mml:mrow&gt;&lt;mml:mi&gt;d&lt;/mml:mi&gt;&lt;mml:mi&gt;x&lt;/mml:mi&gt;&lt;/mml:mrow&gt;&lt;mml:mrow&gt;&lt;mml:mi&gt;a&lt;/mml:mi&gt;&lt;mml:mo&gt;+&lt;/mml:mo&gt;&lt;mml:mi&gt;b&lt;/mml:mi&gt;&lt;mml:mi&gt;c&lt;/mml:mi&gt;&lt;mml:mi&gt;o&lt;/mml:mi&gt;&lt;mml:mi&gt;s&lt;/mml:mi&gt;&lt;mml:mi&gt;x&lt;/mml:mi&gt;&lt;mml:mi&gt;&amp;#xA0;&lt;/mml:mi&gt;&lt;/mml:mrow&gt;&lt;/mml:mfrac&gt;&lt;mml:mfenced open=\&quot;[\&quot; close=\&quot;]\&quot; separators=\&quot;|\&quot;&gt;&lt;mml:mrow&gt;&lt;mml:mi&gt;a&lt;/mml:mi&gt;&lt;mml:mo&gt;&amp;gt;&lt;/mml:mo&gt;&lt;mml:mi&gt;b&lt;/mml:mi&gt;&lt;mml:mo&gt;&amp;gt;&lt;/mml:mo&gt;&lt;mml:mn&gt;0&lt;/mml:mn&gt;&lt;/mml:mrow&gt;&lt;/mml:mfenced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frac&gt;&lt;mml:mi&gt;&amp;#x3C0;&lt;/mml:mi&gt;&lt;mml:mn&gt;2&lt;/mml:mn&gt;&lt;/mml:mfrac&gt;&lt;/mml:msubsup&gt;&lt;mml:mo&gt;&amp;#x200A;&lt;/mml:mo&gt;&lt;mml:mfrac&gt;&lt;mml:mrow&gt;&lt;mml:mi&gt;d&lt;/mml:mi&gt;&lt;mml:mi&gt;x&lt;/mml:mi&gt;&lt;/mml:mrow&gt;&lt;mml:mrow&gt;&lt;mml:mi&gt;a&lt;/mml:mi&gt;&lt;mml:mo&gt;+&lt;/mml:mo&gt;&lt;mml:mi&gt;b&lt;/mml:mi&gt;&lt;mml:mi&gt;c&lt;/mml:mi&gt;&lt;mml:mi&gt;o&lt;/mml:mi&gt;&lt;mml:mi&gt;s&lt;/mml:mi&gt;&lt;mml:mi&gt;x&lt;/mml:mi&gt;&lt;mml:mi&gt;&amp;#xA0;&lt;/mml:mi&gt;&lt;/mml:mrow&gt;&lt;/mml:mfrac&gt;&lt;mml:mfenced open=\&quot;[\&quot; close=\&quot;]\&quot; separators=\&quot;|\&quot;&gt;&lt;mml:mrow&gt;&lt;mml:mi&gt;a&lt;/mml:mi&gt;&lt;mml:mo&gt;&amp;gt;&lt;/mml:mo&gt;&lt;mml:mi&gt;b&lt;/mml:mi&gt;&lt;mml:mo&gt;&amp;gt;&lt;/mml:mo&gt;&lt;mml:mn&gt;0&lt;/mml:mn&gt;&lt;/mml:mrow&gt;&lt;/mml:mfenced&gt;&lt;/mml:math&gt;&quot;,&quot;origin&quot;:&quot;MathType Legacy&quot;,&quot;version&quot;:&quot;v3.18.2&quot;}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217" cy="419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C8BDD" w14:textId="77777777" w:rsidR="00B421E8" w:rsidRDefault="00537C24">
      <w:pPr>
        <w:rPr>
          <w:rFonts w:ascii="Cambria Math" w:eastAsia="Cambria Math" w:hAnsi="Cambria Math" w:cs="Cambria Math"/>
        </w:rPr>
      </w:pPr>
      <w:r>
        <w:lastRenderedPageBreak/>
        <w:t>Solution</w:t>
      </w:r>
      <w:r w:rsidR="00352BCB">
        <w:t>:</w:t>
      </w:r>
      <w:r>
        <w:br/>
        <w:t xml:space="preserve">Let, </w:t>
      </w:r>
      <w:r w:rsidR="005B3881">
        <w:t>I</w:t>
      </w:r>
      <w:r w:rsidR="005B3881">
        <w:rPr>
          <w:noProof/>
          <w:position w:val="-29"/>
          <w:lang w:val="en-US"/>
        </w:rPr>
        <w:drawing>
          <wp:inline distT="0" distB="0" distL="0" distR="0" wp14:anchorId="2ADC0B51" wp14:editId="56AAFC6A">
            <wp:extent cx="1165860" cy="409973"/>
            <wp:effectExtent l="0" t="0" r="0" b="9525"/>
            <wp:docPr id="824768158" name="Picture 824768158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o&gt;&amp;#x222B;&lt;/mml:mo&gt;&lt;mml:mi&gt;&amp;#xA0;&lt;/mml:mi&gt;&lt;mml:mfrac&gt;&lt;mml:mrow&gt;&lt;mml:mi&gt;d&lt;/mml:mi&gt;&lt;mml:mi&gt;x&lt;/mml:mi&gt;&lt;/mml:mrow&gt;&lt;mml:mrow&gt;&lt;mml:mi&gt;a&lt;/mml:mi&gt;&lt;mml:mo&gt;+&lt;/mml:mo&gt;&lt;mml:mi&gt;b&lt;/mml:mi&gt;&lt;mml:mi&gt;c&lt;/mml:mi&gt;&lt;mml:mi&gt;o&lt;/mml:mi&gt;&lt;mml:mi&gt;s&lt;/mml:mi&gt;&lt;mml:mi&gt;x&lt;/mml:mi&gt;&lt;mml:mi&gt;&amp;#xA0;&lt;/mml:mi&gt;&lt;/mml:mrow&gt;&lt;/mml:mfrac&gt;&lt;/mml:math&gt;&quot;,&quot;origin&quot;:&quot;MathType Legacy&quot;,&quot;version&quot;:&quot;v3.18.2&quot;}" title="equals integral blank fraction numerator d x over denominator a plus b c o s x blank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o&gt;&amp;#x222B;&lt;/mml:mo&gt;&lt;mml:mi&gt;&amp;#xA0;&lt;/mml:mi&gt;&lt;mml:mfrac&gt;&lt;mml:mrow&gt;&lt;mml:mi&gt;d&lt;/mml:mi&gt;&lt;mml:mi&gt;x&lt;/mml:mi&gt;&lt;/mml:mrow&gt;&lt;mml:mrow&gt;&lt;mml:mi&gt;a&lt;/mml:mi&gt;&lt;mml:mo&gt;+&lt;/mml:mo&gt;&lt;mml:mi&gt;b&lt;/mml:mi&gt;&lt;mml:mi&gt;c&lt;/mml:mi&gt;&lt;mml:mi&gt;o&lt;/mml:mi&gt;&lt;mml:mi&gt;s&lt;/mml:mi&gt;&lt;mml:mi&gt;x&lt;/mml:mi&gt;&lt;mml:mi&gt;&amp;#xA0;&lt;/mml:mi&gt;&lt;/mml:mrow&gt;&lt;/mml:mfrac&gt;&lt;/mml:math&gt;&quot;,&quot;origin&quot;:&quot;MathType Legacy&quot;,&quot;version&quot;:&quot;v3.18.2&quot;}" title="equals integral blank fraction numerator d x over denominator a plus b c o s x blank end fraction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769" cy="412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 w:rsidR="0028545F">
        <w:rPr>
          <w:noProof/>
          <w:position w:val="-154"/>
          <w:lang w:val="en-US"/>
        </w:rPr>
        <w:drawing>
          <wp:inline distT="0" distB="0" distL="0" distR="0" wp14:anchorId="78A24E1D" wp14:editId="059BA60D">
            <wp:extent cx="2506980" cy="1280722"/>
            <wp:effectExtent l="0" t="0" r="7620" b="0"/>
            <wp:docPr id="1356413840" name="Picture 1356413840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o&gt;&amp;#x222B;&lt;/mml:mo&gt;&lt;mml:mfrac&gt;&lt;mml:mrow&gt;&lt;mml:mi&gt;s&lt;/mml:mi&gt;&lt;mml:mi&gt;e&lt;/mml:mi&gt;&lt;mml:msup&gt;&lt;mml:mi&gt;c&lt;/mml:mi&gt;&lt;mml:mn&gt;2&lt;/mml:mn&gt;&lt;/mml:msup&gt;&lt;mml:mfrac&gt;&lt;mml:mrow&gt;&lt;mml:mi&gt;x&lt;/mml:mi&gt;&lt;mml:mi&gt;&amp;#xA0;&lt;/mml:mi&gt;&lt;/mml:mrow&gt;&lt;mml:mn&gt;2&lt;/mml:mn&gt;&lt;/mml:mfrac&gt;&lt;mml:mi&gt;d&lt;/mml:mi&gt;&lt;mml:mi&gt;x&lt;/mml:mi&gt;&lt;/mml:mrow&gt;&lt;mml:mrow&gt;&lt;mml:mfenced&gt;&lt;mml:mrow&gt;&lt;mml:mn&gt;1&lt;/mml:mn&gt;&lt;mml:mo&gt;+&lt;/mml:mo&gt;&lt;mml:msup&gt;&lt;mml:mi&gt;a&lt;/mml:mi&gt;&lt;mml:mn&gt;2&lt;/mml:mn&gt;&lt;/mml:msup&gt;&lt;/mml:mrow&gt;&lt;/mml:mfenced&gt;&lt;mml:mfenced&gt;&lt;mml:mrow&gt;&lt;mml:msup&gt;&lt;mml:mi&gt;tan&lt;/mml:mi&gt;&lt;mml:mn&gt;2&lt;/mml:mn&gt;&lt;/mml:msup&gt;&lt;mml:mstyle displaystyle=\&quot;true\&quot;&gt;&lt;mml:mfrac&gt;&lt;mml:mi&gt;x&lt;/mml:mi&gt;&lt;mml:mn&gt;2&lt;/mml:mn&gt;&lt;/mml:mfrac&gt;&lt;/mml:mstyle&gt;&lt;mml:mo&gt;+&lt;/mml:mo&gt;&lt;mml:mn&gt;1&lt;/mml:mn&gt;&lt;/mml:mrow&gt;&lt;/mml:mfenced&gt;&lt;mml:mo&gt;-&lt;/mml:mo&gt;&lt;mml:mn&gt;2&lt;/mml:mn&gt;&lt;mml:mi&gt;a&lt;/mml:mi&gt;&lt;mml:mfenced&gt;&lt;mml:mrow&gt;&lt;mml:mn&gt;1&lt;/mml:mn&gt;&lt;mml:mo&gt;-&lt;/mml:mo&gt;&lt;mml:msup&gt;&lt;mml:mi&gt;tan&lt;/mml:mi&gt;&lt;mml:mn&gt;2&lt;/mml:mn&gt;&lt;/mml:msup&gt;&lt;mml:mstyle displaystyle=\&quot;true\&quot;&gt;&lt;mml:mfrac&gt;&lt;mml:mi&gt;x&lt;/mml:mi&gt;&lt;mml:mn&gt;2&lt;/mml:mn&gt;&lt;/mml:mfrac&gt;&lt;/mml:mstyle&gt;&lt;/mml:mrow&gt;&lt;/mml:mfenced&gt;&lt;/mml:mrow&gt;&lt;/mml:mfrac&gt;&lt;mml:mspace linebreak=\&quot;newline\&quot;/&gt;&lt;mml:mo&gt;=&lt;/mml:mo&gt;&lt;mml:mo&gt;&amp;#x222B;&lt;/mml:mo&gt;&lt;mml:mfrac&gt;&lt;mml:mrow&gt;&lt;mml:mi&gt;s&lt;/mml:mi&gt;&lt;mml:mi&gt;e&lt;/mml:mi&gt;&lt;mml:msup&gt;&lt;mml:mi&gt;c&lt;/mml:mi&gt;&lt;mml:mn&gt;2&lt;/mml:mn&gt;&lt;/mml:msup&gt;&lt;mml:mfrac&gt;&lt;mml:mrow&gt;&lt;mml:mi&gt;x&lt;/mml:mi&gt;&lt;mml:mi&gt;&amp;#xA0;&lt;/mml:mi&gt;&lt;/mml:mrow&gt;&lt;mml:mn&gt;2&lt;/mml:mn&gt;&lt;/mml:mfrac&gt;&lt;mml:mi&gt;d&lt;/mml:mi&gt;&lt;mml:mi&gt;x&lt;/mml:mi&gt;&lt;/mml:mrow&gt;&lt;mml:mrow&gt;&lt;mml:mfenced separators=\&quot;|\&quot;&gt;&lt;mml:mrow&gt;&lt;mml:mi&gt;a&lt;/mml:mi&gt;&lt;mml:mo&gt;+&lt;/mml:mo&gt;&lt;mml:msup&gt;&lt;mml:mi&gt;a&lt;/mml:mi&gt;&lt;mml:mn&gt;2&lt;/mml:mn&gt;&lt;/mml:msup&gt;&lt;mml:mo&gt;-&lt;/mml:mo&gt;&lt;mml:mn&gt;2&lt;/mml:mn&gt;&lt;mml:mi&gt;a&lt;/mml:mi&gt;&lt;/mml:mrow&gt;&lt;/mml:mfenced&gt;&lt;mml:mo&gt;+&lt;/mml:mo&gt;&lt;mml:mfenced separators=\&quot;|\&quot;&gt;&lt;mml:mrow&gt;&lt;mml:mi&gt;a&lt;/mml:mi&gt;&lt;mml:mo&gt;+&lt;/mml:mo&gt;&lt;mml:mn&gt;2&lt;/mml:mn&gt;&lt;mml:mi&gt;a&lt;/mml:mi&gt;&lt;mml:mo&gt;+&lt;/mml:mo&gt;&lt;mml:msup&gt;&lt;mml:mi&gt;a&lt;/mml:mi&gt;&lt;mml:mn&gt;2&lt;/mml:mn&gt;&lt;/mml:msup&gt;&lt;/mml:mrow&gt;&lt;/mml:mfenced&gt;&lt;mml:msup&gt;&lt;mml:mi&gt;tan&lt;/mml:mi&gt;&lt;mml:mn&gt;2&lt;/mml:mn&gt;&lt;/mml:msup&gt;&lt;mml:mfrac&gt;&lt;mml:mi&gt;x&lt;/mml:mi&gt;&lt;mml:mn&gt;2&lt;/mml:mn&gt;&lt;/mml:mfrac&gt;&lt;/mml:mrow&gt;&lt;/mml:mfrac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o&gt;&amp;#x222B;&lt;/mml:mo&gt;&lt;mml:mfrac&gt;&lt;mml:mrow&gt;&lt;mml:mi&gt;s&lt;/mml:mi&gt;&lt;mml:mi&gt;e&lt;/mml:mi&gt;&lt;mml:msup&gt;&lt;mml:mi&gt;c&lt;/mml:mi&gt;&lt;mml:mn&gt;2&lt;/mml:mn&gt;&lt;/mml:msup&gt;&lt;mml:mfrac&gt;&lt;mml:mrow&gt;&lt;mml:mi&gt;x&lt;/mml:mi&gt;&lt;mml:mi&gt;&amp;#xA0;&lt;/mml:mi&gt;&lt;/mml:mrow&gt;&lt;mml:mn&gt;2&lt;/mml:mn&gt;&lt;/mml:mfrac&gt;&lt;mml:mi&gt;d&lt;/mml:mi&gt;&lt;mml:mi&gt;x&lt;/mml:mi&gt;&lt;/mml:mrow&gt;&lt;mml:mrow&gt;&lt;mml:mfenced&gt;&lt;mml:mrow&gt;&lt;mml:mn&gt;1&lt;/mml:mn&gt;&lt;mml:mo&gt;+&lt;/mml:mo&gt;&lt;mml:msup&gt;&lt;mml:mi&gt;a&lt;/mml:mi&gt;&lt;mml:mn&gt;2&lt;/mml:mn&gt;&lt;/mml:msup&gt;&lt;/mml:mrow&gt;&lt;/mml:mfenced&gt;&lt;mml:mfenced&gt;&lt;mml:mrow&gt;&lt;mml:msup&gt;&lt;mml:mi&gt;tan&lt;/mml:mi&gt;&lt;mml:mn&gt;2&lt;/mml:mn&gt;&lt;/mml:msup&gt;&lt;mml:mstyle displaystyle=\&quot;true\&quot;&gt;&lt;mml:mfrac&gt;&lt;mml:mi&gt;x&lt;/mml:mi&gt;&lt;mml:mn&gt;2&lt;/mml:mn&gt;&lt;/mml:mfrac&gt;&lt;/mml:mstyle&gt;&lt;mml:mo&gt;+&lt;/mml:mo&gt;&lt;mml:mn&gt;1&lt;/mml:mn&gt;&lt;/mml:mrow&gt;&lt;/mml:mfenced&gt;&lt;mml:mo&gt;-&lt;/mml:mo&gt;&lt;mml:mn&gt;2&lt;/mml:mn&gt;&lt;mml:mi&gt;a&lt;/mml:mi&gt;&lt;mml:mfenced&gt;&lt;mml:mrow&gt;&lt;mml:mn&gt;1&lt;/mml:mn&gt;&lt;mml:mo&gt;-&lt;/mml:mo&gt;&lt;mml:msup&gt;&lt;mml:mi&gt;tan&lt;/mml:mi&gt;&lt;mml:mn&gt;2&lt;/mml:mn&gt;&lt;/mml:msup&gt;&lt;mml:mstyle displaystyle=\&quot;true\&quot;&gt;&lt;mml:mfrac&gt;&lt;mml:mi&gt;x&lt;/mml:mi&gt;&lt;mml:mn&gt;2&lt;/mml:mn&gt;&lt;/mml:mfrac&gt;&lt;/mml:mstyle&gt;&lt;/mml:mrow&gt;&lt;/mml:mfenced&gt;&lt;/mml:mrow&gt;&lt;/mml:mfrac&gt;&lt;mml:mspace linebreak=\&quot;newline\&quot;/&gt;&lt;mml:mo&gt;=&lt;/mml:mo&gt;&lt;mml:mo&gt;&amp;#x222B;&lt;/mml:mo&gt;&lt;mml:mfrac&gt;&lt;mml:mrow&gt;&lt;mml:mi&gt;s&lt;/mml:mi&gt;&lt;mml:mi&gt;e&lt;/mml:mi&gt;&lt;mml:msup&gt;&lt;mml:mi&gt;c&lt;/mml:mi&gt;&lt;mml:mn&gt;2&lt;/mml:mn&gt;&lt;/mml:msup&gt;&lt;mml:mfrac&gt;&lt;mml:mrow&gt;&lt;mml:mi&gt;x&lt;/mml:mi&gt;&lt;mml:mi&gt;&amp;#xA0;&lt;/mml:mi&gt;&lt;/mml:mrow&gt;&lt;mml:mn&gt;2&lt;/mml:mn&gt;&lt;/mml:mfrac&gt;&lt;mml:mi&gt;d&lt;/mml:mi&gt;&lt;mml:mi&gt;x&lt;/mml:mi&gt;&lt;/mml:mrow&gt;&lt;mml:mrow&gt;&lt;mml:mfenced separators=\&quot;|\&quot;&gt;&lt;mml:mrow&gt;&lt;mml:mi&gt;a&lt;/mml:mi&gt;&lt;mml:mo&gt;+&lt;/mml:mo&gt;&lt;mml:msup&gt;&lt;mml:mi&gt;a&lt;/mml:mi&gt;&lt;mml:mn&gt;2&lt;/mml:mn&gt;&lt;/mml:msup&gt;&lt;mml:mo&gt;-&lt;/mml:mo&gt;&lt;mml:mn&gt;2&lt;/mml:mn&gt;&lt;mml:mi&gt;a&lt;/mml:mi&gt;&lt;/mml:mrow&gt;&lt;/mml:mfenced&gt;&lt;mml:mo&gt;+&lt;/mml:mo&gt;&lt;mml:mfenced separators=\&quot;|\&quot;&gt;&lt;mml:mrow&gt;&lt;mml:mi&gt;a&lt;/mml:mi&gt;&lt;mml:mo&gt;+&lt;/mml:mo&gt;&lt;mml:mn&gt;2&lt;/mml:mn&gt;&lt;mml:mi&gt;a&lt;/mml:mi&gt;&lt;mml:mo&gt;+&lt;/mml:mo&gt;&lt;mml:msup&gt;&lt;mml:mi&gt;a&lt;/mml:mi&gt;&lt;mml:mn&gt;2&lt;/mml:mn&gt;&lt;/mml:msup&gt;&lt;/mml:mrow&gt;&lt;/mml:mfenced&gt;&lt;mml:msup&gt;&lt;mml:mi&gt;tan&lt;/mml:mi&gt;&lt;mml:mn&gt;2&lt;/mml:mn&gt;&lt;/mml:msup&gt;&lt;mml:mfrac&gt;&lt;mml:mi&gt;x&lt;/mml:mi&gt;&lt;mml:mn&gt;2&lt;/mml:mn&gt;&lt;/mml:mfrac&gt;&lt;/mml:mrow&gt;&lt;/mml:mfrac&gt;&lt;/mml:math&gt;&quot;,&quot;origin&quot;:&quot;MathType Legacy&quot;,&quot;version&quot;:&quot;v3.18.2&quot;}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7312" cy="1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E8B35" w14:textId="77777777" w:rsidR="00B421E8" w:rsidRDefault="00537C24">
      <w:pPr>
        <w:spacing w:after="220"/>
      </w:pPr>
      <w:r>
        <w:t xml:space="preserve">Let </w:t>
      </w:r>
      <m:oMath>
        <m:f>
          <m:fPr>
            <m:ctrlPr>
              <w:rPr>
                <w:rFonts w:ascii="Cambria Math" w:eastAsia="Cambria Math" w:hAnsi="Cambria Math" w:cs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</w:rPr>
                </m:ctrlPr>
              </m:radPr>
              <m:deg/>
              <m:e>
                <m:r>
                  <w:rPr>
                    <w:rFonts w:ascii="Cambria Math" w:eastAsia="Cambria Math" w:hAnsi="Cambria Math" w:cs="Cambria Math"/>
                  </w:rPr>
                  <m:t>a-b</m:t>
                </m:r>
              </m:e>
            </m:rad>
            <m:r>
              <w:rPr>
                <w:rFonts w:ascii="Cambria Math" w:eastAsia="Cambria Math" w:hAnsi="Cambria Math" w:cs="Cambria Math"/>
              </w:rPr>
              <m:t>x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eastAsia="Cambria Math" w:hAnsi="Cambria Math" w:cs="Cambria Math"/>
              </w:rPr>
              <m:t>2</m:t>
            </m:r>
          </m:den>
        </m:f>
        <m:r>
          <w:rPr>
            <w:rFonts w:ascii="Cambria Math" w:eastAsia="Cambria Math" w:hAnsi="Cambria Math" w:cs="Cambria Math"/>
          </w:rPr>
          <m:t>=z</m:t>
        </m:r>
      </m:oMath>
      <w:r>
        <w:br/>
      </w:r>
      <w:r w:rsidR="0028545F">
        <w:rPr>
          <w:noProof/>
          <w:position w:val="-175"/>
          <w:lang w:val="en-US"/>
        </w:rPr>
        <w:drawing>
          <wp:inline distT="0" distB="0" distL="0" distR="0" wp14:anchorId="3F3DE969" wp14:editId="45302CD2">
            <wp:extent cx="2964180" cy="1453256"/>
            <wp:effectExtent l="0" t="0" r="7620" b="0"/>
            <wp:docPr id="734554873" name="Picture 734554873" descr="{&quot;mathml&quot;:&quot;&lt;math style=\&quot;font-family:stix;font-size:16px;\&quot; xmlns=\&quot;http://www.w3.org/1998/Math/MathML\&quot;&gt;&lt;msubsup&gt;&lt;mo&gt;&amp;#x222B;&lt;/mo&gt;&lt;mn&gt;0&lt;/mn&gt;&lt;mo&gt;&amp;#x221E;&lt;/mo&gt;&lt;/msubsup&gt;&lt;mfrac&gt;&lt;mstyle displaystyle=\&quot;true\&quot;&gt;&lt;mfrac&gt;&lt;mrow&gt;&lt;mn&gt;2&lt;/mn&gt;&lt;mi&gt;d&lt;/mi&gt;&lt;mi&gt;z&lt;/mi&gt;&lt;/mrow&gt;&lt;mfenced&gt;&lt;mrow&gt;&lt;mn&gt;1&lt;/mn&gt;&lt;mo&gt;+&lt;/mo&gt;&lt;msup&gt;&lt;mi&gt;a&lt;/mi&gt;&lt;mn&gt;2&lt;/mn&gt;&lt;/msup&gt;&lt;/mrow&gt;&lt;/mfenced&gt;&lt;/mfrac&gt;&lt;/mstyle&gt;&lt;mrow&gt;&lt;mfenced&gt;&lt;mrow&gt;&lt;mn&gt;1&lt;/mn&gt;&lt;mo&gt;-&lt;/mo&gt;&lt;msup&gt;&lt;mi&gt;a&lt;/mi&gt;&lt;mn&gt;2&lt;/mn&gt;&lt;/msup&gt;&lt;/mrow&gt;&lt;/mfenced&gt;&lt;mo&gt;+&lt;/mo&gt;&lt;msup&gt;&lt;mi&gt;z&lt;/mi&gt;&lt;mn&gt;2&lt;/mn&gt;&lt;/msup&gt;&lt;/mrow&gt;&lt;/mfrac&gt;&lt;mo&gt;=&lt;/mo&gt;&lt;mn&gt;2&lt;/mn&gt;&lt;mfrac&gt;&lt;mn&gt;1&lt;/mn&gt;&lt;mrow&gt;&lt;mn&gt;1&lt;/mn&gt;&lt;mo&gt;+&lt;/mo&gt;&lt;mi&gt;a&lt;/mi&gt;&lt;/mrow&gt;&lt;/mfrac&gt;&lt;mfrac&gt;&lt;mn&gt;1&lt;/mn&gt;&lt;mrow&gt;&lt;mn&gt;1&lt;/mn&gt;&lt;mo&gt;-&lt;/mo&gt;&lt;mi&gt;a&lt;/mi&gt;&lt;/mrow&gt;&lt;/mfrac&gt;&lt;msubsup&gt;&lt;mfenced open=\&quot;[\&quot; close=\&quot;]\&quot;&gt;&lt;mrow&gt;&lt;msup&gt;&lt;mi&gt;tan&lt;/mi&gt;&lt;mrow&gt;&lt;mo&gt;-&lt;/mo&gt;&lt;mn&gt;1&lt;/mn&gt;&lt;/mrow&gt;&lt;/msup&gt;&lt;mfrac&gt;&lt;mi&gt;z&lt;/mi&gt;&lt;mrow&gt;&lt;mn&gt;1&lt;/mn&gt;&lt;mo&gt;-&lt;/mo&gt;&lt;mi&gt;a&lt;/mi&gt;&lt;/mrow&gt;&lt;/mfrac&gt;&lt;/mrow&gt;&lt;/mfenced&gt;&lt;mn&gt;0&lt;/mn&gt;&lt;mo&gt;&amp;#x221E;&lt;/mo&gt;&lt;/msubsup&gt;&lt;mspace linebreak=\&quot;newline\&quot;/&gt;&lt;mo&gt;=&lt;/mo&gt;&lt;mn&gt;2&lt;/mn&gt;&lt;mfrac&gt;&lt;mn&gt;1&lt;/mn&gt;&lt;mrow&gt;&lt;mn&gt;1&lt;/mn&gt;&lt;mo&gt;+&lt;/mo&gt;&lt;mi&gt;a&lt;/mi&gt;&lt;/mrow&gt;&lt;/mfrac&gt;&lt;mfrac&gt;&lt;mn&gt;1&lt;/mn&gt;&lt;mrow&gt;&lt;mn&gt;1&lt;/mn&gt;&lt;mo&gt;-&lt;/mo&gt;&lt;mi&gt;a&lt;/mi&gt;&lt;/mrow&gt;&lt;/mfrac&gt;&lt;mfenced open=\&quot;[\&quot; close=\&quot;]\&quot;&gt;&lt;mrow&gt;&lt;msup&gt;&lt;mi&gt;tan&lt;/mi&gt;&lt;mrow&gt;&lt;mo&gt;-&lt;/mo&gt;&lt;mn&gt;1&lt;/mn&gt;&lt;/mrow&gt;&lt;/msup&gt;&lt;mo&gt;&amp;#x221E;&lt;/mo&gt;&lt;mo&gt;-&lt;/mo&gt;&lt;msup&gt;&lt;mi&gt;tan&lt;/mi&gt;&lt;mrow&gt;&lt;mo&gt;-&lt;/mo&gt;&lt;mn&gt;1&lt;/mn&gt;&lt;/mrow&gt;&lt;/msup&gt;&lt;mn&gt;0&lt;/mn&gt;&lt;/mrow&gt;&lt;/mfenced&gt;&lt;mspace linebreak=\&quot;newline\&quot;/&gt;&lt;mo&gt;=&lt;/mo&gt;&lt;mfrac&gt;&lt;mrow&gt;&lt;mn&gt;2&lt;/mn&gt;&lt;mi&gt;&amp;#x3C0;&lt;/mi&gt;&lt;/mrow&gt;&lt;mrow&gt;&lt;mn&gt;1&lt;/mn&gt;&lt;mo&gt;-&lt;/mo&gt;&lt;msup&gt;&lt;mi&gt;a&lt;/mi&gt;&lt;mn&gt;2&lt;/mn&gt;&lt;/msup&gt;&lt;/mrow&gt;&lt;/mfrac&gt;&lt;/math&gt;&quot;,&quot;origin&quot;:&quot;MathType Legacy&quot;,&quot;version&quot;:&quot;v3.18.2&quot;}" title="integral subscript 0 superscript infinity fraction numerator fraction numerator 2 d z over denominator open parentheses 1 plus a squared close parentheses end fraction over denominator open parentheses 1 minus a squared close parentheses plus z squared end fraction equals 2 fraction numerator 1 over denominator 1 plus a end fraction fraction numerator 1 over denominator 1 minus a end fraction open square brackets tan to the power of negative 1 end exponent fraction numerator z over denominator 1 minus a end fraction close square brackets subscript 0 superscript infinity&#10;equals 2 fraction numerator 1 over denominator 1 plus a end fraction fraction numerator 1 over denominator 1 minus a end fraction open square brackets tan to the power of negative 1 end exponent infinity minus tan to the power of negative 1 end exponent 0 close square brackets&#10;equals fraction numerator 2 pi over denominator 1 minus a squared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6px;\&quot; xmlns=\&quot;http://www.w3.org/1998/Math/MathML\&quot;&gt;&lt;msubsup&gt;&lt;mo&gt;&amp;#x222B;&lt;/mo&gt;&lt;mn&gt;0&lt;/mn&gt;&lt;mo&gt;&amp;#x221E;&lt;/mo&gt;&lt;/msubsup&gt;&lt;mfrac&gt;&lt;mstyle displaystyle=\&quot;true\&quot;&gt;&lt;mfrac&gt;&lt;mrow&gt;&lt;mn&gt;2&lt;/mn&gt;&lt;mi&gt;d&lt;/mi&gt;&lt;mi&gt;z&lt;/mi&gt;&lt;/mrow&gt;&lt;mfenced&gt;&lt;mrow&gt;&lt;mn&gt;1&lt;/mn&gt;&lt;mo&gt;+&lt;/mo&gt;&lt;msup&gt;&lt;mi&gt;a&lt;/mi&gt;&lt;mn&gt;2&lt;/mn&gt;&lt;/msup&gt;&lt;/mrow&gt;&lt;/mfenced&gt;&lt;/mfrac&gt;&lt;/mstyle&gt;&lt;mrow&gt;&lt;mfenced&gt;&lt;mrow&gt;&lt;mn&gt;1&lt;/mn&gt;&lt;mo&gt;-&lt;/mo&gt;&lt;msup&gt;&lt;mi&gt;a&lt;/mi&gt;&lt;mn&gt;2&lt;/mn&gt;&lt;/msup&gt;&lt;/mrow&gt;&lt;/mfenced&gt;&lt;mo&gt;+&lt;/mo&gt;&lt;msup&gt;&lt;mi&gt;z&lt;/mi&gt;&lt;mn&gt;2&lt;/mn&gt;&lt;/msup&gt;&lt;/mrow&gt;&lt;/mfrac&gt;&lt;mo&gt;=&lt;/mo&gt;&lt;mn&gt;2&lt;/mn&gt;&lt;mfrac&gt;&lt;mn&gt;1&lt;/mn&gt;&lt;mrow&gt;&lt;mn&gt;1&lt;/mn&gt;&lt;mo&gt;+&lt;/mo&gt;&lt;mi&gt;a&lt;/mi&gt;&lt;/mrow&gt;&lt;/mfrac&gt;&lt;mfrac&gt;&lt;mn&gt;1&lt;/mn&gt;&lt;mrow&gt;&lt;mn&gt;1&lt;/mn&gt;&lt;mo&gt;-&lt;/mo&gt;&lt;mi&gt;a&lt;/mi&gt;&lt;/mrow&gt;&lt;/mfrac&gt;&lt;msubsup&gt;&lt;mfenced open=\&quot;[\&quot; close=\&quot;]\&quot;&gt;&lt;mrow&gt;&lt;msup&gt;&lt;mi&gt;tan&lt;/mi&gt;&lt;mrow&gt;&lt;mo&gt;-&lt;/mo&gt;&lt;mn&gt;1&lt;/mn&gt;&lt;/mrow&gt;&lt;/msup&gt;&lt;mfrac&gt;&lt;mi&gt;z&lt;/mi&gt;&lt;mrow&gt;&lt;mn&gt;1&lt;/mn&gt;&lt;mo&gt;-&lt;/mo&gt;&lt;mi&gt;a&lt;/mi&gt;&lt;/mrow&gt;&lt;/mfrac&gt;&lt;/mrow&gt;&lt;/mfenced&gt;&lt;mn&gt;0&lt;/mn&gt;&lt;mo&gt;&amp;#x221E;&lt;/mo&gt;&lt;/msubsup&gt;&lt;mspace linebreak=\&quot;newline\&quot;/&gt;&lt;mo&gt;=&lt;/mo&gt;&lt;mn&gt;2&lt;/mn&gt;&lt;mfrac&gt;&lt;mn&gt;1&lt;/mn&gt;&lt;mrow&gt;&lt;mn&gt;1&lt;/mn&gt;&lt;mo&gt;+&lt;/mo&gt;&lt;mi&gt;a&lt;/mi&gt;&lt;/mrow&gt;&lt;/mfrac&gt;&lt;mfrac&gt;&lt;mn&gt;1&lt;/mn&gt;&lt;mrow&gt;&lt;mn&gt;1&lt;/mn&gt;&lt;mo&gt;-&lt;/mo&gt;&lt;mi&gt;a&lt;/mi&gt;&lt;/mrow&gt;&lt;/mfrac&gt;&lt;mfenced open=\&quot;[\&quot; close=\&quot;]\&quot;&gt;&lt;mrow&gt;&lt;msup&gt;&lt;mi&gt;tan&lt;/mi&gt;&lt;mrow&gt;&lt;mo&gt;-&lt;/mo&gt;&lt;mn&gt;1&lt;/mn&gt;&lt;/mrow&gt;&lt;/msup&gt;&lt;mo&gt;&amp;#x221E;&lt;/mo&gt;&lt;mo&gt;-&lt;/mo&gt;&lt;msup&gt;&lt;mi&gt;tan&lt;/mi&gt;&lt;mrow&gt;&lt;mo&gt;-&lt;/mo&gt;&lt;mn&gt;1&lt;/mn&gt;&lt;/mrow&gt;&lt;/msup&gt;&lt;mn&gt;0&lt;/mn&gt;&lt;/mrow&gt;&lt;/mfenced&gt;&lt;mspace linebreak=\&quot;newline\&quot;/&gt;&lt;mo&gt;=&lt;/mo&gt;&lt;mfrac&gt;&lt;mrow&gt;&lt;mn&gt;2&lt;/mn&gt;&lt;mi&gt;&amp;#x3C0;&lt;/mi&gt;&lt;/mrow&gt;&lt;mrow&gt;&lt;mn&gt;1&lt;/mn&gt;&lt;mo&gt;-&lt;/mo&gt;&lt;msup&gt;&lt;mi&gt;a&lt;/mi&gt;&lt;mn&gt;2&lt;/mn&gt;&lt;/msup&gt;&lt;/mrow&gt;&lt;/mfrac&gt;&lt;/math&gt;&quot;,&quot;origin&quot;:&quot;MathType Legacy&quot;,&quot;version&quot;:&quot;v3.18.2&quot;}" title="integral subscript 0 superscript infinity fraction numerator fraction numerator 2 d z over denominator open parentheses 1 plus a squared close parentheses end fraction over denominator open parentheses 1 minus a squared close parentheses plus z squared end fraction equals 2 fraction numerator 1 over denominator 1 plus a end fraction fraction numerator 1 over denominator 1 minus a end fraction open square brackets tan to the power of negative 1 end exponent fraction numerator z over denominator 1 minus a end fraction close square brackets subscript 0 superscript infinity&#10;equals 2 fraction numerator 1 over denominator 1 plus a end fraction fraction numerator 1 over denominator 1 minus a end fraction open square brackets tan to the power of negative 1 end exponent infinity minus tan to the power of negative 1 end exponent 0 close square brackets&#10;equals fraction numerator 2 pi over denominator 1 minus a squared end fraction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5636" cy="1458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F35A3" w14:textId="77777777" w:rsidR="00B421E8" w:rsidRDefault="00B421E8">
      <w:pPr>
        <w:jc w:val="center"/>
      </w:pPr>
    </w:p>
    <w:p w14:paraId="32D98FB3" w14:textId="77777777" w:rsidR="00B421E8" w:rsidRDefault="00537C24">
      <w:pPr>
        <w:spacing w:after="220"/>
      </w:pPr>
      <w:r>
        <w:t xml:space="preserve">13. </w:t>
      </w:r>
      <w:r w:rsidR="00352BCB">
        <w:rPr>
          <w:noProof/>
          <w:position w:val="-37"/>
          <w:lang w:val="en-US"/>
        </w:rPr>
        <w:drawing>
          <wp:inline distT="0" distB="0" distL="0" distR="0" wp14:anchorId="64345FA9" wp14:editId="4846BB66">
            <wp:extent cx="1684020" cy="445595"/>
            <wp:effectExtent l="0" t="0" r="0" b="0"/>
            <wp:docPr id="1464561357" name="Picture 1464561357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row&gt;&lt;mml:mi&gt;l&lt;/mml:mi&gt;&lt;mml:mi&gt;o&lt;/mml:mi&gt;&lt;mml:mi&gt;g&lt;/mml:mi&gt;&lt;mml:mi&gt;&amp;#xA0;&lt;/mml:mi&gt;&lt;mml:mn&gt;2&lt;/mml:mn&gt;&lt;mml:mi&gt;&amp;#xA0;&lt;/mml:mi&gt;&lt;/mml:mrow&gt;&lt;/mml:msubsup&gt;&lt;mml:mo&gt;&amp;#x200A;&lt;/mml:mo&gt;&lt;mml:mfrac&gt;&lt;mml:msup&gt;&lt;mml:mi&gt;e&lt;/mml:mi&gt;&lt;mml:mi&gt;x&lt;/mml:mi&gt;&lt;/mml:msup&gt;&lt;mml:mrow&gt;&lt;mml:mn&gt;1&lt;/mml:mn&gt;&lt;mml:mo&gt;+&lt;/mml:mo&gt;&lt;mml:msup&gt;&lt;mml:mi&gt;e&lt;/mml:mi&gt;&lt;mml:mi&gt;x&lt;/mml:mi&gt;&lt;/mml:msup&gt;&lt;/mml:mrow&gt;&lt;/mml:mfrac&gt;&lt;mml:mi&gt;d&lt;/mml:mi&gt;&lt;mml:mi&gt;x&lt;/mml:mi&gt;&lt;mml:mo&gt;=&lt;/mml:mo&gt;&lt;mml:mfrac&gt;&lt;mml:mrow&gt;&lt;mml:mi&gt;l&lt;/mml:mi&gt;&lt;mml:mi&gt;o&lt;/mml:mi&gt;&lt;mml:mi&gt;g&lt;/mml:mi&gt;&lt;mml:mi&gt;&amp;#xA0;&lt;/mml:mi&gt;&lt;mml:mn&gt;3&lt;/mml:mn&gt;&lt;mml:mi&gt;&amp;#xA0;&lt;/mml:mi&gt;&lt;/mml:mrow&gt;&lt;mml:mn&gt;2&lt;/mml:mn&gt;&lt;/mml:mfrac&gt;&lt;/mml:math&gt;&quot;,&quot;origin&quot;:&quot;MathType Legacy&quot;,&quot;version&quot;:&quot;v3.18.2&quot;}" title="integral subscript 0 superscript l o g blank 2 blank end superscript   fraction numerator e to the power of x over denominator 1 plus e to the power of x end fraction d x equals fraction numerator l o g blank 3 blank over denominator 2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n&gt;0&lt;/mml:mn&gt;&lt;mml:mrow&gt;&lt;mml:mi&gt;l&lt;/mml:mi&gt;&lt;mml:mi&gt;o&lt;/mml:mi&gt;&lt;mml:mi&gt;g&lt;/mml:mi&gt;&lt;mml:mi&gt;&amp;#xA0;&lt;/mml:mi&gt;&lt;mml:mn&gt;2&lt;/mml:mn&gt;&lt;mml:mi&gt;&amp;#xA0;&lt;/mml:mi&gt;&lt;/mml:mrow&gt;&lt;/mml:msubsup&gt;&lt;mml:mo&gt;&amp;#x200A;&lt;/mml:mo&gt;&lt;mml:mfrac&gt;&lt;mml:msup&gt;&lt;mml:mi&gt;e&lt;/mml:mi&gt;&lt;mml:mi&gt;x&lt;/mml:mi&gt;&lt;/mml:msup&gt;&lt;mml:mrow&gt;&lt;mml:mn&gt;1&lt;/mml:mn&gt;&lt;mml:mo&gt;+&lt;/mml:mo&gt;&lt;mml:msup&gt;&lt;mml:mi&gt;e&lt;/mml:mi&gt;&lt;mml:mi&gt;x&lt;/mml:mi&gt;&lt;/mml:msup&gt;&lt;/mml:mrow&gt;&lt;/mml:mfrac&gt;&lt;mml:mi&gt;d&lt;/mml:mi&gt;&lt;mml:mi&gt;x&lt;/mml:mi&gt;&lt;mml:mo&gt;=&lt;/mml:mo&gt;&lt;mml:mfrac&gt;&lt;mml:mrow&gt;&lt;mml:mi&gt;l&lt;/mml:mi&gt;&lt;mml:mi&gt;o&lt;/mml:mi&gt;&lt;mml:mi&gt;g&lt;/mml:mi&gt;&lt;mml:mi&gt;&amp;#xA0;&lt;/mml:mi&gt;&lt;mml:mn&gt;3&lt;/mml:mn&gt;&lt;mml:mi&gt;&amp;#xA0;&lt;/mml:mi&gt;&lt;/mml:mrow&gt;&lt;mml:mn&gt;2&lt;/mml:mn&gt;&lt;/mml:mfrac&gt;&lt;/mml:math&gt;&quot;,&quot;origin&quot;:&quot;MathType Legacy&quot;,&quot;version&quot;:&quot;v3.18.2&quot;}" title="integral subscript 0 superscript l o g blank 2 blank end superscript   fraction numerator e to the power of x over denominator 1 plus e to the power of x end fraction d x equals fraction numerator l o g blank 3 blank over denominator 2 end fraction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884" cy="454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A85A4" w14:textId="77777777" w:rsidR="00B421E8" w:rsidRDefault="00537C24">
      <w:pPr>
        <w:rPr>
          <w:rFonts w:ascii="Cambria Math" w:eastAsia="Cambria Math" w:hAnsi="Cambria Math" w:cs="Cambria Math"/>
        </w:rPr>
      </w:pPr>
      <w:r>
        <w:t xml:space="preserve">Solution: L.H.S </w:t>
      </w:r>
      <w:r w:rsidR="00352BCB">
        <w:rPr>
          <w:noProof/>
          <w:position w:val="-37"/>
          <w:lang w:val="en-US"/>
        </w:rPr>
        <w:drawing>
          <wp:inline distT="0" distB="0" distL="0" distR="0" wp14:anchorId="5C900C33" wp14:editId="1D30D9B2">
            <wp:extent cx="1319356" cy="472440"/>
            <wp:effectExtent l="0" t="0" r="0" b="3810"/>
            <wp:docPr id="1067535567" name="Picture 1067535567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subsup&gt;&lt;mml:mo&gt;&amp;#x222B;&lt;/mml:mo&gt;&lt;mml:mn&gt;0&lt;/mml:mn&gt;&lt;mml:mrow&gt;&lt;mml:mi&gt;l&lt;/mml:mi&gt;&lt;mml:mi&gt;o&lt;/mml:mi&gt;&lt;mml:mi&gt;g&lt;/mml:mi&gt;&lt;mml:mi&gt;&amp;#xA0;&lt;/mml:mi&gt;&lt;mml:mn&gt;2&lt;/mml:mn&gt;&lt;mml:mi&gt;&amp;#xA0;&lt;/mml:mi&gt;&lt;/mml:mrow&gt;&lt;/mml:msubsup&gt;&lt;mml:mo&gt;&amp;#x200A;&lt;/mml:mo&gt;&lt;mml:mfrac&gt;&lt;mml:msup&gt;&lt;mml:mi&gt;e&lt;/mml:mi&gt;&lt;mml:mi&gt;x&lt;/mml:mi&gt;&lt;/mml:msup&gt;&lt;mml:mrow&gt;&lt;mml:mn&gt;1&lt;/mml:mn&gt;&lt;mml:mo&gt;+&lt;/mml:mo&gt;&lt;mml:msup&gt;&lt;mml:mi&gt;e&lt;/mml:mi&gt;&lt;mml:mi&gt;x&lt;/mml:mi&gt;&lt;/mml:msup&gt;&lt;/mml:mrow&gt;&lt;/mml:mfrac&gt;&lt;mml:mi&gt;d&lt;/mml:mi&gt;&lt;mml:mi&gt;x&lt;/mml:mi&gt;&lt;/mml:math&gt;&quot;,&quot;origin&quot;:&quot;MathType Legacy&quot;,&quot;version&quot;:&quot;v3.18.2&quot;}" title="equals integral subscript 0 superscript l o g blank 2 blank end superscript   fraction numerator e to the power of x over denominator 1 plus e to the power of x end fraction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subsup&gt;&lt;mml:mo&gt;&amp;#x222B;&lt;/mml:mo&gt;&lt;mml:mn&gt;0&lt;/mml:mn&gt;&lt;mml:mrow&gt;&lt;mml:mi&gt;l&lt;/mml:mi&gt;&lt;mml:mi&gt;o&lt;/mml:mi&gt;&lt;mml:mi&gt;g&lt;/mml:mi&gt;&lt;mml:mi&gt;&amp;#xA0;&lt;/mml:mi&gt;&lt;mml:mn&gt;2&lt;/mml:mn&gt;&lt;mml:mi&gt;&amp;#xA0;&lt;/mml:mi&gt;&lt;/mml:mrow&gt;&lt;/mml:msubsup&gt;&lt;mml:mo&gt;&amp;#x200A;&lt;/mml:mo&gt;&lt;mml:mfrac&gt;&lt;mml:msup&gt;&lt;mml:mi&gt;e&lt;/mml:mi&gt;&lt;mml:mi&gt;x&lt;/mml:mi&gt;&lt;/mml:msup&gt;&lt;mml:mrow&gt;&lt;mml:mn&gt;1&lt;/mml:mn&gt;&lt;mml:mo&gt;+&lt;/mml:mo&gt;&lt;mml:msup&gt;&lt;mml:mi&gt;e&lt;/mml:mi&gt;&lt;mml:mi&gt;x&lt;/mml:mi&gt;&lt;/mml:msup&gt;&lt;/mml:mrow&gt;&lt;/mml:mfrac&gt;&lt;mml:mi&gt;d&lt;/mml:mi&gt;&lt;mml:mi&gt;x&lt;/mml:mi&gt;&lt;/mml:math&gt;&quot;,&quot;origin&quot;:&quot;MathType Legacy&quot;,&quot;version&quot;:&quot;v3.18.2&quot;}" title="equals integral subscript 0 superscript l o g blank 2 blank end superscript   fraction numerator e to the power of x over denominator 1 plus e to the power of x end fraction d x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325" cy="474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 w:rsidR="00352BCB">
        <w:t xml:space="preserve">                                                           </w:t>
      </w:r>
      <w:r w:rsidR="00352BCB">
        <w:tab/>
      </w:r>
      <w:proofErr w:type="gramStart"/>
      <w:r>
        <w:t>put</w:t>
      </w:r>
      <w:r w:rsidR="00352BCB">
        <w:t xml:space="preserve"> ,</w:t>
      </w:r>
      <w:proofErr w:type="gramEnd"/>
      <w:r w:rsidR="00352BCB">
        <w:t xml:space="preserve">   </w:t>
      </w:r>
      <w:r>
        <w:t xml:space="preserve"> </w:t>
      </w:r>
      <m:oMath>
        <m:r>
          <w:rPr>
            <w:rFonts w:ascii="Cambria Math" w:eastAsia="Cambria Math" w:hAnsi="Cambria Math" w:cs="Cambria Math"/>
          </w:rPr>
          <m:t>1+</m:t>
        </m:r>
        <m:sSup>
          <m:sSupPr>
            <m:ctrlPr>
              <w:rPr>
                <w:rFonts w:ascii="Cambria Math" w:eastAsia="Cambria Math" w:hAnsi="Cambria Math" w:cs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</w:rPr>
              <m:t>x</m:t>
            </m:r>
          </m:sup>
        </m:sSup>
        <m:r>
          <w:rPr>
            <w:rFonts w:ascii="Cambria Math" w:eastAsia="Cambria Math" w:hAnsi="Cambria Math" w:cs="Cambria Math"/>
          </w:rPr>
          <m:t>=z</m:t>
        </m:r>
      </m:oMath>
      <w:r>
        <w:br/>
      </w:r>
      <m:oMathPara>
        <m:oMath>
          <m:r>
            <w:rPr>
              <w:rFonts w:ascii="Cambria Math" w:eastAsia="Cambria Math" w:hAnsi="Cambria Math" w:cs="Cambria Math"/>
            </w:rPr>
            <m:t>∴</m:t>
          </m:r>
          <m:sSup>
            <m:sSupPr>
              <m:ctrlPr>
                <w:rPr>
                  <w:rFonts w:ascii="Cambria Math" w:eastAsia="Cambria Math" w:hAnsi="Cambria Math" w:cs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e</m:t>
              </m:r>
            </m:e>
            <m:sup>
              <m:r>
                <w:rPr>
                  <w:rFonts w:ascii="Cambria Math" w:eastAsia="Cambria Math" w:hAnsi="Cambria Math" w:cs="Cambria Math"/>
                </w:rPr>
                <m:t>x</m:t>
              </m:r>
            </m:sup>
          </m:sSup>
          <m:r>
            <w:rPr>
              <w:rFonts w:ascii="Cambria Math" w:eastAsia="Cambria Math" w:hAnsi="Cambria Math" w:cs="Cambria Math"/>
            </w:rPr>
            <m:t>dx=dz</m:t>
          </m:r>
        </m:oMath>
      </m:oMathPara>
    </w:p>
    <w:tbl>
      <w:tblPr>
        <w:tblStyle w:val="2"/>
        <w:tblW w:w="1744" w:type="dxa"/>
        <w:jc w:val="center"/>
        <w:tblInd w:w="0" w:type="dxa"/>
        <w:tblLayout w:type="fixed"/>
        <w:tblLook w:val="0400" w:firstRow="0" w:lastRow="0" w:firstColumn="0" w:lastColumn="0" w:noHBand="0" w:noVBand="1"/>
      </w:tblPr>
      <w:tblGrid>
        <w:gridCol w:w="484"/>
        <w:gridCol w:w="476"/>
        <w:gridCol w:w="784"/>
      </w:tblGrid>
      <w:tr w:rsidR="00B421E8" w14:paraId="178CB1CB" w14:textId="77777777">
        <w:trPr>
          <w:cantSplit/>
          <w:jc w:val="center"/>
        </w:trPr>
        <w:tc>
          <w:tcPr>
            <w:tcW w:w="4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495C696" w14:textId="77777777" w:rsidR="00B421E8" w:rsidRDefault="00537C24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x</m:t>
                </m:r>
              </m:oMath>
            </m:oMathPara>
          </w:p>
        </w:tc>
        <w:tc>
          <w:tcPr>
            <w:tcW w:w="4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0F03272" w14:textId="77777777" w:rsidR="00B421E8" w:rsidRDefault="00537C24">
            <w:pPr>
              <w:jc w:val="center"/>
            </w:pPr>
            <w:r>
              <w:t>0</w:t>
            </w:r>
          </w:p>
        </w:tc>
        <w:tc>
          <w:tcPr>
            <w:tcW w:w="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9CC23F8" w14:textId="77777777" w:rsidR="00B421E8" w:rsidRDefault="00537C24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log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</w:rPr>
                  <m:t>2</m:t>
                </m:r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  <w:tr w:rsidR="00B421E8" w14:paraId="0E2871CE" w14:textId="77777777">
        <w:trPr>
          <w:cantSplit/>
          <w:jc w:val="center"/>
        </w:trPr>
        <w:tc>
          <w:tcPr>
            <w:tcW w:w="484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8D8447" w14:textId="77777777" w:rsidR="00B421E8" w:rsidRDefault="00537C24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z</m:t>
                </m:r>
              </m:oMath>
            </m:oMathPara>
          </w:p>
        </w:tc>
        <w:tc>
          <w:tcPr>
            <w:tcW w:w="476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F184EDD" w14:textId="77777777" w:rsidR="00B421E8" w:rsidRDefault="00537C24">
            <w:pPr>
              <w:jc w:val="center"/>
            </w:pPr>
            <w:r>
              <w:t>2</w:t>
            </w:r>
          </w:p>
        </w:tc>
        <w:tc>
          <w:tcPr>
            <w:tcW w:w="78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2966187" w14:textId="77777777" w:rsidR="00B421E8" w:rsidRDefault="00537C24">
            <w:pPr>
              <w:jc w:val="center"/>
            </w:pPr>
            <w:r>
              <w:t>3</w:t>
            </w:r>
          </w:p>
        </w:tc>
      </w:tr>
    </w:tbl>
    <w:p w14:paraId="40A2A5C1" w14:textId="77777777" w:rsidR="00B421E8" w:rsidRDefault="00B421E8"/>
    <w:p w14:paraId="3ABDC69D" w14:textId="77777777" w:rsidR="00B421E8" w:rsidRDefault="00537C24">
      <w:pPr>
        <w:jc w:val="center"/>
      </w:pPr>
      <m:oMathPara>
        <m:oMath>
          <m:r>
            <w:rPr>
              <w:rFonts w:ascii="Cambria Math" w:eastAsia="Cambria Math" w:hAnsi="Cambria Math" w:cs="Cambria Math"/>
            </w:rPr>
            <m:t>=</m:t>
          </m:r>
          <m:f>
            <m:fPr>
              <m:ctrlPr>
                <w:rPr>
                  <w:rFonts w:ascii="Cambria Math" w:eastAsia="Cambria Math" w:hAnsi="Cambria Math" w:cs="Cambria Math"/>
                </w:rPr>
              </m:ctrlPr>
            </m:fPr>
            <m:num>
              <m:r>
                <w:rPr>
                  <w:rFonts w:ascii="Cambria Math" w:eastAsia="Cambria Math" w:hAnsi="Cambria Math" w:cs="Cambria Math"/>
                </w:rPr>
                <m:t>log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="Cambria Math" w:hAnsi="Cambria Math" w:cs="Cambria Math"/>
                </w:rPr>
                <m:t>3</m:t>
              </m:r>
              <m: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eastAsia="Cambria Math" w:hAnsi="Cambria Math" w:cs="Cambria Math"/>
                </w:rPr>
                <m:t>2</m:t>
              </m:r>
            </m:den>
          </m:f>
          <m:r>
            <w:rPr>
              <w:rFonts w:ascii="Cambria Math" w:eastAsia="Cambria Math" w:hAnsi="Cambria Math" w:cs="Cambria Math"/>
            </w:rPr>
            <m:t>=</m:t>
          </m:r>
          <m:r>
            <w:rPr>
              <w:rFonts w:ascii="Cambria Math" w:hAnsi="Cambria Math"/>
            </w:rPr>
            <m:t> R.H.S </m:t>
          </m:r>
        </m:oMath>
      </m:oMathPara>
    </w:p>
    <w:p w14:paraId="1D794549" w14:textId="77777777" w:rsidR="009F3401" w:rsidRDefault="00537C24">
      <w:pPr>
        <w:spacing w:after="220"/>
      </w:pPr>
      <w:r>
        <w:t>Hence proved.</w:t>
      </w:r>
      <w:r>
        <w:br/>
      </w:r>
    </w:p>
    <w:p w14:paraId="5063C99A" w14:textId="77777777" w:rsidR="00B421E8" w:rsidRDefault="00537C24">
      <w:pPr>
        <w:spacing w:after="220"/>
      </w:pPr>
      <w:r>
        <w:t xml:space="preserve">14. </w:t>
      </w:r>
      <w:r w:rsidR="004D46F5">
        <w:rPr>
          <w:noProof/>
          <w:position w:val="-37"/>
          <w:lang w:val="en-US"/>
        </w:rPr>
        <w:drawing>
          <wp:inline distT="0" distB="0" distL="0" distR="0" wp14:anchorId="761C3AFB" wp14:editId="340FADAA">
            <wp:extent cx="2415540" cy="475347"/>
            <wp:effectExtent l="0" t="0" r="0" b="1270"/>
            <wp:docPr id="1619794102" name="Picture 1619794102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i&gt;a&lt;/mml:mi&gt;&lt;mml:mi&gt;b&lt;/mml:mi&gt;&lt;/mml:msubsup&gt;&lt;mml:mo&gt;&amp;#x200A;&lt;/mml:mo&gt;&lt;mml:mfrac&gt;&lt;mml:mrow&gt;&lt;mml:mi&gt;l&lt;/mml:mi&gt;&lt;mml:mi&gt;o&lt;/mml:mi&gt;&lt;mml:mi&gt;g&lt;/mml:mi&gt;&lt;mml:mi&gt;&amp;#xA0;&lt;/mml:mi&gt;&lt;mml:mi&gt;x&lt;/mml:mi&gt;&lt;mml:mi&gt;&amp;#xA0;&lt;/mml:mi&gt;&lt;/mml:mrow&gt;&lt;mml:mi&gt;x&lt;/mml:mi&gt;&lt;/mml:mfrac&gt;&lt;mml:mi&gt;d&lt;/mml:mi&gt;&lt;mml:mi&gt;x&lt;/mml:mi&gt;&lt;mml:mo&gt;=&lt;/mml:mo&gt;&lt;mml:mfrac&gt;&lt;mml:mn&gt;1&lt;/mml:mn&gt;&lt;mml:mn&gt;2&lt;/mml:mn&gt;&lt;/mml:mfrac&gt;&lt;mml:mi&gt;l&lt;/mml:mi&gt;&lt;mml:mi&gt;o&lt;/mml:mi&gt;&lt;mml:mi&gt;g&lt;/mml:mi&gt;&lt;mml:mi&gt;&amp;#xA0;&lt;/mml:mi&gt;&lt;mml:mfenced separators=\&quot;|\&quot;&gt;&lt;mml:mfrac&gt;&lt;mml:mi&gt;b&lt;/mml:mi&gt;&lt;mml:mi&gt;a&lt;/mml:mi&gt;&lt;/mml:mfrac&gt;&lt;/mml:mfenced&gt;&lt;mml:mi&gt;l&lt;/mml:mi&gt;&lt;mml:mi&gt;o&lt;/mml:mi&gt;&lt;mml:mi&gt;g&lt;/mml:mi&gt;&lt;mml:mi&gt;&amp;#xA0;&lt;/mml:mi&gt;&lt;mml:mfenced separators=\&quot;|\&quot;&gt;&lt;mml:mrow&gt;&lt;mml:mi&gt;a&lt;/mml:mi&gt;&lt;mml:mi&gt;b&lt;/mml:mi&gt;&lt;/mml:mrow&gt;&lt;/mml:mfenced&gt;&lt;mml:mi&gt;&amp;#xA0;&lt;/mml:mi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subsup&gt;&lt;mml:mo&gt;&amp;#x222B;&lt;/mml:mo&gt;&lt;mml:mi&gt;a&lt;/mml:mi&gt;&lt;mml:mi&gt;b&lt;/mml:mi&gt;&lt;/mml:msubsup&gt;&lt;mml:mo&gt;&amp;#x200A;&lt;/mml:mo&gt;&lt;mml:mfrac&gt;&lt;mml:mrow&gt;&lt;mml:mi&gt;l&lt;/mml:mi&gt;&lt;mml:mi&gt;o&lt;/mml:mi&gt;&lt;mml:mi&gt;g&lt;/mml:mi&gt;&lt;mml:mi&gt;&amp;#xA0;&lt;/mml:mi&gt;&lt;mml:mi&gt;x&lt;/mml:mi&gt;&lt;mml:mi&gt;&amp;#xA0;&lt;/mml:mi&gt;&lt;/mml:mrow&gt;&lt;mml:mi&gt;x&lt;/mml:mi&gt;&lt;/mml:mfrac&gt;&lt;mml:mi&gt;d&lt;/mml:mi&gt;&lt;mml:mi&gt;x&lt;/mml:mi&gt;&lt;mml:mo&gt;=&lt;/mml:mo&gt;&lt;mml:mfrac&gt;&lt;mml:mn&gt;1&lt;/mml:mn&gt;&lt;mml:mn&gt;2&lt;/mml:mn&gt;&lt;/mml:mfrac&gt;&lt;mml:mi&gt;l&lt;/mml:mi&gt;&lt;mml:mi&gt;o&lt;/mml:mi&gt;&lt;mml:mi&gt;g&lt;/mml:mi&gt;&lt;mml:mi&gt;&amp;#xA0;&lt;/mml:mi&gt;&lt;mml:mfenced separators=\&quot;|\&quot;&gt;&lt;mml:mfrac&gt;&lt;mml:mi&gt;b&lt;/mml:mi&gt;&lt;mml:mi&gt;a&lt;/mml:mi&gt;&lt;/mml:mfrac&gt;&lt;/mml:mfenced&gt;&lt;mml:mi&gt;l&lt;/mml:mi&gt;&lt;mml:mi&gt;o&lt;/mml:mi&gt;&lt;mml:mi&gt;g&lt;/mml:mi&gt;&lt;mml:mi&gt;&amp;#xA0;&lt;/mml:mi&gt;&lt;mml:mfenced separators=\&quot;|\&quot;&gt;&lt;mml:mrow&gt;&lt;mml:mi&gt;a&lt;/mml:mi&gt;&lt;mml:mi&gt;b&lt;/mml:mi&gt;&lt;/mml:mrow&gt;&lt;/mml:mfenced&gt;&lt;mml:mi&gt;&amp;#xA0;&lt;/mml:mi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6935" cy="479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9E8BF" w14:textId="77777777" w:rsidR="00B421E8" w:rsidRDefault="00537C24">
      <w:pPr>
        <w:spacing w:after="220"/>
      </w:pPr>
      <w:r w:rsidRPr="009F3401">
        <w:rPr>
          <w:b/>
          <w:bCs/>
        </w:rPr>
        <w:lastRenderedPageBreak/>
        <w:t>S</w:t>
      </w:r>
      <w:r w:rsidR="00896E1C" w:rsidRPr="009F3401">
        <w:rPr>
          <w:b/>
          <w:bCs/>
        </w:rPr>
        <w:t>o</w:t>
      </w:r>
      <w:r w:rsidRPr="009F3401">
        <w:rPr>
          <w:b/>
          <w:bCs/>
        </w:rPr>
        <w:t>lution</w:t>
      </w:r>
      <w:r w:rsidR="00896E1C" w:rsidRPr="009F3401">
        <w:rPr>
          <w:b/>
          <w:bCs/>
        </w:rPr>
        <w:t>:</w:t>
      </w:r>
      <w:r w:rsidR="00896E1C">
        <w:t xml:space="preserve"> </w:t>
      </w:r>
      <w:r>
        <w:t xml:space="preserve">L.H.S </w:t>
      </w:r>
      <w:r w:rsidR="004D46F5">
        <w:rPr>
          <w:noProof/>
          <w:position w:val="-37"/>
          <w:lang w:val="en-US"/>
        </w:rPr>
        <w:drawing>
          <wp:inline distT="0" distB="0" distL="0" distR="0" wp14:anchorId="58861D9C" wp14:editId="2C2AD51F">
            <wp:extent cx="833515" cy="381000"/>
            <wp:effectExtent l="0" t="0" r="5080" b="0"/>
            <wp:docPr id="1315164607" name="Picture 1315164607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subsup&gt;&lt;mml:mo&gt;&amp;#x222B;&lt;/mml:mo&gt;&lt;mml:mi&gt;a&lt;/mml:mi&gt;&lt;mml:mi&gt;b&lt;/mml:mi&gt;&lt;/mml:msubsup&gt;&lt;mml:mo&gt;&amp;#x200A;&lt;/mml:mo&gt;&lt;mml:mfrac&gt;&lt;mml:mrow&gt;&lt;mml:mi&gt;l&lt;/mml:mi&gt;&lt;mml:mi&gt;o&lt;/mml:mi&gt;&lt;mml:mi&gt;g&lt;/mml:mi&gt;&lt;mml:mi&gt;&amp;#xA0;&lt;/mml:mi&gt;&lt;mml:mi&gt;x&lt;/mml:mi&gt;&lt;mml:mi&gt;&amp;#xA0;&lt;/mml:mi&gt;&lt;/mml:mrow&gt;&lt;mml:mi&gt;x&lt;/mml:mi&gt;&lt;/mml:mfrac&gt;&lt;mml:mi&gt;d&lt;/mml:mi&gt;&lt;mml:mi&gt;x&lt;/mml:mi&gt;&lt;/mml:math&gt;&quot;,&quot;origin&quot;:&quot;MathType Legacy&quot;,&quot;version&quot;:&quot;v3.18.2&quot;}" title="equals integral subscript a superscript b   fraction numerator l o g blank x blank over denominator x end fraction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o&gt;=&lt;/mml:mo&gt;&lt;mml:msubsup&gt;&lt;mml:mo&gt;&amp;#x222B;&lt;/mml:mo&gt;&lt;mml:mi&gt;a&lt;/mml:mi&gt;&lt;mml:mi&gt;b&lt;/mml:mi&gt;&lt;/mml:msubsup&gt;&lt;mml:mo&gt;&amp;#x200A;&lt;/mml:mo&gt;&lt;mml:mfrac&gt;&lt;mml:mrow&gt;&lt;mml:mi&gt;l&lt;/mml:mi&gt;&lt;mml:mi&gt;o&lt;/mml:mi&gt;&lt;mml:mi&gt;g&lt;/mml:mi&gt;&lt;mml:mi&gt;&amp;#xA0;&lt;/mml:mi&gt;&lt;mml:mi&gt;x&lt;/mml:mi&gt;&lt;mml:mi&gt;&amp;#xA0;&lt;/mml:mi&gt;&lt;/mml:mrow&gt;&lt;mml:mi&gt;x&lt;/mml:mi&gt;&lt;/mml:mfrac&gt;&lt;mml:mi&gt;d&lt;/mml:mi&gt;&lt;mml:mi&gt;x&lt;/mml:mi&gt;&lt;/mml:math&gt;&quot;,&quot;origin&quot;:&quot;MathType Legacy&quot;,&quot;version&quot;:&quot;v3.18.2&quot;}" title="equals integral subscript a superscript b   fraction numerator l o g blank x blank over denominator x end fraction d x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408" cy="383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2AC06" w14:textId="77777777" w:rsidR="00B421E8" w:rsidRDefault="00537C24">
      <w:pPr>
        <w:jc w:val="center"/>
      </w:pPr>
      <m:oMathPara>
        <m:oMath>
          <m:r>
            <w:rPr>
              <w:rFonts w:ascii="Cambria Math" w:hAnsi="Cambria Math"/>
            </w:rPr>
            <m:t xml:space="preserve">  put, </m:t>
          </m:r>
          <m:r>
            <w:rPr>
              <w:rFonts w:ascii="Cambria Math" w:eastAsia="Cambria Math" w:hAnsi="Cambria Math" w:cs="Cambria Math"/>
            </w:rPr>
            <m:t>log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="Cambria Math" w:hAnsi="Cambria Math" w:cs="Cambria Math"/>
            </w:rPr>
            <m:t>x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="Cambria Math" w:hAnsi="Cambria Math" w:cs="Cambria Math"/>
            </w:rPr>
            <m:t>=z</m:t>
          </m:r>
          <m:r>
            <w:rPr>
              <w:rFonts w:ascii="Cambria Math" w:hAnsi="Cambria Math"/>
            </w:rPr>
            <m:t xml:space="preserve">  </m:t>
          </m:r>
          <m:r>
            <w:rPr>
              <w:rFonts w:ascii="Cambria Math" w:eastAsia="Cambria Math" w:hAnsi="Cambria Math" w:cs="Cambria Math"/>
            </w:rPr>
            <m:t xml:space="preserve"> ∴</m:t>
          </m:r>
          <m:f>
            <m:fPr>
              <m:ctrlPr>
                <w:rPr>
                  <w:rFonts w:ascii="Cambria Math" w:eastAsia="Cambria Math" w:hAnsi="Cambria Math" w:cs="Cambria Math"/>
                </w:rPr>
              </m:ctrlPr>
            </m:fPr>
            <m:num>
              <m:r>
                <w:rPr>
                  <w:rFonts w:ascii="Cambria Math" w:eastAsia="Cambria Math" w:hAnsi="Cambria Math" w:cs="Cambria Math"/>
                </w:rPr>
                <m:t>1</m:t>
              </m:r>
            </m:num>
            <m:den>
              <m:r>
                <w:rPr>
                  <w:rFonts w:ascii="Cambria Math" w:eastAsia="Cambria Math" w:hAnsi="Cambria Math" w:cs="Cambria Math"/>
                </w:rPr>
                <m:t>x</m:t>
              </m:r>
            </m:den>
          </m:f>
          <m:r>
            <w:rPr>
              <w:rFonts w:ascii="Cambria Math" w:eastAsia="Cambria Math" w:hAnsi="Cambria Math" w:cs="Cambria Math"/>
            </w:rPr>
            <m:t>dx=dz</m:t>
          </m:r>
          <m:r>
            <w:rPr>
              <w:rFonts w:ascii="Cambria Math" w:hAnsi="Cambria Math"/>
            </w:rPr>
            <m:t xml:space="preserve"> </m:t>
          </m:r>
        </m:oMath>
      </m:oMathPara>
    </w:p>
    <w:tbl>
      <w:tblPr>
        <w:tblStyle w:val="1"/>
        <w:tblW w:w="2060" w:type="dxa"/>
        <w:jc w:val="center"/>
        <w:tblInd w:w="0" w:type="dxa"/>
        <w:tblLayout w:type="fixed"/>
        <w:tblLook w:val="0400" w:firstRow="0" w:lastRow="0" w:firstColumn="0" w:lastColumn="0" w:noHBand="0" w:noVBand="1"/>
      </w:tblPr>
      <w:tblGrid>
        <w:gridCol w:w="484"/>
        <w:gridCol w:w="790"/>
        <w:gridCol w:w="786"/>
      </w:tblGrid>
      <w:tr w:rsidR="00B421E8" w14:paraId="7C6A0F5D" w14:textId="77777777">
        <w:trPr>
          <w:cantSplit/>
          <w:jc w:val="center"/>
        </w:trPr>
        <w:tc>
          <w:tcPr>
            <w:tcW w:w="4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AAE2457" w14:textId="77777777" w:rsidR="00B421E8" w:rsidRDefault="00537C24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x</m:t>
                </m:r>
              </m:oMath>
            </m:oMathPara>
          </w:p>
        </w:tc>
        <w:tc>
          <w:tcPr>
            <w:tcW w:w="79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5B5065C" w14:textId="77777777" w:rsidR="00B421E8" w:rsidRDefault="00537C24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a</m:t>
                </m:r>
              </m:oMath>
            </m:oMathPara>
          </w:p>
        </w:tc>
        <w:tc>
          <w:tcPr>
            <w:tcW w:w="78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C1A881" w14:textId="77777777" w:rsidR="00B421E8" w:rsidRDefault="00537C24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b</m:t>
                </m:r>
              </m:oMath>
            </m:oMathPara>
          </w:p>
        </w:tc>
      </w:tr>
      <w:tr w:rsidR="00B421E8" w14:paraId="55FA20D1" w14:textId="77777777">
        <w:trPr>
          <w:cantSplit/>
          <w:jc w:val="center"/>
        </w:trPr>
        <w:tc>
          <w:tcPr>
            <w:tcW w:w="484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DC4CF6" w14:textId="77777777" w:rsidR="00B421E8" w:rsidRDefault="00537C24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z</m:t>
                </m:r>
              </m:oMath>
            </m:oMathPara>
          </w:p>
        </w:tc>
        <w:tc>
          <w:tcPr>
            <w:tcW w:w="79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D813BAE" w14:textId="77777777" w:rsidR="00B421E8" w:rsidRDefault="00537C24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log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786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1DB528A" w14:textId="77777777" w:rsidR="00B421E8" w:rsidRDefault="00537C24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log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</w:rPr>
                  <m:t>b</m:t>
                </m:r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</w:tbl>
    <w:p w14:paraId="77C9E3F7" w14:textId="77777777" w:rsidR="00B421E8" w:rsidRDefault="00B421E8"/>
    <w:p w14:paraId="173B7D1C" w14:textId="77777777" w:rsidR="00B421E8" w:rsidRDefault="00352BCB">
      <w:pPr>
        <w:jc w:val="center"/>
      </w:pPr>
      <w:r>
        <w:rPr>
          <w:noProof/>
          <w:position w:val="-44"/>
          <w:lang w:val="en-US"/>
        </w:rPr>
        <w:drawing>
          <wp:inline distT="0" distB="0" distL="0" distR="0" wp14:anchorId="023ECBE0" wp14:editId="3E1FFA09">
            <wp:extent cx="6220981" cy="419438"/>
            <wp:effectExtent l="0" t="0" r="0" b="0"/>
            <wp:docPr id="885398700" name="Picture 885398700" descr="{&quot;mathml&quot;:&quot;&lt;mml:math style=\&quot;font-family:stix;font-size:0px;\&quot; xmlns:m=\&quot;http://schemas.openxmlformats.org/officeDocument/2006/math\&quot; xmlns:mml=\&quot;http://www.w3.org/1998/Math/MathML\&quot;&gt;&lt;mml:mo&gt;&amp;#x2234;&lt;/mml:mo&gt;&lt;mml:msubsup&gt;&lt;mml:mo&gt;&amp;#x222B;&lt;/mml:mo&gt;&lt;mml:mrow&gt;&lt;mml:mi&gt;log&lt;/mml:mi&gt;&lt;mml:mi&gt;a&lt;/mml:mi&gt;&lt;/mml:mrow&gt;&lt;mml:mrow&gt;&lt;mml:mi&gt;log&lt;/mml:mi&gt;&lt;mml:mi&gt;b&lt;/mml:mi&gt;&lt;/mml:mrow&gt;&lt;/mml:msubsup&gt;&lt;mml:mi&gt;z&lt;/mml:mi&gt;&lt;mml:mi&gt;d&lt;/mml:mi&gt;&lt;mml:mi&gt;z&lt;/mml:mi&gt;&lt;mml:mi&gt;&amp;#xA0;&lt;/mml:mi&gt;&lt;mml:mi&gt;&amp;#xA0;&lt;/mml:mi&gt;&lt;mml:mi&gt;&amp;#xA0;&lt;/mml:mi&gt;&lt;mml:mo&gt;=&lt;/mml:mo&gt;&lt;mml:mfrac&gt;&lt;mml:mn&gt;1&lt;/mml:mn&gt;&lt;mml:mn&gt;2&lt;/mml:mn&gt;&lt;/mml:mfrac&gt;&lt;mml:mfenced open=\&quot;[\&quot; close=\&quot;]\&quot; separators=\&quot;|\&quot;&gt;&lt;mml:mrow&gt;&lt;mml:mo&gt;(&lt;/mml:mo&gt;&lt;mml:mi&gt;l&lt;/mml:mi&gt;&lt;mml:mi&gt;o&lt;/mml:mi&gt;&lt;mml:mi&gt;g&lt;/mml:mi&gt;&lt;mml:mo&gt;&amp;#x2061;&lt;/mml:mo&gt;&lt;mml:mi&gt;b&lt;/mml:mi&gt;&lt;mml:msup&gt;&lt;mml:mo&gt;)&lt;/mml:mo&gt;&lt;mml:mn&gt;2&lt;/mml:mn&gt;&lt;/mml:msup&gt;&lt;mml:mo&gt;-&lt;/mml:mo&gt;&lt;mml:mo&gt;(&lt;/mml:mo&gt;&lt;mml:mi&gt;l&lt;/mml:mi&gt;&lt;mml:mi&gt;o&lt;/mml:mi&gt;&lt;mml:mi&gt;g&lt;/mml:mi&gt;&lt;mml:mo&gt;&amp;#x2061;&lt;/mml:mo&gt;&lt;mml:mi&gt;a&lt;/mml:mi&gt;&lt;mml:msup&gt;&lt;mml:mo&gt;)&lt;/mml:mo&gt;&lt;mml:mn&gt;2&lt;/mml:mn&gt;&lt;/mml:msup&gt;&lt;/mml:mrow&gt;&lt;/mml:mfenced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fenced&gt;&lt;mml:mrow&gt;&lt;mml:mi&gt;l&lt;/mml:mi&gt;&lt;mml:mi&gt;o&lt;/mml:mi&gt;&lt;mml:mi&gt;g&lt;/mml:mi&gt;&lt;mml:mi&gt;&amp;#xA0;&lt;/mml:mi&gt;&lt;mml:mi&gt;b&lt;/mml:mi&gt;&lt;mml:mo&gt;-&lt;/mml:mo&gt;&lt;mml:mi&gt;log&lt;/mml:mi&gt;&lt;mml:mi&gt;a&lt;/mml:mi&gt;&lt;mml:mi&gt;&amp;#xA0;&lt;/mml:mi&gt;&lt;mml:mi&gt;&amp;#xA0;&lt;/mml:mi&gt;&lt;/mml:mrow&gt;&lt;/mml:mfenced&gt;&lt;mml:mfenced&gt;&lt;mml:mrow&gt;&lt;mml:mi&gt;l&lt;/mml:mi&gt;&lt;mml:mi&gt;o&lt;/mml:mi&gt;&lt;mml:mi&gt;g&lt;/mml:mi&gt;&lt;mml:mi&gt;&amp;#xA0;&lt;/mml:mi&gt;&lt;mml:mi&gt;b&lt;/mml:mi&gt;&lt;mml:mo&gt;+&lt;/mml:mo&gt;&lt;mml:mi&gt;log&lt;/mml:mi&gt;&lt;mml:mi&gt;a&lt;/mml:mi&gt;&lt;mml:mi&gt;&amp;#xA0;&lt;/mml:mi&gt;&lt;mml:mi&gt;&amp;#xA0;&lt;/mml:mi&gt;&lt;/mml:mrow&gt;&lt;/mml:mfenced&gt;&lt;mml:mi&gt;&amp;#xA0;&lt;/mml:mi&gt;&lt;mml:mi&gt;&amp;#xA0;&lt;/mml:mi&gt;&lt;mml:mo&gt;=&lt;/mml:mo&gt;&lt;mml:mfrac&gt;&lt;mml:mn&gt;1&lt;/mml:mn&gt;&lt;mml:mn&gt;2&lt;/mml:mn&gt;&lt;/mml:mfrac&gt;&lt;mml:mi&gt;l&lt;/mml:mi&gt;&lt;mml:mi&gt;o&lt;/mml:mi&gt;&lt;mml:mi&gt;g&lt;/mml:mi&gt;&lt;mml:mi&gt;&amp;#xA0;&lt;/mml:mi&gt;&lt;mml:mfenced separators=\&quot;|\&quot;&gt;&lt;mml:mfrac&gt;&lt;mml:mi&gt;b&lt;/mml:mi&gt;&lt;mml:mi&gt;a&lt;/mml:mi&gt;&lt;/mml:mfrac&gt;&lt;/mml:mfenced&gt;&lt;mml:mi&gt;l&lt;/mml:mi&gt;&lt;mml:mi&gt;o&lt;/mml:mi&gt;&lt;mml:mi&gt;g&lt;/mml:mi&gt;&lt;mml:mi&gt;&amp;#xA0;&lt;/mml:mi&gt;&lt;mml:mfenced separators=\&quot;|\&quot;&gt;&lt;mml:mrow&gt;&lt;mml:mi&gt;a&lt;/mml:mi&gt;&lt;mml:mi&gt;b&lt;/mml:mi&gt;&lt;/mml:mrow&gt;&lt;/mml:mfenced&gt;&lt;mml:mi&gt;&amp;#xA0;&lt;/mml:mi&gt;&lt;mml:mi&gt;&amp;#xA0;&lt;/mml:mi&gt;&lt;mml:mo&gt;=&lt;/mml:mo&gt;&lt;mml:mi&gt;&amp;#xA0;&lt;/mml:mi&gt;&lt;mml:mi&gt;R&lt;/mml:mi&gt;&lt;mml:mo&gt;.&lt;/mml:mo&gt;&lt;mml:mi&gt;H&lt;/mml:mi&gt;&lt;mml:mo&gt;.&lt;/mml:mo&gt;&lt;mml:mi&gt;S&lt;/mml:mi&gt;&lt;mml:mi&gt;&amp;#xA0;&lt;/mml:mi&gt;&lt;mml:mi&gt;&amp;#xA0;&lt;/mml:mi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0px;\&quot; xmlns:m=\&quot;http://schemas.openxmlformats.org/officeDocument/2006/math\&quot; xmlns:mml=\&quot;http://www.w3.org/1998/Math/MathML\&quot;&gt;&lt;mml:mo&gt;&amp;#x2234;&lt;/mml:mo&gt;&lt;mml:msubsup&gt;&lt;mml:mo&gt;&amp;#x222B;&lt;/mml:mo&gt;&lt;mml:mrow&gt;&lt;mml:mi&gt;log&lt;/mml:mi&gt;&lt;mml:mi&gt;a&lt;/mml:mi&gt;&lt;/mml:mrow&gt;&lt;mml:mrow&gt;&lt;mml:mi&gt;log&lt;/mml:mi&gt;&lt;mml:mi&gt;b&lt;/mml:mi&gt;&lt;/mml:mrow&gt;&lt;/mml:msubsup&gt;&lt;mml:mi&gt;z&lt;/mml:mi&gt;&lt;mml:mi&gt;d&lt;/mml:mi&gt;&lt;mml:mi&gt;z&lt;/mml:mi&gt;&lt;mml:mi&gt;&amp;#xA0;&lt;/mml:mi&gt;&lt;mml:mi&gt;&amp;#xA0;&lt;/mml:mi&gt;&lt;mml:mi&gt;&amp;#xA0;&lt;/mml:mi&gt;&lt;mml:mo&gt;=&lt;/mml:mo&gt;&lt;mml:mfrac&gt;&lt;mml:mn&gt;1&lt;/mml:mn&gt;&lt;mml:mn&gt;2&lt;/mml:mn&gt;&lt;/mml:mfrac&gt;&lt;mml:mfenced open=\&quot;[\&quot; close=\&quot;]\&quot; separators=\&quot;|\&quot;&gt;&lt;mml:mrow&gt;&lt;mml:mo&gt;(&lt;/mml:mo&gt;&lt;mml:mi&gt;l&lt;/mml:mi&gt;&lt;mml:mi&gt;o&lt;/mml:mi&gt;&lt;mml:mi&gt;g&lt;/mml:mi&gt;&lt;mml:mo&gt;&amp;#x2061;&lt;/mml:mo&gt;&lt;mml:mi&gt;b&lt;/mml:mi&gt;&lt;mml:msup&gt;&lt;mml:mo&gt;)&lt;/mml:mo&gt;&lt;mml:mn&gt;2&lt;/mml:mn&gt;&lt;/mml:msup&gt;&lt;mml:mo&gt;-&lt;/mml:mo&gt;&lt;mml:mo&gt;(&lt;/mml:mo&gt;&lt;mml:mi&gt;l&lt;/mml:mi&gt;&lt;mml:mi&gt;o&lt;/mml:mi&gt;&lt;mml:mi&gt;g&lt;/mml:mi&gt;&lt;mml:mo&gt;&amp;#x2061;&lt;/mml:mo&gt;&lt;mml:mi&gt;a&lt;/mml:mi&gt;&lt;mml:msup&gt;&lt;mml:mo&gt;)&lt;/mml:mo&gt;&lt;mml:mn&gt;2&lt;/mml:mn&gt;&lt;/mml:msup&gt;&lt;/mml:mrow&gt;&lt;/mml:mfenced&gt;&lt;mml:mi&gt;&amp;#xA0;&lt;/mml:mi&gt;&lt;mml:mi&gt;&amp;#xA0;&lt;/mml:mi&gt;&lt;mml:mi&gt;&amp;#xA0;&lt;/mml:mi&gt;&lt;mml:mi&gt;&amp;#xA0;&lt;/mml:mi&gt;&lt;mml:mo&gt;=&lt;/mml:mo&gt;&lt;mml:mfrac&gt;&lt;mml:mn&gt;1&lt;/mml:mn&gt;&lt;mml:mn&gt;2&lt;/mml:mn&gt;&lt;/mml:mfrac&gt;&lt;mml:mfenced&gt;&lt;mml:mrow&gt;&lt;mml:mi&gt;l&lt;/mml:mi&gt;&lt;mml:mi&gt;o&lt;/mml:mi&gt;&lt;mml:mi&gt;g&lt;/mml:mi&gt;&lt;mml:mi&gt;&amp;#xA0;&lt;/mml:mi&gt;&lt;mml:mi&gt;b&lt;/mml:mi&gt;&lt;mml:mo&gt;-&lt;/mml:mo&gt;&lt;mml:mi&gt;log&lt;/mml:mi&gt;&lt;mml:mi&gt;a&lt;/mml:mi&gt;&lt;mml:mi&gt;&amp;#xA0;&lt;/mml:mi&gt;&lt;mml:mi&gt;&amp;#xA0;&lt;/mml:mi&gt;&lt;/mml:mrow&gt;&lt;/mml:mfenced&gt;&lt;mml:mfenced&gt;&lt;mml:mrow&gt;&lt;mml:mi&gt;l&lt;/mml:mi&gt;&lt;mml:mi&gt;o&lt;/mml:mi&gt;&lt;mml:mi&gt;g&lt;/mml:mi&gt;&lt;mml:mi&gt;&amp;#xA0;&lt;/mml:mi&gt;&lt;mml:mi&gt;b&lt;/mml:mi&gt;&lt;mml:mo&gt;+&lt;/mml:mo&gt;&lt;mml:mi&gt;log&lt;/mml:mi&gt;&lt;mml:mi&gt;a&lt;/mml:mi&gt;&lt;mml:mi&gt;&amp;#xA0;&lt;/mml:mi&gt;&lt;mml:mi&gt;&amp;#xA0;&lt;/mml:mi&gt;&lt;/mml:mrow&gt;&lt;/mml:mfenced&gt;&lt;mml:mi&gt;&amp;#xA0;&lt;/mml:mi&gt;&lt;mml:mi&gt;&amp;#xA0;&lt;/mml:mi&gt;&lt;mml:mo&gt;=&lt;/mml:mo&gt;&lt;mml:mfrac&gt;&lt;mml:mn&gt;1&lt;/mml:mn&gt;&lt;mml:mn&gt;2&lt;/mml:mn&gt;&lt;/mml:mfrac&gt;&lt;mml:mi&gt;l&lt;/mml:mi&gt;&lt;mml:mi&gt;o&lt;/mml:mi&gt;&lt;mml:mi&gt;g&lt;/mml:mi&gt;&lt;mml:mi&gt;&amp;#xA0;&lt;/mml:mi&gt;&lt;mml:mfenced separators=\&quot;|\&quot;&gt;&lt;mml:mfrac&gt;&lt;mml:mi&gt;b&lt;/mml:mi&gt;&lt;mml:mi&gt;a&lt;/mml:mi&gt;&lt;/mml:mfrac&gt;&lt;/mml:mfenced&gt;&lt;mml:mi&gt;l&lt;/mml:mi&gt;&lt;mml:mi&gt;o&lt;/mml:mi&gt;&lt;mml:mi&gt;g&lt;/mml:mi&gt;&lt;mml:mi&gt;&amp;#xA0;&lt;/mml:mi&gt;&lt;mml:mfenced separators=\&quot;|\&quot;&gt;&lt;mml:mrow&gt;&lt;mml:mi&gt;a&lt;/mml:mi&gt;&lt;mml:mi&gt;b&lt;/mml:mi&gt;&lt;/mml:mrow&gt;&lt;/mml:mfenced&gt;&lt;mml:mi&gt;&amp;#xA0;&lt;/mml:mi&gt;&lt;mml:mi&gt;&amp;#xA0;&lt;/mml:mi&gt;&lt;mml:mo&gt;=&lt;/mml:mo&gt;&lt;mml:mi&gt;&amp;#xA0;&lt;/mml:mi&gt;&lt;mml:mi&gt;R&lt;/mml:mi&gt;&lt;mml:mo&gt;.&lt;/mml:mo&gt;&lt;mml:mi&gt;H&lt;/mml:mi&gt;&lt;mml:mo&gt;.&lt;/mml:mo&gt;&lt;mml:mi&gt;S&lt;/mml:mi&gt;&lt;mml:mi&gt;&amp;#xA0;&lt;/mml:mi&gt;&lt;mml:mi&gt;&amp;#xA0;&lt;/mml:mi&gt;&lt;/mml:math&gt;&quot;,&quot;origin&quot;:&quot;MathType Legacy&quot;,&quot;version&quot;:&quot;v3.18.2&quot;}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91948" cy="478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B50BE" w14:textId="77777777" w:rsidR="00B421E8" w:rsidRDefault="00537C24">
      <w:pPr>
        <w:spacing w:after="220"/>
      </w:pPr>
      <w:r>
        <w:t>Hence proved.</w:t>
      </w:r>
    </w:p>
    <w:p w14:paraId="5E95845B" w14:textId="77777777" w:rsidR="00B421E8" w:rsidRDefault="00B421E8">
      <w:pPr>
        <w:tabs>
          <w:tab w:val="right" w:pos="9360"/>
        </w:tabs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9037026" w14:textId="77777777" w:rsidR="00DF536B" w:rsidRDefault="00537C24">
      <w:r>
        <w:br w:type="page"/>
      </w:r>
    </w:p>
    <w:p w14:paraId="03F23A86" w14:textId="77777777" w:rsidR="00537C24" w:rsidRPr="0046499D" w:rsidRDefault="00537C24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15.  </w:t>
      </w:r>
      <w:r>
        <w:rPr>
          <w:noProof/>
          <w:position w:val="-38"/>
          <w:lang w:val="en-US"/>
        </w:rPr>
        <w:drawing>
          <wp:inline distT="0" distB="0" distL="0" distR="0" wp14:anchorId="6BC804CF" wp14:editId="736D6C5C">
            <wp:extent cx="3828923" cy="586952"/>
            <wp:effectExtent l="0" t="0" r="0" b="0"/>
            <wp:docPr id="428998463" name="Picture 42899846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i&gt;a&lt;/mml:mi&gt;&lt;/mml:msubsup&gt;&lt;mml:msup&gt;&lt;mml:mi&gt;sin&lt;/mml:mi&gt;&lt;mml:mrow&gt;&lt;mml:mo&gt;-&lt;/mml:mo&gt;&lt;mml:mn&gt;1&lt;/mml:mn&gt;&lt;/mml:mrow&gt;&lt;/mml:msup&gt;&lt;mml:mo&gt;&amp;#x2061;&lt;/mml:mo&gt;&lt;mml:mfrac&gt;&lt;mml:mrow&gt;&lt;mml:mn&gt;2&lt;/mml:mn&gt;&lt;mml:mi&gt;t&lt;/mml:mi&gt;&lt;/mml:mrow&gt;&lt;mml:mrow&gt;&lt;mml:mn&gt;1&lt;/mml:mn&gt;&lt;mml:mo&gt;+&lt;/mml:mo&gt;&lt;mml:msup&gt;&lt;mml:mi&gt;t&lt;/mml:mi&gt;&lt;mml:mn&gt;2&lt;/mml:mn&gt;&lt;/mml:msup&gt;&lt;/mml:mrow&gt;&lt;/mml:mfrac&gt;&lt;mml:mi&gt;d&lt;/mml:mi&gt;&lt;mml:mi&gt;t&lt;/mml:mi&gt;&lt;mml:mo&gt;=&lt;/mml:mo&gt;&lt;mml:mn&gt;2&lt;/mml:mn&gt;&lt;mml:mi&gt;a&lt;/mml:mi&gt;&lt;mml:msup&gt;&lt;mml:mi&gt;tan&lt;/mml:mi&gt;&lt;mml:mrow&gt;&lt;mml:mo&gt;-&lt;/mml:mo&gt;&lt;mml:mn&gt;1&lt;/mml:mn&gt;&lt;/mml:mrow&gt;&lt;/mml:msup&gt;&lt;mml:mo&gt;&amp;#x2061;&lt;/mml:mo&gt;&lt;mml:mrow&gt;&lt;mml:mi&gt;a&lt;/mml:mi&gt;&lt;mml:mo&gt;-&lt;/mml:mo&gt;&lt;mml:mi mathvariant=\&quot;normal\&quot;&gt;l&lt;/mml:mi&gt;&lt;mml:mi mathvariant=\&quot;normal\&quot;&gt;o&lt;/mml:mi&gt;&lt;mml:mi mathvariant=\&quot;normal\&quot;&gt;g&lt;/mml:mi&gt;&lt;mml:mo&gt;&amp;#x2061;&lt;/mml:mo&gt;&lt;mml:mo&gt;(&lt;/mml:mo&gt;&lt;mml:mn&gt;1&lt;/mml:mn&gt;&lt;mml:mo&gt;+&lt;/mml:mo&gt;&lt;mml:msup&gt;&lt;mml:mi&gt;a&lt;/mml:mi&gt;&lt;mml:mn&gt;2&lt;/mml:mn&gt;&lt;/mml:msup&gt;&lt;mml:mo&gt;)&lt;/mml:mo&gt;&lt;/mml:mrow&gt;&lt;/mml:mstyle&gt;&lt;/mml:math&gt;&quot;,&quot;origin&quot;:&quot;MathType Legacy&quot;,&quot;version&quot;:&quot;v3.18.2&quot;}" title="integral subscript 0 superscript a sin to the power of negative 1 end exponent invisible function application fraction numerator 2 t over denominator 1 plus t squared end fraction d t equals 2 a tan to the power of negative 1 end exponent invisible function application a minus straight l straight o straight g invisible function application left parenthesis 1 plus a squared right parenthes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i&gt;a&lt;/mml:mi&gt;&lt;/mml:msubsup&gt;&lt;mml:msup&gt;&lt;mml:mi&gt;sin&lt;/mml:mi&gt;&lt;mml:mrow&gt;&lt;mml:mo&gt;-&lt;/mml:mo&gt;&lt;mml:mn&gt;1&lt;/mml:mn&gt;&lt;/mml:mrow&gt;&lt;/mml:msup&gt;&lt;mml:mo&gt;&amp;#x2061;&lt;/mml:mo&gt;&lt;mml:mfrac&gt;&lt;mml:mrow&gt;&lt;mml:mn&gt;2&lt;/mml:mn&gt;&lt;mml:mi&gt;t&lt;/mml:mi&gt;&lt;/mml:mrow&gt;&lt;mml:mrow&gt;&lt;mml:mn&gt;1&lt;/mml:mn&gt;&lt;mml:mo&gt;+&lt;/mml:mo&gt;&lt;mml:msup&gt;&lt;mml:mi&gt;t&lt;/mml:mi&gt;&lt;mml:mn&gt;2&lt;/mml:mn&gt;&lt;/mml:msup&gt;&lt;/mml:mrow&gt;&lt;/mml:mfrac&gt;&lt;mml:mi&gt;d&lt;/mml:mi&gt;&lt;mml:mi&gt;t&lt;/mml:mi&gt;&lt;mml:mo&gt;=&lt;/mml:mo&gt;&lt;mml:mn&gt;2&lt;/mml:mn&gt;&lt;mml:mi&gt;a&lt;/mml:mi&gt;&lt;mml:msup&gt;&lt;mml:mi&gt;tan&lt;/mml:mi&gt;&lt;mml:mrow&gt;&lt;mml:mo&gt;-&lt;/mml:mo&gt;&lt;mml:mn&gt;1&lt;/mml:mn&gt;&lt;/mml:mrow&gt;&lt;/mml:msup&gt;&lt;mml:mo&gt;&amp;#x2061;&lt;/mml:mo&gt;&lt;mml:mrow&gt;&lt;mml:mi&gt;a&lt;/mml:mi&gt;&lt;mml:mo&gt;-&lt;/mml:mo&gt;&lt;mml:mi mathvariant=\&quot;normal\&quot;&gt;l&lt;/mml:mi&gt;&lt;mml:mi mathvariant=\&quot;normal\&quot;&gt;o&lt;/mml:mi&gt;&lt;mml:mi mathvariant=\&quot;normal\&quot;&gt;g&lt;/mml:mi&gt;&lt;mml:mo&gt;&amp;#x2061;&lt;/mml:mo&gt;&lt;mml:mo&gt;(&lt;/mml:mo&gt;&lt;mml:mn&gt;1&lt;/mml:mn&gt;&lt;mml:mo&gt;+&lt;/mml:mo&gt;&lt;mml:msup&gt;&lt;mml:mi&gt;a&lt;/mml:mi&gt;&lt;mml:mn&gt;2&lt;/mml:mn&gt;&lt;/mml:msup&gt;&lt;mml:mo&gt;)&lt;/mml:mo&gt;&lt;/mml:mrow&gt;&lt;/mml:mstyle&gt;&lt;/mml:math&gt;&quot;,&quot;origin&quot;:&quot;MathType Legacy&quot;,&quot;version&quot;:&quot;v3.18.2&quot;}" title="integral subscript 0 superscript a sin to the power of negative 1 end exponent invisible function application fraction numerator 2 t over denominator 1 plus t squared end fraction d t equals 2 a tan to the power of negative 1 end exponent invisible function application a minus straight l straight o straight g invisible function application left parenthesis 1 plus a squared right parenthesis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8923" cy="586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BDC8D" w14:textId="77777777" w:rsidR="00537C24" w:rsidRDefault="00537C24">
      <w:pPr>
        <w:rPr>
          <w:rFonts w:eastAsiaTheme="minorEastAsia"/>
        </w:rPr>
      </w:pPr>
    </w:p>
    <w:p w14:paraId="0808FE12" w14:textId="77777777" w:rsidR="00537C24" w:rsidRDefault="00537C24">
      <w:pPr>
        <w:rPr>
          <w:rFonts w:eastAsiaTheme="minorEastAsia"/>
        </w:rPr>
      </w:pPr>
      <w:r>
        <w:rPr>
          <w:rFonts w:eastAsiaTheme="minorEastAsia"/>
        </w:rPr>
        <w:t xml:space="preserve">Solution:  </w:t>
      </w:r>
    </w:p>
    <w:p w14:paraId="5C079AEE" w14:textId="77777777" w:rsidR="00537C24" w:rsidRDefault="00537C24" w:rsidP="00D50205">
      <w:pPr>
        <w:rPr>
          <w:rFonts w:eastAsiaTheme="minorEastAsia"/>
        </w:rPr>
      </w:pPr>
      <w:r>
        <w:rPr>
          <w:rFonts w:eastAsiaTheme="minorEastAsia"/>
        </w:rPr>
        <w:t xml:space="preserve">let  </w:t>
      </w:r>
      <w:r>
        <w:rPr>
          <w:noProof/>
          <w:position w:val="-30"/>
          <w:lang w:val="en-US"/>
        </w:rPr>
        <w:drawing>
          <wp:inline distT="0" distB="0" distL="0" distR="0" wp14:anchorId="47E30CAB" wp14:editId="6C69D0B6">
            <wp:extent cx="1481328" cy="526288"/>
            <wp:effectExtent l="0" t="0" r="0" b="0"/>
            <wp:docPr id="922996626" name="Picture 92299662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o&gt;&amp;#x222B;&lt;/mml:mo&gt;&lt;mml:msup&gt;&lt;mml:mi&gt;sin&lt;/mml:mi&gt;&lt;mml:mrow&gt;&lt;mml:mo&gt;-&lt;/mml:mo&gt;&lt;mml:mn&gt;1&lt;/mml:mn&gt;&lt;/mml:mrow&gt;&lt;/mml:msup&gt;&lt;mml:mo&gt;&amp;#x2061;&lt;/mml:mo&gt;&lt;mml:mfrac&gt;&lt;mml:mn&gt;27&lt;/mml:mn&gt;&lt;mml:msup&gt;&lt;mml:mi&gt;t&lt;/mml:mi&gt;&lt;mml:mn&gt;2&lt;/mml:mn&gt;&lt;/mml:msup&gt;&lt;/mml:mfrac&gt;&lt;mml:mi&gt;d&lt;/mml:mi&gt;&lt;mml:mi&gt;t&lt;/mml:mi&gt;&lt;/mml:mstyle&gt;&lt;/mml:math&gt;&quot;,&quot;origin&quot;:&quot;MathType Legacy&quot;,&quot;version&quot;:&quot;v3.18.2&quot;}" title="I equals integral sin to the power of negative 1 end exponent invisible function application 27 over t squared d 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o&gt;&amp;#x222B;&lt;/mml:mo&gt;&lt;mml:msup&gt;&lt;mml:mi&gt;sin&lt;/mml:mi&gt;&lt;mml:mrow&gt;&lt;mml:mo&gt;-&lt;/mml:mo&gt;&lt;mml:mn&gt;1&lt;/mml:mn&gt;&lt;/mml:mrow&gt;&lt;/mml:msup&gt;&lt;mml:mo&gt;&amp;#x2061;&lt;/mml:mo&gt;&lt;mml:mfrac&gt;&lt;mml:mn&gt;27&lt;/mml:mn&gt;&lt;mml:msup&gt;&lt;mml:mi&gt;t&lt;/mml:mi&gt;&lt;mml:mn&gt;2&lt;/mml:mn&gt;&lt;/mml:msup&gt;&lt;/mml:mfrac&gt;&lt;mml:mi&gt;d&lt;/mml:mi&gt;&lt;mml:mi&gt;t&lt;/mml:mi&gt;&lt;/mml:mstyle&gt;&lt;/mml:math&gt;&quot;,&quot;origin&quot;:&quot;MathType Legacy&quot;,&quot;version&quot;:&quot;v3.18.2&quot;}" title="I equals integral sin to the power of negative 1 end exponent invisible function application 27 over t squared d t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328" cy="526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F849D" w14:textId="77777777" w:rsidR="00537C24" w:rsidRPr="00D50205" w:rsidRDefault="00537C24" w:rsidP="00BE1A0E">
      <w:pPr>
        <w:jc w:val="center"/>
        <w:rPr>
          <w:rFonts w:eastAsiaTheme="minorEastAsia"/>
        </w:rPr>
      </w:pPr>
      <w:r>
        <w:rPr>
          <w:noProof/>
          <w:lang w:val="en-US"/>
        </w:rPr>
        <w:drawing>
          <wp:inline distT="0" distB="0" distL="0" distR="0" wp14:anchorId="3278D918" wp14:editId="612D34AD">
            <wp:extent cx="625856" cy="138176"/>
            <wp:effectExtent l="0" t="0" r="0" b="0"/>
            <wp:docPr id="1784100580" name="Picture 178410058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o&gt;=&lt;/mml:mo&gt;&lt;mml:mi&gt;t&lt;/mml:mi&gt;&lt;mml:mi&gt;a&lt;/mml:mi&gt;&lt;mml:mi&gt;n&lt;/mml:mi&gt;&lt;mml:mi&gt;&amp;#x3B8;&lt;/mml:mi&gt;&lt;/mml:mstyle&gt;&lt;/mml:math&gt;&quot;,&quot;origin&quot;:&quot;MathType Legacy&quot;,&quot;version&quot;:&quot;v3.18.2&quot;}" title="t equals t a n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o&gt;=&lt;/mml:mo&gt;&lt;mml:mi&gt;t&lt;/mml:mi&gt;&lt;mml:mi&gt;a&lt;/mml:mi&gt;&lt;mml:mi&gt;n&lt;/mml:mi&gt;&lt;mml:mi&gt;&amp;#x3B8;&lt;/mml:mi&gt;&lt;/mml:mstyle&gt;&lt;/mml:math&gt;&quot;,&quot;origin&quot;:&quot;MathType Legacy&quot;,&quot;version&quot;:&quot;v3.18.2&quot;}" title="t equals t a n theta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5856" cy="138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F40F1" w14:textId="77777777" w:rsidR="00537C24" w:rsidRPr="00BE1A0E" w:rsidRDefault="00537C24" w:rsidP="00BE1A0E">
      <w:pPr>
        <w:jc w:val="center"/>
        <w:rPr>
          <w:rFonts w:eastAsiaTheme="minorEastAsia"/>
        </w:rPr>
      </w:pPr>
      <w:r>
        <w:rPr>
          <w:noProof/>
          <w:lang w:val="en-US"/>
        </w:rPr>
        <w:drawing>
          <wp:inline distT="0" distB="0" distL="0" distR="0" wp14:anchorId="1E4AAB37" wp14:editId="319712B5">
            <wp:extent cx="1032256" cy="170688"/>
            <wp:effectExtent l="0" t="0" r="0" b="0"/>
            <wp:docPr id="156604026" name="Picture 15660402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t&lt;/mml:mi&gt;&lt;mml:mo&gt;=&lt;/mml:mo&gt;&lt;mml:mi&gt;&amp;#x3B8;&lt;/mml:mi&gt;&lt;mml:mi&gt;d&lt;/mml:mi&gt;&lt;mml:mi&gt;&amp;#x3B8;&lt;/mml:mi&gt;&lt;mml:msup&gt;&lt;mml:mrow&gt;&lt;mml:mi&gt;s&lt;/mml:mi&gt;&lt;mml:mi&gt;e&lt;/mml:mi&gt;&lt;mml:mi&gt;c&lt;/mml:mi&gt;&lt;/mml:mrow&gt;&lt;mml:mn&gt;2&lt;/mml:mn&gt;&lt;/mml:msup&gt;&lt;/mml:mstyle&gt;&lt;/mml:math&gt;&quot;,&quot;origin&quot;:&quot;MathType Legacy&quot;,&quot;version&quot;:&quot;v3.18.2&quot;}" title="d t equals theta d theta s e c squar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t&lt;/mml:mi&gt;&lt;mml:mo&gt;=&lt;/mml:mo&gt;&lt;mml:mi&gt;&amp;#x3B8;&lt;/mml:mi&gt;&lt;mml:mi&gt;d&lt;/mml:mi&gt;&lt;mml:mi&gt;&amp;#x3B8;&lt;/mml:mi&gt;&lt;mml:msup&gt;&lt;mml:mrow&gt;&lt;mml:mi&gt;s&lt;/mml:mi&gt;&lt;mml:mi&gt;e&lt;/mml:mi&gt;&lt;mml:mi&gt;c&lt;/mml:mi&gt;&lt;/mml:mrow&gt;&lt;mml:mn&gt;2&lt;/mml:mn&gt;&lt;/mml:msup&gt;&lt;/mml:mstyle&gt;&lt;/mml:math&gt;&quot;,&quot;origin&quot;:&quot;MathType Legacy&quot;,&quot;version&quot;:&quot;v3.18.2&quot;}" title="d t equals theta d theta s e c squared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2256" cy="170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B4973" w14:textId="77777777" w:rsidR="00537C24" w:rsidRPr="00D50205" w:rsidRDefault="00537C24" w:rsidP="003D2D30">
      <w:pPr>
        <w:jc w:val="center"/>
        <w:rPr>
          <w:rFonts w:eastAsiaTheme="minorEastAsia"/>
        </w:rPr>
      </w:pPr>
      <w:r>
        <w:rPr>
          <w:noProof/>
          <w:position w:val="-31"/>
          <w:lang w:val="en-US"/>
        </w:rPr>
        <w:drawing>
          <wp:inline distT="0" distB="0" distL="0" distR="0" wp14:anchorId="0BB5664D" wp14:editId="49224275">
            <wp:extent cx="2629408" cy="532384"/>
            <wp:effectExtent l="0" t="0" r="0" b="0"/>
            <wp:docPr id="134594647" name="Picture 13459464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o&gt;&amp;#x222B;&lt;/mml:mo&gt;&lt;mml:msup&gt;&lt;mml:mi&gt;sin&lt;/mml:mi&gt;&lt;mml:mrow&gt;&lt;mml:mo&gt;-&lt;/mml:mo&gt;&lt;mml:mn&gt;1&lt;/mml:mn&gt;&lt;/mml:mrow&gt;&lt;/mml:msup&gt;&lt;mml:mo&gt;&amp;#x2061;&lt;/mml:mo&gt;&lt;mml:mfrac&gt;&lt;mml:mrow&gt;&lt;mml:mn&gt;2&lt;/mml:mn&gt;&lt;mml:mi&gt;t&lt;/mml:mi&gt;&lt;mml:mi&gt;a&lt;/mml:mi&gt;&lt;mml:mi&gt;n&lt;/mml:mi&gt;&lt;mml:mi&gt;&amp;#x3B8;&lt;/mml:mi&gt;&lt;/mml:mrow&gt;&lt;mml:mrow&gt;&lt;mml:mn&gt;1&lt;/mml:mn&gt;&lt;mml:mo&gt;+&lt;/mml:mo&gt;&lt;mml:msup&gt;&lt;mml:mrow&gt;&lt;mml:mo&gt;\\&lt;/mml:mo&gt;&lt;mml:mi&gt;t&lt;/mml:mi&gt;&lt;mml:mi&gt;a&lt;/mml:mi&gt;&lt;mml:mi&gt;n&lt;/mml:mi&gt;&lt;/mml:mrow&gt;&lt;mml:mn&gt;2&lt;/mml:mn&gt;&lt;/mml:msup&gt;&lt;mml:mi&gt;&amp;#x3B8;&lt;/mml:mi&gt;&lt;/mml:mrow&gt;&lt;/mml:mfrac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I equals integral sin to the power of negative 1 end exponent invisible function application fraction numerator 2 t a n theta over denominator 1 plus backslash t a n squared theta end fraction s e c squared theta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o&gt;&amp;#x222B;&lt;/mml:mo&gt;&lt;mml:msup&gt;&lt;mml:mi&gt;sin&lt;/mml:mi&gt;&lt;mml:mrow&gt;&lt;mml:mo&gt;-&lt;/mml:mo&gt;&lt;mml:mn&gt;1&lt;/mml:mn&gt;&lt;/mml:mrow&gt;&lt;/mml:msup&gt;&lt;mml:mo&gt;&amp;#x2061;&lt;/mml:mo&gt;&lt;mml:mfrac&gt;&lt;mml:mrow&gt;&lt;mml:mn&gt;2&lt;/mml:mn&gt;&lt;mml:mi&gt;t&lt;/mml:mi&gt;&lt;mml:mi&gt;a&lt;/mml:mi&gt;&lt;mml:mi&gt;n&lt;/mml:mi&gt;&lt;mml:mi&gt;&amp;#x3B8;&lt;/mml:mi&gt;&lt;/mml:mrow&gt;&lt;mml:mrow&gt;&lt;mml:mn&gt;1&lt;/mml:mn&gt;&lt;mml:mo&gt;+&lt;/mml:mo&gt;&lt;mml:msup&gt;&lt;mml:mrow&gt;&lt;mml:mo&gt;\\&lt;/mml:mo&gt;&lt;mml:mi&gt;t&lt;/mml:mi&gt;&lt;mml:mi&gt;a&lt;/mml:mi&gt;&lt;mml:mi&gt;n&lt;/mml:mi&gt;&lt;/mml:mrow&gt;&lt;mml:mn&gt;2&lt;/mml:mn&gt;&lt;/mml:msup&gt;&lt;mml:mi&gt;&amp;#x3B8;&lt;/mml:mi&gt;&lt;/mml:mrow&gt;&lt;/mml:mfrac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I equals integral sin to the power of negative 1 end exponent invisible function application fraction numerator 2 t a n theta over denominator 1 plus backslash t a n squared theta end fraction s e c squared theta d theta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9408" cy="532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D89D5" w14:textId="77777777" w:rsidR="00537C24" w:rsidRPr="00D50205" w:rsidRDefault="00537C24" w:rsidP="003D2D30">
      <w:pPr>
        <w:jc w:val="center"/>
        <w:rPr>
          <w:rFonts w:eastAsiaTheme="minorEastAsia"/>
        </w:rPr>
      </w:pPr>
      <w:r>
        <w:rPr>
          <w:noProof/>
          <w:position w:val="-20"/>
          <w:lang w:val="en-US"/>
        </w:rPr>
        <w:drawing>
          <wp:inline distT="0" distB="0" distL="0" distR="0" wp14:anchorId="425C5BF8" wp14:editId="6C410E49">
            <wp:extent cx="1869440" cy="465328"/>
            <wp:effectExtent l="0" t="0" r="0" b="0"/>
            <wp:docPr id="1898221618" name="Picture 189822161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sup&gt;&lt;mml:mi&gt;sin&lt;/mml:mi&gt;&lt;mml:mrow&gt;&lt;mml:mo&gt;-&lt;/mml:mo&gt;&lt;mml:mn&gt;1&lt;/mml:mn&gt;&lt;/mml:mrow&gt;&lt;/mml:msup&gt;&lt;mml:mo&gt;&amp;#x2061;&lt;/mml:mo&gt;&lt;mml:mi&gt;s&lt;/mml:mi&gt;&lt;mml:mi&gt;i&lt;/mml:mi&gt;&lt;mml:mi&gt;n&lt;/mml:mi&gt;&lt;mml:mn&gt;2&lt;/mml:mn&gt;&lt;mml:mi&gt;&amp;#x3B8;&lt;/mml:mi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integral sin to the power of negative 1 end exponent invisible function application s i n 2 theta s e c squared theta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sup&gt;&lt;mml:mi&gt;sin&lt;/mml:mi&gt;&lt;mml:mrow&gt;&lt;mml:mo&gt;-&lt;/mml:mo&gt;&lt;mml:mn&gt;1&lt;/mml:mn&gt;&lt;/mml:mrow&gt;&lt;/mml:msup&gt;&lt;mml:mo&gt;&amp;#x2061;&lt;/mml:mo&gt;&lt;mml:mi&gt;s&lt;/mml:mi&gt;&lt;mml:mi&gt;i&lt;/mml:mi&gt;&lt;mml:mi&gt;n&lt;/mml:mi&gt;&lt;mml:mn&gt;2&lt;/mml:mn&gt;&lt;mml:mi&gt;&amp;#x3B8;&lt;/mml:mi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integral sin to the power of negative 1 end exponent invisible function application s i n 2 theta s e c squared theta d theta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9440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D8E0B" w14:textId="77777777" w:rsidR="00537C24" w:rsidRPr="00D50205" w:rsidRDefault="00537C24" w:rsidP="00A43FD7">
      <w:pPr>
        <w:jc w:val="center"/>
        <w:rPr>
          <w:rFonts w:eastAsiaTheme="minorEastAsia"/>
        </w:rPr>
      </w:pPr>
      <w:r>
        <w:rPr>
          <w:noProof/>
          <w:position w:val="-20"/>
          <w:lang w:val="en-US"/>
        </w:rPr>
        <w:drawing>
          <wp:inline distT="0" distB="0" distL="0" distR="0" wp14:anchorId="16CDF484" wp14:editId="762A384D">
            <wp:extent cx="1322832" cy="465328"/>
            <wp:effectExtent l="0" t="0" r="0" b="0"/>
            <wp:docPr id="1823689754" name="Picture 182368975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o&gt;&amp;#x222B;&lt;/mml:mo&gt;&lt;mml:msup&gt;&lt;mml:mrow&gt;&lt;mml:mi&gt;&amp;#x3B8;&lt;/mml:mi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equals 2 integral theta s e c squared theta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o&gt;&amp;#x222B;&lt;/mml:mo&gt;&lt;mml:msup&gt;&lt;mml:mrow&gt;&lt;mml:mi&gt;&amp;#x3B8;&lt;/mml:mi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equals 2 integral theta s e c squared theta d theta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2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EF16B" w14:textId="77777777" w:rsidR="00537C24" w:rsidRPr="00D50205" w:rsidRDefault="00537C24" w:rsidP="00A43FD7">
      <w:pPr>
        <w:jc w:val="center"/>
        <w:rPr>
          <w:rFonts w:eastAsiaTheme="minorEastAsia"/>
        </w:rPr>
      </w:pPr>
      <w:r>
        <w:rPr>
          <w:noProof/>
          <w:position w:val="-23"/>
          <w:lang w:val="en-US"/>
        </w:rPr>
        <w:drawing>
          <wp:inline distT="0" distB="0" distL="0" distR="0" wp14:anchorId="4CBEE5B2" wp14:editId="527EC417">
            <wp:extent cx="3935611" cy="481584"/>
            <wp:effectExtent l="0" t="0" r="0" b="0"/>
            <wp:docPr id="1389794385" name="Picture 138979438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o&gt;[&lt;/mml:mo&gt;&lt;mml:mi&gt;&amp;#x3B8;&lt;/mml:mi&gt;&lt;mml:mo&gt;&amp;#x222B;&lt;/mml:mo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mml:mo&gt;-&lt;/mml:mo&gt;&lt;mml:mo&gt;&amp;#x222B;&lt;/mml:mo&gt;&lt;mml:mrow&gt;&lt;mml:mo&gt;(&lt;/mml:mo&gt;&lt;mml:mfrac&gt;&lt;mml:mi&gt;d&lt;/mml:mi&gt;&lt;mml:mrow&gt;&lt;mml:mi&gt;d&lt;/mml:mi&gt;&lt;mml:mi&gt;&amp;#x3B8;&lt;/mml:mi&gt;&lt;/mml:mrow&gt;&lt;/mml:mfrac&gt;&lt;mml:mo&gt;(&lt;/mml:mo&gt;&lt;mml:mi&gt;&amp;#x3B8;&lt;/mml:mi&gt;&lt;mml:mo&gt;)&lt;/mml:mo&gt;&lt;mml:mo&gt;&amp;#x222B;&lt;/mml:mo&gt;&lt;mml:mrow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mml:mo&gt;)&lt;/mml:mo&gt;&lt;mml:mi&gt;d&lt;/mml:mi&gt;&lt;mml:mi&gt;&amp;#x3B8;&lt;/mml:mi&gt;&lt;mml:mo&gt;]&lt;/mml:mo&gt;&lt;/mml:mrow&gt;&lt;/mml:mrow&gt;&lt;/mml:mstyle&gt;&lt;/mml:math&gt;&quot;,&quot;origin&quot;:&quot;MathType Legacy&quot;,&quot;version&quot;:&quot;v3.18.2&quot;}" title="equals 2 left square bracket theta integral s e c squared theta d theta minus integral left parenthesis fraction numerator d over denominator d theta end fraction left parenthesis theta right parenthesis integral s e c squared theta d theta right parenthesis d theta right square brack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o&gt;[&lt;/mml:mo&gt;&lt;mml:mi&gt;&amp;#x3B8;&lt;/mml:mi&gt;&lt;mml:mo&gt;&amp;#x222B;&lt;/mml:mo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mml:mo&gt;-&lt;/mml:mo&gt;&lt;mml:mo&gt;&amp;#x222B;&lt;/mml:mo&gt;&lt;mml:mrow&gt;&lt;mml:mo&gt;(&lt;/mml:mo&gt;&lt;mml:mfrac&gt;&lt;mml:mi&gt;d&lt;/mml:mi&gt;&lt;mml:mrow&gt;&lt;mml:mi&gt;d&lt;/mml:mi&gt;&lt;mml:mi&gt;&amp;#x3B8;&lt;/mml:mi&gt;&lt;/mml:mrow&gt;&lt;/mml:mfrac&gt;&lt;mml:mo&gt;(&lt;/mml:mo&gt;&lt;mml:mi&gt;&amp;#x3B8;&lt;/mml:mi&gt;&lt;mml:mo&gt;)&lt;/mml:mo&gt;&lt;mml:mo&gt;&amp;#x222B;&lt;/mml:mo&gt;&lt;mml:mrow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mml:mo&gt;)&lt;/mml:mo&gt;&lt;mml:mi&gt;d&lt;/mml:mi&gt;&lt;mml:mi&gt;&amp;#x3B8;&lt;/mml:mi&gt;&lt;mml:mo&gt;]&lt;/mml:mo&gt;&lt;/mml:mrow&gt;&lt;/mml:mrow&gt;&lt;/mml:mstyle&gt;&lt;/mml:math&gt;&quot;,&quot;origin&quot;:&quot;MathType Legacy&quot;,&quot;version&quot;:&quot;v3.18.2&quot;}" title="equals 2 left square bracket theta integral s e c squared theta d theta minus integral left parenthesis fraction numerator d over denominator d theta end fraction left parenthesis theta right parenthesis integral s e c squared theta d theta right parenthesis d theta right square bracket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611" cy="481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8345" w14:textId="77777777" w:rsidR="00537C24" w:rsidRPr="00D50205" w:rsidRDefault="00537C24" w:rsidP="00A43FD7">
      <w:pPr>
        <w:jc w:val="center"/>
        <w:rPr>
          <w:rFonts w:eastAsiaTheme="minorEastAsia"/>
        </w:rPr>
      </w:pPr>
      <w:r>
        <w:rPr>
          <w:noProof/>
          <w:position w:val="-20"/>
          <w:lang w:val="en-US"/>
        </w:rPr>
        <w:drawing>
          <wp:inline distT="0" distB="0" distL="0" distR="0" wp14:anchorId="64358BCE" wp14:editId="75415BCA">
            <wp:extent cx="1942592" cy="465328"/>
            <wp:effectExtent l="0" t="0" r="0" b="0"/>
            <wp:docPr id="197495924" name="Picture 19749592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o&gt;[&lt;/mml:mo&gt;&lt;mml:mi&gt;&amp;#x3B8;&lt;/mml:mi&gt;&lt;mml:mi&gt;t&lt;/mml:mi&gt;&lt;mml:mi&gt;a&lt;/mml:mi&gt;&lt;mml:mi&gt;n&lt;/mml:mi&gt;&lt;mml:mi&gt;&amp;#x3B8;&lt;/mml:mi&gt;&lt;mml:mo&gt;-&lt;/mml:mo&gt;&lt;mml:mo&gt;&amp;#x222B;&lt;/mml:mo&gt;&lt;mml:mrow&gt;&lt;mml:mi&gt;t&lt;/mml:mi&gt;&lt;mml:mi&gt;a&lt;/mml:mi&gt;&lt;mml:mi&gt;n&lt;/mml:mi&gt;&lt;mml:mi&gt;&amp;#x3B8;&lt;/mml:mi&gt;&lt;mml:mi&gt;d&lt;/mml:mi&gt;&lt;mml:mi&gt;&amp;#x3B8;&lt;/mml:mi&gt;&lt;mml:mo&gt;]&lt;/mml:mo&gt;&lt;/mml:mrow&gt;&lt;/mml:mstyle&gt;&lt;/mml:math&gt;&quot;,&quot;origin&quot;:&quot;MathType Legacy&quot;,&quot;version&quot;:&quot;v3.18.2&quot;}" title="equals 2 left square bracket theta t a n theta minus integral t a n theta d theta right square brack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o&gt;[&lt;/mml:mo&gt;&lt;mml:mi&gt;&amp;#x3B8;&lt;/mml:mi&gt;&lt;mml:mi&gt;t&lt;/mml:mi&gt;&lt;mml:mi&gt;a&lt;/mml:mi&gt;&lt;mml:mi&gt;n&lt;/mml:mi&gt;&lt;mml:mi&gt;&amp;#x3B8;&lt;/mml:mi&gt;&lt;mml:mo&gt;-&lt;/mml:mo&gt;&lt;mml:mo&gt;&amp;#x222B;&lt;/mml:mo&gt;&lt;mml:mrow&gt;&lt;mml:mi&gt;t&lt;/mml:mi&gt;&lt;mml:mi&gt;a&lt;/mml:mi&gt;&lt;mml:mi&gt;n&lt;/mml:mi&gt;&lt;mml:mi&gt;&amp;#x3B8;&lt;/mml:mi&gt;&lt;mml:mi&gt;d&lt;/mml:mi&gt;&lt;mml:mi&gt;&amp;#x3B8;&lt;/mml:mi&gt;&lt;mml:mo&gt;]&lt;/mml:mo&gt;&lt;/mml:mrow&gt;&lt;/mml:mstyle&gt;&lt;/mml:math&gt;&quot;,&quot;origin&quot;:&quot;MathType Legacy&quot;,&quot;version&quot;:&quot;v3.18.2&quot;}" title="equals 2 left square bracket theta t a n theta minus integral t a n theta d theta right square bracket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2592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8A909" w14:textId="77777777" w:rsidR="00537C24" w:rsidRPr="00D50205" w:rsidRDefault="00537C24" w:rsidP="00A43FD7">
      <w:pPr>
        <w:jc w:val="center"/>
        <w:rPr>
          <w:rFonts w:eastAsiaTheme="minorEastAsia"/>
        </w:rPr>
      </w:pPr>
      <w:r>
        <w:rPr>
          <w:noProof/>
          <w:position w:val="-10"/>
          <w:lang w:val="en-US"/>
        </w:rPr>
        <w:drawing>
          <wp:inline distT="0" distB="0" distL="0" distR="0" wp14:anchorId="676B3B2F" wp14:editId="17CA5C02">
            <wp:extent cx="1761744" cy="268224"/>
            <wp:effectExtent l="0" t="0" r="0" b="0"/>
            <wp:docPr id="137700774" name="Picture 13770077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fenced open=\&quot;[\&quot; close=\&quot;]\&quot; separators=\&quot;|\&quot;&gt;&lt;mml:mrow&gt;&lt;mml:mi&gt;&amp;#x3B8;&lt;/mml:mi&gt;&lt;mml:mi&gt;t&lt;/mml:mi&gt;&lt;mml:mi&gt;a&lt;/mml:mi&gt;&lt;mml:mi&gt;n&lt;/mml:mi&gt;&lt;mml:mi&gt;&amp;#x3B8;&lt;/mml:mi&gt;&lt;mml:mo&gt;-&lt;/mml:mo&gt;&lt;mml:mi&gt;l&lt;/mml:mi&gt;&lt;mml:mi&gt;o&lt;/mml:mi&gt;&lt;mml:mi&gt;g&lt;/mml:mi&gt;&lt;mml:mi&gt;s&lt;/mml:mi&gt;&lt;mml:mi&gt;e&lt;/mml:mi&gt;&lt;mml:mi&gt;c&lt;/mml:mi&gt;&lt;mml:mi&gt;&amp;#x3B8;&lt;/mml:mi&gt;&lt;/mml:mrow&gt;&lt;/mml:mfenced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fenced open=\&quot;[\&quot; close=\&quot;]\&quot; separators=\&quot;|\&quot;&gt;&lt;mml:mrow&gt;&lt;mml:mi&gt;&amp;#x3B8;&lt;/mml:mi&gt;&lt;mml:mi&gt;t&lt;/mml:mi&gt;&lt;mml:mi&gt;a&lt;/mml:mi&gt;&lt;mml:mi&gt;n&lt;/mml:mi&gt;&lt;mml:mi&gt;&amp;#x3B8;&lt;/mml:mi&gt;&lt;mml:mo&gt;-&lt;/mml:mo&gt;&lt;mml:mi&gt;l&lt;/mml:mi&gt;&lt;mml:mi&gt;o&lt;/mml:mi&gt;&lt;mml:mi&gt;g&lt;/mml:mi&gt;&lt;mml:mi&gt;s&lt;/mml:mi&gt;&lt;mml:mi&gt;e&lt;/mml:mi&gt;&lt;mml:mi&gt;c&lt;/mml:mi&gt;&lt;mml:mi&gt;&amp;#x3B8;&lt;/mml:mi&gt;&lt;/mml:mrow&gt;&lt;/mml:mfenced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1744" cy="268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9963D" w14:textId="77777777" w:rsidR="00537C24" w:rsidRPr="00D50205" w:rsidRDefault="00537C24" w:rsidP="00A43FD7">
      <w:pPr>
        <w:jc w:val="center"/>
        <w:rPr>
          <w:rFonts w:eastAsiaTheme="minorEastAsia"/>
        </w:rPr>
      </w:pPr>
      <w:r>
        <w:rPr>
          <w:noProof/>
          <w:position w:val="-9"/>
          <w:lang w:val="en-US"/>
        </w:rPr>
        <w:drawing>
          <wp:inline distT="0" distB="0" distL="0" distR="0" wp14:anchorId="49387BB6" wp14:editId="16EEDDCB">
            <wp:extent cx="2247392" cy="268224"/>
            <wp:effectExtent l="0" t="0" r="0" b="0"/>
            <wp:docPr id="127372731" name="Picture 12737273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fenced open=\&quot;[\&quot; close=\&quot;]\&quot; separators=\&quot;|\&quot;&gt;&lt;mml:mrow&gt;&lt;mml:msup&gt;&lt;mml:mi&gt;tan&lt;/mml:mi&gt;&lt;mml:mrow&gt;&lt;mml:mo&gt;-&lt;/mml:mo&gt;&lt;mml:mn&gt;1&lt;/mml:mn&gt;&lt;/mml:mrow&gt;&lt;/mml:msup&gt;&lt;mml:mo&gt;&amp;#x2061;&lt;/mml:mo&gt;&lt;mml:mi&gt;t&lt;/mml:mi&gt;&lt;mml:mo&gt;.&lt;/mml:mo&gt;&lt;mml:mi&gt;t&lt;/mml:mi&gt;&lt;mml:mo&gt;-&lt;/mml:mo&gt;&lt;mml:mi&gt;l&lt;/mml:mi&gt;&lt;mml:mi&gt;o&lt;/mml:mi&gt;&lt;mml:mi&gt;g&lt;/mml:mi&gt;&lt;mml:mi&gt;s&lt;/mml:mi&gt;&lt;mml:mi&gt;e&lt;/mml:mi&gt;&lt;mml:mi&gt;c&lt;/mml:mi&gt;&lt;mml:msup&gt;&lt;mml:mi&gt;tan&lt;/mml:mi&gt;&lt;mml:mrow&gt;&lt;mml:mo&gt;-&lt;/mml:mo&gt;&lt;mml:mn&gt;1&lt;/mml:mn&gt;&lt;/mml:mrow&gt;&lt;/mml:msup&gt;&lt;mml:mo&gt;&amp;#x2061;&lt;/mml:mo&gt;&lt;mml:mi&gt;t&lt;/mml:mi&gt;&lt;/mml:mrow&gt;&lt;/mml:mfenced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fenced open=\&quot;[\&quot; close=\&quot;]\&quot; separators=\&quot;|\&quot;&gt;&lt;mml:mrow&gt;&lt;mml:msup&gt;&lt;mml:mi&gt;tan&lt;/mml:mi&gt;&lt;mml:mrow&gt;&lt;mml:mo&gt;-&lt;/mml:mo&gt;&lt;mml:mn&gt;1&lt;/mml:mn&gt;&lt;/mml:mrow&gt;&lt;/mml:msup&gt;&lt;mml:mo&gt;&amp;#x2061;&lt;/mml:mo&gt;&lt;mml:mi&gt;t&lt;/mml:mi&gt;&lt;mml:mo&gt;.&lt;/mml:mo&gt;&lt;mml:mi&gt;t&lt;/mml:mi&gt;&lt;mml:mo&gt;-&lt;/mml:mo&gt;&lt;mml:mi&gt;l&lt;/mml:mi&gt;&lt;mml:mi&gt;o&lt;/mml:mi&gt;&lt;mml:mi&gt;g&lt;/mml:mi&gt;&lt;mml:mi&gt;s&lt;/mml:mi&gt;&lt;mml:mi&gt;e&lt;/mml:mi&gt;&lt;mml:mi&gt;c&lt;/mml:mi&gt;&lt;mml:msup&gt;&lt;mml:mi&gt;tan&lt;/mml:mi&gt;&lt;mml:mrow&gt;&lt;mml:mo&gt;-&lt;/mml:mo&gt;&lt;mml:mn&gt;1&lt;/mml:mn&gt;&lt;/mml:mrow&gt;&lt;/mml:msup&gt;&lt;mml:mo&gt;&amp;#x2061;&lt;/mml:mo&gt;&lt;mml:mi&gt;t&lt;/mml:mi&gt;&lt;/mml:mrow&gt;&lt;/mml:mfenced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392" cy="268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55F13" w14:textId="77777777" w:rsidR="00537C24" w:rsidRPr="00D50205" w:rsidRDefault="00537C24" w:rsidP="00D50205">
      <w:pPr>
        <w:rPr>
          <w:rFonts w:eastAsiaTheme="minorEastAsia"/>
        </w:rPr>
      </w:pPr>
      <w:r>
        <w:rPr>
          <w:noProof/>
          <w:position w:val="-8"/>
          <w:lang w:val="en-US"/>
        </w:rPr>
        <w:drawing>
          <wp:inline distT="0" distB="0" distL="0" distR="0" wp14:anchorId="64BF8511" wp14:editId="2260D297">
            <wp:extent cx="2178304" cy="465328"/>
            <wp:effectExtent l="0" t="0" r="0" b="0"/>
            <wp:docPr id="1135023574" name="Picture 113502357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t&lt;/mml:mi&gt;&lt;mml:msup&gt;&lt;mml:mi&gt;tan&lt;/mml:mi&gt;&lt;mml:mrow&gt;&lt;mml:mo&gt;-&lt;/mml:mo&gt;&lt;mml:mn&gt;1&lt;/mml:mn&gt;&lt;/mml:mrow&gt;&lt;/mml:msup&gt;&lt;mml:mo&gt;&amp;#x2061;&lt;/mml:mo&gt;&lt;mml:mi&gt;t&lt;/mml:mi&gt;&lt;mml:mo&gt;-&lt;/mml:mo&gt;&lt;mml:msup&gt;&lt;mml:mrow&gt;&lt;mml:mn&gt;2&lt;/mml:mn&gt;&lt;mml:mi&gt;log&lt;/mml:mi&gt;&lt;mml:mo&gt;&amp;#x2061;&lt;/mml:mo&gt;&lt;mml:mfenced separators=\&quot;|\&quot;&gt;&lt;mml:mrow&gt;&lt;mml:mn&gt;1&lt;/mml:mn&gt;&lt;mml:mo&gt;+&lt;/mml:mo&gt;&lt;mml:msup&gt;&lt;mml:mi&gt;t&lt;/mml:mi&gt;&lt;mml:mn&gt;2&lt;/mml:mn&gt;&lt;/mml:msup&gt;&lt;/mml:mrow&gt;&lt;/mml:mfenced&gt;&lt;/mml:mrow&gt;&lt;mml:mfrac&gt;&lt;mml:mn&gt;1&lt;/mml:mn&gt;&lt;mml:mn&gt;2&lt;/mml:mn&gt;&lt;/mml:mfrac&gt;&lt;/mml:msup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t&lt;/mml:mi&gt;&lt;mml:msup&gt;&lt;mml:mi&gt;tan&lt;/mml:mi&gt;&lt;mml:mrow&gt;&lt;mml:mo&gt;-&lt;/mml:mo&gt;&lt;mml:mn&gt;1&lt;/mml:mn&gt;&lt;/mml:mrow&gt;&lt;/mml:msup&gt;&lt;mml:mo&gt;&amp;#x2061;&lt;/mml:mo&gt;&lt;mml:mi&gt;t&lt;/mml:mi&gt;&lt;mml:mo&gt;-&lt;/mml:mo&gt;&lt;mml:msup&gt;&lt;mml:mrow&gt;&lt;mml:mn&gt;2&lt;/mml:mn&gt;&lt;mml:mi&gt;log&lt;/mml:mi&gt;&lt;mml:mo&gt;&amp;#x2061;&lt;/mml:mo&gt;&lt;mml:mfenced separators=\&quot;|\&quot;&gt;&lt;mml:mrow&gt;&lt;mml:mn&gt;1&lt;/mml:mn&gt;&lt;mml:mo&gt;+&lt;/mml:mo&gt;&lt;mml:msup&gt;&lt;mml:mi&gt;t&lt;/mml:mi&gt;&lt;mml:mn&gt;2&lt;/mml:mn&gt;&lt;/mml:msup&gt;&lt;/mml:mrow&gt;&lt;/mml:mfenced&gt;&lt;/mml:mrow&gt;&lt;mml:mfrac&gt;&lt;mml:mn&gt;1&lt;/mml:mn&gt;&lt;mml:mn&gt;2&lt;/mml:mn&gt;&lt;/mml:mfrac&gt;&lt;/mml:msup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8304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D4F97" w14:textId="77777777" w:rsidR="00537C24" w:rsidRPr="00D50205" w:rsidRDefault="00537C24" w:rsidP="00D50205">
      <w:pPr>
        <w:rPr>
          <w:rFonts w:eastAsiaTheme="minorEastAsia"/>
        </w:rPr>
      </w:pPr>
      <w:r>
        <w:rPr>
          <w:noProof/>
          <w:position w:val="-38"/>
          <w:lang w:val="en-US"/>
        </w:rPr>
        <w:drawing>
          <wp:inline distT="0" distB="0" distL="0" distR="0" wp14:anchorId="777BB688" wp14:editId="60166AC7">
            <wp:extent cx="4259749" cy="641765"/>
            <wp:effectExtent l="0" t="0" r="0" b="0"/>
            <wp:docPr id="193017477" name="Picture 19301747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i&gt;a&lt;/mml:mi&gt;&lt;/mml:msubsup&gt;&lt;mml:msup&gt;&lt;mml:mi&gt;sin&lt;/mml:mi&gt;&lt;mml:mrow&gt;&lt;mml:mo&gt;-&lt;/mml:mo&gt;&lt;mml:mn&gt;1&lt;/mml:mn&gt;&lt;/mml:mrow&gt;&lt;/mml:msup&gt;&lt;mml:mo&gt;&amp;#x2061;&lt;/mml:mo&gt;&lt;mml:mrow&gt;&lt;mml:mfrac&gt;&lt;mml:mrow&gt;&lt;mml:mn&gt;2&lt;/mml:mn&gt;&lt;mml:mi&gt;t&lt;/mml:mi&gt;&lt;/mml:mrow&gt;&lt;mml:mrow&gt;&lt;mml:mn&gt;1&lt;/mml:mn&gt;&lt;mml:mo&gt;+&lt;/mml:mo&gt;&lt;mml:msup&gt;&lt;mml:mi&gt;t&lt;/mml:mi&gt;&lt;mml:mn&gt;2&lt;/mml:mn&gt;&lt;/mml:msup&gt;&lt;/mml:mrow&gt;&lt;/mml:mfrac&gt;&lt;mml:mi&gt;d&lt;/mml:mi&gt;&lt;mml:mi&gt;t&lt;/mml:mi&gt;&lt;mml:mo&gt;=&lt;/mml:mo&gt;&lt;mml:mo&gt;[&lt;/mml:mo&gt;&lt;/mml:mrow&gt;&lt;mml:mn&gt;2&lt;/mml:mn&gt;&lt;mml:mi&gt;t&lt;/mml:mi&gt;&lt;mml:msup&gt;&lt;mml:mi&gt;tan&lt;/mml:mi&gt;&lt;mml:mrow&gt;&lt;mml:mo&gt;-&lt;/mml:mo&gt;&lt;mml:mn&gt;1&lt;/mml:mn&gt;&lt;/mml:mrow&gt;&lt;/mml:msup&gt;&lt;mml:mo&gt;&amp;#x2061;&lt;/mml:mo&gt;&lt;mml:mrow&gt;&lt;mml:mi&gt;t&lt;/mml:mi&gt;&lt;mml:mo&gt;-&lt;/mml:mo&gt;&lt;mml:msup&gt;&lt;mml:mrow&gt;&lt;mml:mn&gt;2&lt;/mml:mn&gt;&lt;mml:mi&gt;log&lt;/mml:mi&gt;&lt;mml:mo&gt;&amp;#x2061;&lt;/mml:mo&gt;&lt;mml:mfenced separators=\&quot;|\&quot;&gt;&lt;mml:mrow&gt;&lt;mml:mn&gt;1&lt;/mml:mn&gt;&lt;mml:mo&gt;+&lt;/mml:mo&gt;&lt;mml:msup&gt;&lt;mml:mi&gt;t&lt;/mml:mi&gt;&lt;mml:mn&gt;2&lt;/mml:mn&gt;&lt;/mml:msup&gt;&lt;/mml:mrow&gt;&lt;/mml:mfenced&gt;&lt;/mml:mrow&gt;&lt;mml:mfrac&gt;&lt;mml:mn&gt;1&lt;/mml:mn&gt;&lt;mml:mn&gt;2&lt;/mml:mn&gt;&lt;/mml:mfrac&gt;&lt;/mml:msup&gt;&lt;mml:mo&gt;]&lt;/mml:mo&gt;&lt;mml:mfrac linethickness=\&quot;0pt\&quot;&gt;&lt;mml:mi&gt;a&lt;/mml:mi&gt;&lt;mml:mn&gt;0&lt;/mml:mn&gt;&lt;/mml:mfrac&gt;&lt;/mml:mrow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i&gt;a&lt;/mml:mi&gt;&lt;/mml:msubsup&gt;&lt;mml:msup&gt;&lt;mml:mi&gt;sin&lt;/mml:mi&gt;&lt;mml:mrow&gt;&lt;mml:mo&gt;-&lt;/mml:mo&gt;&lt;mml:mn&gt;1&lt;/mml:mn&gt;&lt;/mml:mrow&gt;&lt;/mml:msup&gt;&lt;mml:mo&gt;&amp;#x2061;&lt;/mml:mo&gt;&lt;mml:mrow&gt;&lt;mml:mfrac&gt;&lt;mml:mrow&gt;&lt;mml:mn&gt;2&lt;/mml:mn&gt;&lt;mml:mi&gt;t&lt;/mml:mi&gt;&lt;/mml:mrow&gt;&lt;mml:mrow&gt;&lt;mml:mn&gt;1&lt;/mml:mn&gt;&lt;mml:mo&gt;+&lt;/mml:mo&gt;&lt;mml:msup&gt;&lt;mml:mi&gt;t&lt;/mml:mi&gt;&lt;mml:mn&gt;2&lt;/mml:mn&gt;&lt;/mml:msup&gt;&lt;/mml:mrow&gt;&lt;/mml:mfrac&gt;&lt;mml:mi&gt;d&lt;/mml:mi&gt;&lt;mml:mi&gt;t&lt;/mml:mi&gt;&lt;mml:mo&gt;=&lt;/mml:mo&gt;&lt;mml:mo&gt;[&lt;/mml:mo&gt;&lt;/mml:mrow&gt;&lt;mml:mn&gt;2&lt;/mml:mn&gt;&lt;mml:mi&gt;t&lt;/mml:mi&gt;&lt;mml:msup&gt;&lt;mml:mi&gt;tan&lt;/mml:mi&gt;&lt;mml:mrow&gt;&lt;mml:mo&gt;-&lt;/mml:mo&gt;&lt;mml:mn&gt;1&lt;/mml:mn&gt;&lt;/mml:mrow&gt;&lt;/mml:msup&gt;&lt;mml:mo&gt;&amp;#x2061;&lt;/mml:mo&gt;&lt;mml:mrow&gt;&lt;mml:mi&gt;t&lt;/mml:mi&gt;&lt;mml:mo&gt;-&lt;/mml:mo&gt;&lt;mml:msup&gt;&lt;mml:mrow&gt;&lt;mml:mn&gt;2&lt;/mml:mn&gt;&lt;mml:mi&gt;log&lt;/mml:mi&gt;&lt;mml:mo&gt;&amp;#x2061;&lt;/mml:mo&gt;&lt;mml:mfenced separators=\&quot;|\&quot;&gt;&lt;mml:mrow&gt;&lt;mml:mn&gt;1&lt;/mml:mn&gt;&lt;mml:mo&gt;+&lt;/mml:mo&gt;&lt;mml:msup&gt;&lt;mml:mi&gt;t&lt;/mml:mi&gt;&lt;mml:mn&gt;2&lt;/mml:mn&gt;&lt;/mml:msup&gt;&lt;/mml:mrow&gt;&lt;/mml:mfenced&gt;&lt;/mml:mrow&gt;&lt;mml:mfrac&gt;&lt;mml:mn&gt;1&lt;/mml:mn&gt;&lt;mml:mn&gt;2&lt;/mml:mn&gt;&lt;/mml:mfrac&gt;&lt;/mml:msup&gt;&lt;mml:mo&gt;]&lt;/mml:mo&gt;&lt;mml:mfrac linethickness=\&quot;0pt\&quot;&gt;&lt;mml:mi&gt;a&lt;/mml:mi&gt;&lt;mml:mn&gt;0&lt;/mml:mn&gt;&lt;/mml:mfrac&gt;&lt;/mml:mrow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9749" cy="641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33F14" w14:textId="77777777" w:rsidR="00537C24" w:rsidRPr="00D50205" w:rsidRDefault="00537C24" w:rsidP="00D50205">
      <w:pPr>
        <w:rPr>
          <w:rFonts w:eastAsiaTheme="minorEastAsia"/>
        </w:rPr>
      </w:pPr>
      <w:r>
        <w:rPr>
          <w:noProof/>
          <w:position w:val="-8"/>
          <w:lang w:val="en-US"/>
        </w:rPr>
        <w:drawing>
          <wp:inline distT="0" distB="0" distL="0" distR="0" wp14:anchorId="570B395F" wp14:editId="64A4CC9F">
            <wp:extent cx="2038096" cy="254000"/>
            <wp:effectExtent l="0" t="0" r="0" b="0"/>
            <wp:docPr id="331485505" name="Picture 33148550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a&lt;/mml:mi&gt;&lt;mml:msup&gt;&lt;mml:mi&gt;tan&lt;/mml:mi&gt;&lt;mml:mrow&gt;&lt;mml:mo&gt;-&lt;/mml:mo&gt;&lt;mml:mn&gt;1&lt;/mml:mn&gt;&lt;/mml:mrow&gt;&lt;/mml:msup&gt;&lt;mml:mo&gt;&amp;#x2061;&lt;/mml:mo&gt;&lt;mml:mi&gt;a&lt;/mml:mi&gt;&lt;mml:mo&gt;-&lt;/mml:mo&gt;&lt;mml:mi&gt;log&lt;/mml:mi&gt;&lt;mml:mo&gt;&amp;#x2061;&lt;/mml:mo&gt;&lt;mml:mfenced separators=\&quot;|\&quot;&gt;&lt;mml:mrow&gt;&lt;mml:mn&gt;1&lt;/mml:mn&gt;&lt;mml:mo&gt;+&lt;/mml:mo&gt;&lt;mml:msup&gt;&lt;mml:mi&gt;a&lt;/mml:mi&gt;&lt;mml:mn&gt;2&lt;/mml:mn&gt;&lt;/mml:msup&gt;&lt;/mml:mrow&gt;&lt;/mml:mfenced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a&lt;/mml:mi&gt;&lt;mml:msup&gt;&lt;mml:mi&gt;tan&lt;/mml:mi&gt;&lt;mml:mrow&gt;&lt;mml:mo&gt;-&lt;/mml:mo&gt;&lt;mml:mn&gt;1&lt;/mml:mn&gt;&lt;/mml:mrow&gt;&lt;/mml:msup&gt;&lt;mml:mo&gt;&amp;#x2061;&lt;/mml:mo&gt;&lt;mml:mi&gt;a&lt;/mml:mi&gt;&lt;mml:mo&gt;-&lt;/mml:mo&gt;&lt;mml:mi&gt;log&lt;/mml:mi&gt;&lt;mml:mo&gt;&amp;#x2061;&lt;/mml:mo&gt;&lt;mml:mfenced separators=\&quot;|\&quot;&gt;&lt;mml:mrow&gt;&lt;mml:mn&gt;1&lt;/mml:mn&gt;&lt;mml:mo&gt;+&lt;/mml:mo&gt;&lt;mml:msup&gt;&lt;mml:mi&gt;a&lt;/mml:mi&gt;&lt;mml:mn&gt;2&lt;/mml:mn&gt;&lt;/mml:msup&gt;&lt;/mml:mrow&gt;&lt;/mml:mfenced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096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7B955" w14:textId="77777777" w:rsidR="00537C24" w:rsidRDefault="00537C24" w:rsidP="00D50205">
      <w:pPr>
        <w:rPr>
          <w:rFonts w:eastAsiaTheme="minorEastAsia"/>
        </w:rPr>
      </w:pPr>
    </w:p>
    <w:p w14:paraId="32DDCE44" w14:textId="77777777" w:rsidR="00537C24" w:rsidRDefault="00537C24" w:rsidP="00D50205">
      <w:pPr>
        <w:rPr>
          <w:rFonts w:eastAsiaTheme="minorEastAsia"/>
        </w:rPr>
      </w:pPr>
      <w:r>
        <w:rPr>
          <w:rFonts w:eastAsiaTheme="minorEastAsia"/>
        </w:rPr>
        <w:lastRenderedPageBreak/>
        <w:t>Hence proved.</w:t>
      </w:r>
    </w:p>
    <w:p w14:paraId="023EDF1F" w14:textId="77777777" w:rsidR="00537C24" w:rsidRDefault="00537C24" w:rsidP="001179F0">
      <w:pPr>
        <w:jc w:val="center"/>
        <w:rPr>
          <w:rFonts w:eastAsiaTheme="minorEastAsia"/>
        </w:rPr>
      </w:pPr>
    </w:p>
    <w:p w14:paraId="410268A0" w14:textId="77777777" w:rsidR="00537C24" w:rsidRDefault="00537C24" w:rsidP="001179F0">
      <w:pPr>
        <w:jc w:val="center"/>
        <w:rPr>
          <w:rFonts w:eastAsiaTheme="minorEastAsia"/>
        </w:rPr>
      </w:pPr>
    </w:p>
    <w:p w14:paraId="14749D18" w14:textId="77777777" w:rsidR="00537C24" w:rsidRPr="005C5971" w:rsidRDefault="00537C24" w:rsidP="001179F0">
      <w:pPr>
        <w:jc w:val="center"/>
        <w:rPr>
          <w:rFonts w:eastAsiaTheme="minorEastAsia"/>
        </w:rPr>
      </w:pPr>
    </w:p>
    <w:p w14:paraId="58BB5977" w14:textId="77777777" w:rsidR="00537C24" w:rsidRPr="001179F0" w:rsidRDefault="00537C24" w:rsidP="005C5971">
      <w:pPr>
        <w:jc w:val="center"/>
        <w:rPr>
          <w:rFonts w:eastAsiaTheme="minorEastAsia"/>
        </w:rPr>
      </w:pPr>
    </w:p>
    <w:p w14:paraId="26640977" w14:textId="77777777" w:rsidR="00537C24" w:rsidRPr="001179F0" w:rsidRDefault="00537C24" w:rsidP="001179F0">
      <w:pPr>
        <w:rPr>
          <w:rFonts w:eastAsiaTheme="minorEastAsia"/>
        </w:rPr>
      </w:pPr>
      <w:r>
        <w:rPr>
          <w:rFonts w:eastAsiaTheme="minorEastAsia"/>
        </w:rPr>
        <w:t>16.  (</w:t>
      </w:r>
      <w:proofErr w:type="gramStart"/>
      <w:r>
        <w:rPr>
          <w:rFonts w:eastAsiaTheme="minorEastAsia"/>
        </w:rPr>
        <w:t>i</w:t>
      </w:r>
      <w:proofErr w:type="gramEnd"/>
      <w:r>
        <w:rPr>
          <w:rFonts w:eastAsiaTheme="minorEastAsia"/>
        </w:rPr>
        <w:t xml:space="preserve">) </w:t>
      </w:r>
      <w:r>
        <w:rPr>
          <w:noProof/>
          <w:position w:val="-37"/>
          <w:lang w:val="en-US"/>
        </w:rPr>
        <w:drawing>
          <wp:inline distT="0" distB="0" distL="0" distR="0" wp14:anchorId="214AEB2C" wp14:editId="522CB0AE">
            <wp:extent cx="2566416" cy="605536"/>
            <wp:effectExtent l="0" t="0" r="0" b="0"/>
            <wp:docPr id="1950893907" name="Picture 195089390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1&lt;/mml:mn&gt;&lt;mml:mn&gt;2&lt;/mml:mn&gt;&lt;/mml:msubsup&gt;&lt;mml:msqrt&gt;&lt;mml:mfenced separators=\&quot;|\&quot;&gt;&lt;mml:mrow&gt;&lt;mml:mi&gt;x&lt;/mml:mi&gt;&lt;mml:mo&gt;-&lt;/mml:mo&gt;&lt;mml:mn&gt;1&lt;/mml:mn&gt;&lt;/mml:mrow&gt;&lt;/mml:mfenced&gt;&lt;mml:mfenced separators=\&quot;|\&quot;&gt;&lt;mml:mrow&gt;&lt;mml:mn&gt;2&lt;/mml:mn&gt;&lt;mml:mo&gt;-&lt;/mml:mo&gt;&lt;mml:mi&gt;x&lt;/mml:mi&gt;&lt;/mml:mrow&gt;&lt;/mml:mfenced&gt;&lt;/mml:msqrt&gt;&lt;mml:mi&gt;d&lt;/mml:mi&gt;&lt;mml:mi&gt;x&lt;/mml:mi&gt;&lt;mml:mo&gt;=&lt;/mml:mo&gt;&lt;mml:mfrac&gt;&lt;mml:mi&gt;&amp;#x3C0;&lt;/mml:mi&gt;&lt;mml:mn&gt;8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1&lt;/mml:mn&gt;&lt;mml:mn&gt;2&lt;/mml:mn&gt;&lt;/mml:msubsup&gt;&lt;mml:msqrt&gt;&lt;mml:mfenced separators=\&quot;|\&quot;&gt;&lt;mml:mrow&gt;&lt;mml:mi&gt;x&lt;/mml:mi&gt;&lt;mml:mo&gt;-&lt;/mml:mo&gt;&lt;mml:mn&gt;1&lt;/mml:mn&gt;&lt;/mml:mrow&gt;&lt;/mml:mfenced&gt;&lt;mml:mfenced separators=\&quot;|\&quot;&gt;&lt;mml:mrow&gt;&lt;mml:mn&gt;2&lt;/mml:mn&gt;&lt;mml:mo&gt;-&lt;/mml:mo&gt;&lt;mml:mi&gt;x&lt;/mml:mi&gt;&lt;/mml:mrow&gt;&lt;/mml:mfenced&gt;&lt;/mml:msqrt&gt;&lt;mml:mi&gt;d&lt;/mml:mi&gt;&lt;mml:mi&gt;x&lt;/mml:mi&gt;&lt;mml:mo&gt;=&lt;/mml:mo&gt;&lt;mml:mfrac&gt;&lt;mml:mi&gt;&amp;#x3C0;&lt;/mml:mi&gt;&lt;mml:mn&gt;8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6416" cy="60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BEEE6" w14:textId="77777777" w:rsidR="00537C24" w:rsidRDefault="00537C24" w:rsidP="001179F0">
      <w:pPr>
        <w:rPr>
          <w:rFonts w:eastAsiaTheme="minorEastAsia"/>
        </w:rPr>
      </w:pPr>
      <w:r>
        <w:rPr>
          <w:rFonts w:eastAsiaTheme="minorEastAsia"/>
        </w:rPr>
        <w:t xml:space="preserve">Solution: </w:t>
      </w:r>
    </w:p>
    <w:p w14:paraId="3898D123" w14:textId="77777777" w:rsidR="00537C24" w:rsidRPr="001179F0" w:rsidRDefault="00537C24" w:rsidP="001179F0">
      <w:pPr>
        <w:rPr>
          <w:rFonts w:eastAsiaTheme="minorEastAsia"/>
        </w:rPr>
      </w:pPr>
      <w:r>
        <w:rPr>
          <w:noProof/>
          <w:position w:val="-37"/>
          <w:lang w:val="en-US"/>
        </w:rPr>
        <w:drawing>
          <wp:inline distT="0" distB="0" distL="0" distR="0" wp14:anchorId="1782D7CF" wp14:editId="119DD673">
            <wp:extent cx="2424176" cy="605536"/>
            <wp:effectExtent l="0" t="0" r="0" b="0"/>
            <wp:docPr id="241250626" name="Picture 24125062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1&lt;/mml:mn&gt;&lt;mml:mn&gt;2&lt;/mml:mn&gt;&lt;/mml:msubsup&gt;&lt;mml:msqrt&gt;&lt;mml:mfenced separators=\&quot;|\&quot;&gt;&lt;mml:mrow&gt;&lt;mml:mi&gt;x&lt;/mml:mi&gt;&lt;mml:mo&gt;-&lt;/mml:mo&gt;&lt;mml:mn&gt;1&lt;/mml:mn&gt;&lt;/mml:mrow&gt;&lt;/mml:mfenced&gt;&lt;mml:mfenced separators=\&quot;|\&quot;&gt;&lt;mml:mrow&gt;&lt;mml:mn&gt;2&lt;/mml:mn&gt;&lt;mml:mo&gt;-&lt;/mml:mo&gt;&lt;mml:mi&gt;x&lt;/mml:mi&gt;&lt;/mml:mrow&gt;&lt;/mml:mfenced&gt;&lt;/mml:msqrt&gt;&lt;mml:mi&gt;d&lt;/mml:mi&gt;&lt;mml:mi&gt;x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1&lt;/mml:mn&gt;&lt;mml:mn&gt;2&lt;/mml:mn&gt;&lt;/mml:msubsup&gt;&lt;mml:msqrt&gt;&lt;mml:mfenced separators=\&quot;|\&quot;&gt;&lt;mml:mrow&gt;&lt;mml:mi&gt;x&lt;/mml:mi&gt;&lt;mml:mo&gt;-&lt;/mml:mo&gt;&lt;mml:mn&gt;1&lt;/mml:mn&gt;&lt;/mml:mrow&gt;&lt;/mml:mfenced&gt;&lt;mml:mfenced separators=\&quot;|\&quot;&gt;&lt;mml:mrow&gt;&lt;mml:mn&gt;2&lt;/mml:mn&gt;&lt;mml:mo&gt;-&lt;/mml:mo&gt;&lt;mml:mi&gt;x&lt;/mml:mi&gt;&lt;/mml:mrow&gt;&lt;/mml:mfenced&gt;&lt;/mml:msqrt&gt;&lt;mml:mi&gt;d&lt;/mml:mi&gt;&lt;mml:mi&gt;x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176" cy="60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BEE8D" w14:textId="77777777" w:rsidR="00537C24" w:rsidRPr="001179F0" w:rsidRDefault="00537C24" w:rsidP="001179F0">
      <w:pPr>
        <w:rPr>
          <w:rFonts w:eastAsiaTheme="minorEastAsia"/>
        </w:rPr>
      </w:pPr>
      <w:r>
        <w:rPr>
          <w:rFonts w:eastAsiaTheme="minorEastAsia"/>
        </w:rPr>
        <w:t xml:space="preserve">Put </w:t>
      </w:r>
      <w:r>
        <w:rPr>
          <w:noProof/>
          <w:position w:val="-3"/>
          <w:lang w:val="en-US"/>
        </w:rPr>
        <w:drawing>
          <wp:inline distT="0" distB="0" distL="0" distR="0" wp14:anchorId="6F38C0BB" wp14:editId="6F46C6A8">
            <wp:extent cx="794512" cy="184912"/>
            <wp:effectExtent l="0" t="0" r="0" b="0"/>
            <wp:docPr id="1754323501" name="Picture 175432350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-&lt;/mml:mo&gt;&lt;mml:mn&gt;1&lt;/mml:mn&gt;&lt;mml:mo&gt;=&lt;/mml:mo&gt;&lt;mml:msup&gt;&lt;mml:mi&gt;z&lt;/mml:mi&gt;&lt;mml:mn&gt;2&lt;/mml:mn&gt;&lt;/mml:msup&gt;&lt;/mml:mstyle&gt;&lt;/mml:math&gt;&quot;,&quot;origin&quot;:&quot;MathType Legacy&quot;,&quot;version&quot;:&quot;v3.18.2&quot;}" title="x minus 1 equals z squar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-&lt;/mml:mo&gt;&lt;mml:mn&gt;1&lt;/mml:mn&gt;&lt;mml:mo&gt;=&lt;/mml:mo&gt;&lt;mml:msup&gt;&lt;mml:mi&gt;z&lt;/mml:mi&gt;&lt;mml:mn&gt;2&lt;/mml:mn&gt;&lt;/mml:msup&gt;&lt;/mml:mstyle&gt;&lt;/mml:math&gt;&quot;,&quot;origin&quot;:&quot;MathType Legacy&quot;,&quot;version&quot;:&quot;v3.18.2&quot;}" title="x minus 1 equals z squared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4512" cy="18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B71F6" w14:textId="77777777" w:rsidR="00537C24" w:rsidRPr="001179F0" w:rsidRDefault="00537C24" w:rsidP="001179F0">
      <w:pPr>
        <w:rPr>
          <w:rFonts w:eastAsiaTheme="minorEastAsia"/>
        </w:rPr>
      </w:pPr>
      <w:r>
        <w:rPr>
          <w:rFonts w:eastAsiaTheme="minorEastAsia" w:cstheme="minorHAnsi"/>
          <w:rtl/>
        </w:rPr>
        <w:t>؞</w:t>
      </w:r>
      <w:r>
        <w:rPr>
          <w:rFonts w:eastAsiaTheme="minorEastAsia"/>
        </w:rPr>
        <w:t xml:space="preserve"> </w:t>
      </w:r>
      <w:r>
        <w:rPr>
          <w:noProof/>
          <w:position w:val="-3"/>
          <w:lang w:val="en-US"/>
        </w:rPr>
        <w:drawing>
          <wp:inline distT="0" distB="0" distL="0" distR="0" wp14:anchorId="09401DA3" wp14:editId="1F408C9F">
            <wp:extent cx="770128" cy="156464"/>
            <wp:effectExtent l="0" t="0" r="0" b="0"/>
            <wp:docPr id="644308562" name="Picture 64430856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x&lt;/mml:mi&gt;&lt;mml:mo&gt;=&lt;/mml:mo&gt;&lt;mml:mn&gt;2&lt;/mml:mn&gt;&lt;mml:mi&gt;z&lt;/mml:mi&gt;&lt;mml:mi&gt;d&lt;/mml:mi&gt;&lt;mml:mi&gt;z&lt;/mml:mi&gt;&lt;/mml:mstyle&gt;&lt;/mml:math&gt;&quot;,&quot;origin&quot;:&quot;MathType Legacy&quot;,&quot;version&quot;:&quot;v3.18.2&quot;}" title="d x equals 2 z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x&lt;/mml:mi&gt;&lt;mml:mo&gt;=&lt;/mml:mo&gt;&lt;mml:mn&gt;2&lt;/mml:mn&gt;&lt;mml:mi&gt;z&lt;/mml:mi&gt;&lt;mml:mi&gt;d&lt;/mml:mi&gt;&lt;mml:mi&gt;z&lt;/mml:mi&gt;&lt;/mml:mstyle&gt;&lt;/mml:math&gt;&quot;,&quot;origin&quot;:&quot;MathType Legacy&quot;,&quot;version&quot;:&quot;v3.18.2&quot;}" title="d x equals 2 z d z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0128" cy="156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FC2F0" w14:textId="77777777" w:rsidR="00537C24" w:rsidRPr="003547F5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>؞</w:t>
      </w:r>
      <w:r>
        <w:rPr>
          <w:noProof/>
          <w:position w:val="-37"/>
          <w:lang w:val="en-US"/>
        </w:rPr>
        <w:drawing>
          <wp:inline distT="0" distB="0" distL="0" distR="0" wp14:anchorId="33D9575B" wp14:editId="33F9144D">
            <wp:extent cx="2188464" cy="609600"/>
            <wp:effectExtent l="0" t="0" r="0" b="0"/>
            <wp:docPr id="1503350396" name="Picture 150335039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n&gt;1&lt;/mml:mn&gt;&lt;/mml:msubsup&gt;&lt;mml:mi&gt;z&lt;/mml:mi&gt;&lt;mml:mo&gt;.&lt;/mml:mo&gt;&lt;mml:msqrt&gt;&lt;mml:mn&gt;2&lt;/mml:mn&gt;&lt;mml:mo&gt;-&lt;/mml:mo&gt;&lt;mml:msup&gt;&lt;mml:mi&gt;z&lt;/mml:mi&gt;&lt;mml:mn&gt;2&lt;/mml:mn&gt;&lt;/mml:msup&gt;&lt;mml:mo&gt;-&lt;/mml:mo&gt;&lt;mml:mn&gt;1&lt;/mml:mn&gt;&lt;/mml:msqrt&gt;&lt;mml:mi&gt;&amp;#xA0;&lt;/mml:mi&gt;&lt;mml:mo&gt;.&lt;/mml:mo&gt;&lt;mml:mi&gt;&amp;#xA0;&lt;/mml:mi&gt;&lt;mml:mn&gt;2&lt;/mml:mn&gt;&lt;mml:mi&gt;z&lt;/mml:mi&gt;&lt;mml:mi&gt;d&lt;/mml:mi&gt;&lt;mml:mi&gt;z&lt;/mml:mi&gt;&lt;/mml:mstyle&gt;&lt;/mml:math&gt;&quot;,&quot;origin&quot;:&quot;MathType Legacy&quot;,&quot;version&quot;:&quot;v3.18.2&quot;}" title="integral subscript 0 superscript 1 z. square root of 2 minus z squared minus 1 end root blank. blank 2 z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n&gt;1&lt;/mml:mn&gt;&lt;/mml:msubsup&gt;&lt;mml:mi&gt;z&lt;/mml:mi&gt;&lt;mml:mo&gt;.&lt;/mml:mo&gt;&lt;mml:msqrt&gt;&lt;mml:mn&gt;2&lt;/mml:mn&gt;&lt;mml:mo&gt;-&lt;/mml:mo&gt;&lt;mml:msup&gt;&lt;mml:mi&gt;z&lt;/mml:mi&gt;&lt;mml:mn&gt;2&lt;/mml:mn&gt;&lt;/mml:msup&gt;&lt;mml:mo&gt;-&lt;/mml:mo&gt;&lt;mml:mn&gt;1&lt;/mml:mn&gt;&lt;/mml:msqrt&gt;&lt;mml:mi&gt;&amp;#xA0;&lt;/mml:mi&gt;&lt;mml:mo&gt;.&lt;/mml:mo&gt;&lt;mml:mi&gt;&amp;#xA0;&lt;/mml:mi&gt;&lt;mml:mn&gt;2&lt;/mml:mn&gt;&lt;mml:mi&gt;z&lt;/mml:mi&gt;&lt;mml:mi&gt;d&lt;/mml:mi&gt;&lt;mml:mi&gt;z&lt;/mml:mi&gt;&lt;/mml:mstyle&gt;&lt;/mml:math&gt;&quot;,&quot;origin&quot;:&quot;MathType Legacy&quot;,&quot;version&quot;:&quot;v3.18.2&quot;}" title="integral subscript 0 superscript 1 z. square root of 2 minus z squared minus 1 end root blank. blank 2 z d z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464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61920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Again, put </w:t>
      </w:r>
      <w:r>
        <w:rPr>
          <w:noProof/>
          <w:position w:val="-3"/>
          <w:lang w:val="en-US"/>
        </w:rPr>
        <w:drawing>
          <wp:inline distT="0" distB="0" distL="0" distR="0" wp14:anchorId="758CAA6E" wp14:editId="307343B6">
            <wp:extent cx="629920" cy="152400"/>
            <wp:effectExtent l="0" t="0" r="0" b="0"/>
            <wp:docPr id="36592545" name="Picture 3659254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z&lt;/mml:mi&gt;&lt;mml:mo&gt;=&lt;/mml:mo&gt;&lt;mml:mi&gt;s&lt;/mml:mi&gt;&lt;mml:mi&gt;i&lt;/mml:mi&gt;&lt;mml:mi&gt;n&lt;/mml:mi&gt;&lt;mml:mi&gt;&amp;#x3B8;&lt;/mml:mi&gt;&lt;/mml:mstyle&gt;&lt;/mml:math&gt;&quot;,&quot;origin&quot;:&quot;MathType Legacy&quot;,&quot;version&quot;:&quot;v3.18.2&quot;}" title="z equals s i n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z&lt;/mml:mi&gt;&lt;mml:mo&gt;=&lt;/mml:mo&gt;&lt;mml:mi&gt;s&lt;/mml:mi&gt;&lt;mml:mi&gt;i&lt;/mml:mi&gt;&lt;mml:mi&gt;n&lt;/mml:mi&gt;&lt;mml:mi&gt;&amp;#x3B8;&lt;/mml:mi&gt;&lt;/mml:mstyle&gt;&lt;/mml:math&gt;&quot;,&quot;origin&quot;:&quot;MathType Legacy&quot;,&quot;version&quot;:&quot;v3.18.2&quot;}" title="z equals s i n theta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2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EB358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                   </w:t>
      </w:r>
      <w:r>
        <w:rPr>
          <w:noProof/>
          <w:position w:val="-3"/>
          <w:lang w:val="en-US"/>
        </w:rPr>
        <w:drawing>
          <wp:inline distT="0" distB="0" distL="0" distR="0" wp14:anchorId="50F9596F" wp14:editId="26798719">
            <wp:extent cx="965200" cy="156464"/>
            <wp:effectExtent l="0" t="0" r="0" b="0"/>
            <wp:docPr id="440741511" name="Picture 44074151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z&lt;/mml:mi&gt;&lt;mml:mo&gt;=&lt;/mml:mo&gt;&lt;mml:mi&gt;c&lt;/mml:mi&gt;&lt;mml:mi&gt;o&lt;/mml:mi&gt;&lt;mml:mi&gt;s&lt;/mml:mi&gt;&lt;mml:mi&gt;&amp;#x3B8;&lt;/mml:mi&gt;&lt;mml:mi&gt;d&lt;/mml:mi&gt;&lt;mml:mi&gt;&amp;#x3B8;&lt;/mml:mi&gt;&lt;/mml:mstyle&gt;&lt;/mml:math&gt;&quot;,&quot;origin&quot;:&quot;MathType Legacy&quot;,&quot;version&quot;:&quot;v3.18.2&quot;}" title="d z equals c o s theta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z&lt;/mml:mi&gt;&lt;mml:mo&gt;=&lt;/mml:mo&gt;&lt;mml:mi&gt;c&lt;/mml:mi&gt;&lt;mml:mi&gt;o&lt;/mml:mi&gt;&lt;mml:mi&gt;s&lt;/mml:mi&gt;&lt;mml:mi&gt;&amp;#x3B8;&lt;/mml:mi&gt;&lt;mml:mi&gt;d&lt;/mml:mi&gt;&lt;mml:mi&gt;&amp;#x3B8;&lt;/mml:mi&gt;&lt;/mml:mstyle&gt;&lt;/mml:math&gt;&quot;,&quot;origin&quot;:&quot;MathType Legacy&quot;,&quot;version&quot;:&quot;v3.18.2&quot;}" title="d z equals c o s theta d theta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156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32530" w14:textId="77777777" w:rsidR="00537C24" w:rsidRPr="003547F5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>؞</w:t>
      </w:r>
      <w:r>
        <w:rPr>
          <w:rFonts w:eastAsiaTheme="minorEastAsia" w:cstheme="minorHAnsi"/>
        </w:rPr>
        <w:t xml:space="preserve">  </w:t>
      </w:r>
      <w:r>
        <w:rPr>
          <w:noProof/>
          <w:position w:val="-38"/>
          <w:lang w:val="en-US"/>
        </w:rPr>
        <w:drawing>
          <wp:inline distT="0" distB="0" distL="0" distR="0" wp14:anchorId="67F1DB50" wp14:editId="4477867F">
            <wp:extent cx="3881247" cy="637836"/>
            <wp:effectExtent l="0" t="0" r="0" b="0"/>
            <wp:docPr id="252244842" name="Picture 25224484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n&gt;2&lt;/mml:mn&gt;&lt;mml:mi&gt;&amp;#xA0;&lt;/mml:mi&gt;&lt;mml:mo&gt;.&lt;/mml:mo&gt;&lt;mml:mi&gt;&amp;#xA0;&lt;/mml:mi&gt;&lt;mml:msup&gt;&lt;mml:mrow&gt;&lt;mml:mi&gt;s&lt;/mml:mi&gt;&lt;mml:mi&gt;i&lt;/mml:mi&gt;&lt;mml:mi&gt;n&lt;/mml:mi&gt;&lt;/mml:mrow&gt;&lt;mml:mn&gt;2&lt;/mml:mn&gt;&lt;/mml:msup&gt;&lt;mml:mi&gt;&amp;#x3B8;&lt;/mml:mi&gt;&lt;mml:mi&gt;&amp;#xA0;&lt;/mml:mi&gt;&lt;mml:mi&gt;c&lt;/mml:mi&gt;&lt;mml:mi&gt;o&lt;/mml:mi&gt;&lt;mml:mi&gt;s&lt;/mml:mi&gt;&lt;mml:mi&gt;&amp;#x3B8;&lt;/mml:mi&gt;&lt;mml:mi&gt;&amp;#xA0;&lt;/mml:mi&gt;&lt;mml:mi&gt;c&lt;/mml:mi&gt;&lt;mml:mi&gt;o&lt;/mml:mi&gt;&lt;mml:mi&gt;s&lt;/mml:mi&gt;&lt;mml:mi&gt;&amp;#x3B8;&lt;/mml:mi&gt;&lt;mml:mi&gt;&amp;#xA0;&lt;/mml:mi&gt;&lt;mml:mi&gt;d&lt;/mml:mi&gt;&lt;mml:mi&gt;&amp;#x3B8;&lt;/mml:mi&gt;&lt;mml:mo&gt;=&lt;/mml:mo&gt;&lt;mml:mfrac&gt;&lt;mml:mn&gt;1&lt;/mml:mn&gt;&lt;mml:mn&gt;2&lt;/mml:mn&gt;&lt;/mml:mfrac&gt;&lt;mml:msubsup&gt;&lt;mml:mo&gt;&amp;#x222B;&lt;/mml:mo&gt;&lt;mml:mn&gt;0&lt;/mml:mn&gt;&lt;mml:mfrac&gt;&lt;mml:mi&gt;&amp;#x3C0;&lt;/mml:mi&gt;&lt;mml:mn&gt;2&lt;/mml:mn&gt;&lt;/mml:mfrac&gt;&lt;/mml:msubsup&gt;&lt;mml:msup&gt;&lt;mml:mrow&gt;&lt;mml:mi&gt;s&lt;/mml:mi&gt;&lt;mml:mi&gt;i&lt;/mml:mi&gt;&lt;mml:mi&gt;n&lt;/mml:mi&gt;&lt;/mml:mrow&gt;&lt;mml:mn&gt;2&lt;/mml:mn&gt;&lt;/mml:msup&gt;&lt;mml:mi&gt;&amp;#x3B8;&lt;/mml:mi&gt;&lt;mml:mi&gt;&amp;#xA0;&lt;/mml:mi&gt;&lt;mml:mi&gt;d&lt;/mml:mi&gt;&lt;mml:mi&gt;&amp;#x3B8;&lt;/mml:mi&gt;&lt;/mml:mstyle&gt;&lt;/mml:math&gt;&quot;,&quot;origin&quot;:&quot;MathType Legacy&quot;,&quot;version&quot;:&quot;v3.18.2&quot;}" title="integral subscript 0 superscript pi over 2 end superscript 2 blank. blank s i n squared theta blank c o s theta blank c o s theta blank d theta equals 1 half integral subscript 0 superscript pi over 2 end superscript s i n squared theta blank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n&gt;2&lt;/mml:mn&gt;&lt;mml:mi&gt;&amp;#xA0;&lt;/mml:mi&gt;&lt;mml:mo&gt;.&lt;/mml:mo&gt;&lt;mml:mi&gt;&amp;#xA0;&lt;/mml:mi&gt;&lt;mml:msup&gt;&lt;mml:mrow&gt;&lt;mml:mi&gt;s&lt;/mml:mi&gt;&lt;mml:mi&gt;i&lt;/mml:mi&gt;&lt;mml:mi&gt;n&lt;/mml:mi&gt;&lt;/mml:mrow&gt;&lt;mml:mn&gt;2&lt;/mml:mn&gt;&lt;/mml:msup&gt;&lt;mml:mi&gt;&amp;#x3B8;&lt;/mml:mi&gt;&lt;mml:mi&gt;&amp;#xA0;&lt;/mml:mi&gt;&lt;mml:mi&gt;c&lt;/mml:mi&gt;&lt;mml:mi&gt;o&lt;/mml:mi&gt;&lt;mml:mi&gt;s&lt;/mml:mi&gt;&lt;mml:mi&gt;&amp;#x3B8;&lt;/mml:mi&gt;&lt;mml:mi&gt;&amp;#xA0;&lt;/mml:mi&gt;&lt;mml:mi&gt;c&lt;/mml:mi&gt;&lt;mml:mi&gt;o&lt;/mml:mi&gt;&lt;mml:mi&gt;s&lt;/mml:mi&gt;&lt;mml:mi&gt;&amp;#x3B8;&lt;/mml:mi&gt;&lt;mml:mi&gt;&amp;#xA0;&lt;/mml:mi&gt;&lt;mml:mi&gt;d&lt;/mml:mi&gt;&lt;mml:mi&gt;&amp;#x3B8;&lt;/mml:mi&gt;&lt;mml:mo&gt;=&lt;/mml:mo&gt;&lt;mml:mfrac&gt;&lt;mml:mn&gt;1&lt;/mml:mn&gt;&lt;mml:mn&gt;2&lt;/mml:mn&gt;&lt;/mml:mfrac&gt;&lt;mml:msubsup&gt;&lt;mml:mo&gt;&amp;#x222B;&lt;/mml:mo&gt;&lt;mml:mn&gt;0&lt;/mml:mn&gt;&lt;mml:mfrac&gt;&lt;mml:mi&gt;&amp;#x3C0;&lt;/mml:mi&gt;&lt;mml:mn&gt;2&lt;/mml:mn&gt;&lt;/mml:mfrac&gt;&lt;/mml:msubsup&gt;&lt;mml:msup&gt;&lt;mml:mrow&gt;&lt;mml:mi&gt;s&lt;/mml:mi&gt;&lt;mml:mi&gt;i&lt;/mml:mi&gt;&lt;mml:mi&gt;n&lt;/mml:mi&gt;&lt;/mml:mrow&gt;&lt;mml:mn&gt;2&lt;/mml:mn&gt;&lt;/mml:msup&gt;&lt;mml:mi&gt;&amp;#x3B8;&lt;/mml:mi&gt;&lt;mml:mi&gt;&amp;#xA0;&lt;/mml:mi&gt;&lt;mml:mi&gt;d&lt;/mml:mi&gt;&lt;mml:mi&gt;&amp;#x3B8;&lt;/mml:mi&gt;&lt;/mml:mstyle&gt;&lt;/mml:math&gt;&quot;,&quot;origin&quot;:&quot;MathType Legacy&quot;,&quot;version&quot;:&quot;v3.18.2&quot;}" title="integral subscript 0 superscript pi over 2 end superscript 2 blank. blank s i n squared theta blank c o s theta blank c o s theta blank d theta equals 1 half integral subscript 0 superscript pi over 2 end superscript s i n squared theta blank d theta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1247" cy="637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683B2" w14:textId="77777777" w:rsidR="00537C24" w:rsidRPr="006E489C" w:rsidRDefault="00537C24" w:rsidP="001179F0">
      <w:pPr>
        <w:rPr>
          <w:rFonts w:eastAsiaTheme="minorEastAsia" w:cstheme="minorHAnsi"/>
        </w:rPr>
      </w:pPr>
      <w:r>
        <w:rPr>
          <w:noProof/>
          <w:position w:val="-37"/>
          <w:lang w:val="en-US"/>
        </w:rPr>
        <w:drawing>
          <wp:inline distT="0" distB="0" distL="0" distR="0" wp14:anchorId="386F8855" wp14:editId="29CE08AF">
            <wp:extent cx="2145792" cy="633984"/>
            <wp:effectExtent l="0" t="0" r="0" b="0"/>
            <wp:docPr id="1244980652" name="Picture 124498065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4&lt;/mml:mn&gt;&lt;/mml:mfrac&gt;&lt;mml:msubsup&gt;&lt;mml:mo&gt;&amp;#x222B;&lt;/mml:mo&gt;&lt;mml:mn&gt;0&lt;/mml:mn&gt;&lt;mml:mfrac&gt;&lt;mml:mi&gt;&amp;#x3C0;&lt;/mml:mi&gt;&lt;mml:mn&gt;2&lt;/mml:mn&gt;&lt;/mml:mfrac&gt;&lt;/mml:msubsup&gt;&lt;mml:mfenced separators=\&quot;|\&quot;&gt;&lt;mml:mrow&gt;&lt;mml:mn&gt;1&lt;/mml:mn&gt;&lt;mml:mo&gt;-&lt;/mml:mo&gt;&lt;mml:mi&gt;c&lt;/mml:mi&gt;&lt;mml:mi&gt;o&lt;/mml:mi&gt;&lt;mml:mi&gt;s&lt;/mml:mi&gt;&lt;mml:mn&gt;4&lt;/mml:mn&gt;&lt;mml:mi&gt;&amp;#x3B8;&lt;/mml:mi&gt;&lt;/mml:mrow&gt;&lt;/mml:mfenced&gt;&lt;mml:mi&gt;d&lt;/mml:mi&gt;&lt;mml:mi&gt;&amp;#x3B8;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4&lt;/mml:mn&gt;&lt;/mml:mfrac&gt;&lt;mml:msubsup&gt;&lt;mml:mo&gt;&amp;#x222B;&lt;/mml:mo&gt;&lt;mml:mn&gt;0&lt;/mml:mn&gt;&lt;mml:mfrac&gt;&lt;mml:mi&gt;&amp;#x3C0;&lt;/mml:mi&gt;&lt;mml:mn&gt;2&lt;/mml:mn&gt;&lt;/mml:mfrac&gt;&lt;/mml:msubsup&gt;&lt;mml:mfenced separators=\&quot;|\&quot;&gt;&lt;mml:mrow&gt;&lt;mml:mn&gt;1&lt;/mml:mn&gt;&lt;mml:mo&gt;-&lt;/mml:mo&gt;&lt;mml:mi&gt;c&lt;/mml:mi&gt;&lt;mml:mi&gt;o&lt;/mml:mi&gt;&lt;mml:mi&gt;s&lt;/mml:mi&gt;&lt;mml:mn&gt;4&lt;/mml:mn&gt;&lt;mml:mi&gt;&amp;#x3B8;&lt;/mml:mi&gt;&lt;/mml:mrow&gt;&lt;/mml:mfenced&gt;&lt;mml:mi&gt;d&lt;/mml:mi&gt;&lt;mml:mi&gt;&amp;#x3B8;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5792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714A9" w14:textId="77777777" w:rsidR="00537C24" w:rsidRPr="006E489C" w:rsidRDefault="00537C24" w:rsidP="001179F0">
      <w:pPr>
        <w:rPr>
          <w:rFonts w:eastAsiaTheme="minorEastAsia" w:cstheme="minorHAnsi"/>
        </w:rPr>
      </w:pPr>
      <w:r>
        <w:rPr>
          <w:noProof/>
          <w:position w:val="-35"/>
          <w:lang w:val="en-US"/>
        </w:rPr>
        <w:drawing>
          <wp:inline distT="0" distB="0" distL="0" distR="0" wp14:anchorId="602FF950" wp14:editId="2B7C66CD">
            <wp:extent cx="1903984" cy="670560"/>
            <wp:effectExtent l="0" t="0" r="0" b="0"/>
            <wp:docPr id="1856602666" name="Picture 185660266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4&lt;/mml:mn&gt;&lt;/mml:mfrac&gt;&lt;mml:mi&gt;&amp;#x3B8;&lt;/mml:mi&gt;&lt;mml:mo&gt;-&lt;/mml:mo&gt;&lt;mml:mfenced open=\&quot;\&quot; close=\&quot;|\&quot; separators=\&quot;|\&quot;&gt;&lt;mml:mrow&gt;&lt;mml:mfrac&gt;&lt;mml:mn&gt;1&lt;/mml:mn&gt;&lt;mml:mn&gt;16&lt;/mml:mn&gt;&lt;/mml:mfrac&gt;&lt;mml:mi&gt;s&lt;/mml:mi&gt;&lt;mml:mi&gt;i&lt;/mml:mi&gt;&lt;mml:mi&gt;n&lt;/mml:mi&gt;&lt;mml:mn&gt;4&lt;/mml:mn&gt;&lt;mml:mi&gt;&amp;#x3B8;&lt;/mml:mi&gt;&lt;/mml:mrow&gt;&lt;/mml:mfenced&gt;&lt;mml:mfrac linethickness=\&quot;0pt\&quot;&gt;&lt;mml:mfrac&gt;&lt;mml:mi&gt;&amp;#x3C0;&lt;/mml:mi&gt;&lt;mml:mn&gt;2&lt;/mml:mn&gt;&lt;/mml:mfrac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4&lt;/mml:mn&gt;&lt;/mml:mfrac&gt;&lt;mml:mi&gt;&amp;#x3B8;&lt;/mml:mi&gt;&lt;mml:mo&gt;-&lt;/mml:mo&gt;&lt;mml:mfenced open=\&quot;\&quot; close=\&quot;|\&quot; separators=\&quot;|\&quot;&gt;&lt;mml:mrow&gt;&lt;mml:mfrac&gt;&lt;mml:mn&gt;1&lt;/mml:mn&gt;&lt;mml:mn&gt;16&lt;/mml:mn&gt;&lt;/mml:mfrac&gt;&lt;mml:mi&gt;s&lt;/mml:mi&gt;&lt;mml:mi&gt;i&lt;/mml:mi&gt;&lt;mml:mi&gt;n&lt;/mml:mi&gt;&lt;mml:mn&gt;4&lt;/mml:mn&gt;&lt;mml:mi&gt;&amp;#x3B8;&lt;/mml:mi&gt;&lt;/mml:mrow&gt;&lt;/mml:mfenced&gt;&lt;mml:mfrac linethickness=\&quot;0pt\&quot;&gt;&lt;mml:mfrac&gt;&lt;mml:mi&gt;&amp;#x3C0;&lt;/mml:mi&gt;&lt;mml:mn&gt;2&lt;/mml:mn&gt;&lt;/mml:mfrac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984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07ECB" w14:textId="77777777" w:rsidR="00537C24" w:rsidRPr="006E489C" w:rsidRDefault="00537C24" w:rsidP="001179F0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5E80A029" wp14:editId="078D2EFF">
            <wp:extent cx="1617472" cy="465328"/>
            <wp:effectExtent l="0" t="0" r="0" b="0"/>
            <wp:docPr id="1066353267" name="Picture 106635326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4&lt;/mml:mn&gt;&lt;/mml:mfrac&gt;&lt;mml:mfrac&gt;&lt;mml:mi&gt;&amp;#x3C0;&lt;/mml:mi&gt;&lt;mml:mn&gt;2&lt;/mml:mn&gt;&lt;/mml:mfrac&gt;&lt;mml:mo&gt;-&lt;/mml:mo&gt;&lt;mml:mfrac&gt;&lt;mml:mn&gt;1&lt;/mml:mn&gt;&lt;mml:mn&gt;16&lt;/mml:mn&gt;&lt;/mml:mfrac&gt;&lt;mml:mi&gt;s&lt;/mml:mi&gt;&lt;mml:mi&gt;i&lt;/mml:mi&gt;&lt;mml:mi&gt;n&lt;/mml:mi&gt;&lt;mml:mn&gt;2&lt;/mml:mn&gt;&lt;mml:mi&gt;&amp;#x3C0;&lt;/mml:mi&gt;&lt;/mml:mstyle&gt;&lt;/mml:math&gt;&quot;,&quot;origin&quot;:&quot;MathType Legacy&quot;,&quot;version&quot;:&quot;v3.18.2&quot;}" title="equals 1 fourth pi over 2 minus 1 over 16 s i n 2 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4&lt;/mml:mn&gt;&lt;/mml:mfrac&gt;&lt;mml:mfrac&gt;&lt;mml:mi&gt;&amp;#x3C0;&lt;/mml:mi&gt;&lt;mml:mn&gt;2&lt;/mml:mn&gt;&lt;/mml:mfrac&gt;&lt;mml:mo&gt;-&lt;/mml:mo&gt;&lt;mml:mfrac&gt;&lt;mml:mn&gt;1&lt;/mml:mn&gt;&lt;mml:mn&gt;16&lt;/mml:mn&gt;&lt;/mml:mfrac&gt;&lt;mml:mi&gt;s&lt;/mml:mi&gt;&lt;mml:mi&gt;i&lt;/mml:mi&gt;&lt;mml:mi&gt;n&lt;/mml:mi&gt;&lt;mml:mn&gt;2&lt;/mml:mn&gt;&lt;mml:mi&gt;&amp;#x3C0;&lt;/mml:mi&gt;&lt;/mml:mstyle&gt;&lt;/mml:math&gt;&quot;,&quot;origin&quot;:&quot;MathType Legacy&quot;,&quot;version&quot;:&quot;v3.18.2&quot;}" title="equals 1 fourth pi over 2 minus 1 over 16 s i n 2 pi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7472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D2510" w14:textId="77777777" w:rsidR="00537C24" w:rsidRPr="006E489C" w:rsidRDefault="00537C24" w:rsidP="001179F0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lastRenderedPageBreak/>
        <w:drawing>
          <wp:inline distT="0" distB="0" distL="0" distR="0" wp14:anchorId="4E50A7E8" wp14:editId="07463CC3">
            <wp:extent cx="408432" cy="410464"/>
            <wp:effectExtent l="0" t="0" r="0" b="0"/>
            <wp:docPr id="707692794" name="Picture 70769279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n&gt;8&lt;/mml:mn&gt;&lt;/mml:mfrac&gt;&lt;/mml:mstyle&gt;&lt;/mml:math&gt;&quot;,&quot;origin&quot;:&quot;MathType Legacy&quot;,&quot;version&quot;:&quot;v3.18.2&quot;}" title="equals pi over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n&gt;8&lt;/mml:mn&gt;&lt;/mml:mfrac&gt;&lt;/mml:mstyle&gt;&lt;/mml:math&gt;&quot;,&quot;origin&quot;:&quot;MathType Legacy&quot;,&quot;version&quot;:&quot;v3.18.2&quot;}" title="equals pi over 8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432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39F33" w14:textId="77777777" w:rsidR="00537C24" w:rsidRDefault="00537C24" w:rsidP="001179F0">
      <w:pPr>
        <w:rPr>
          <w:rFonts w:eastAsiaTheme="minorEastAsia" w:cstheme="minorHAnsi"/>
        </w:rPr>
      </w:pPr>
    </w:p>
    <w:p w14:paraId="5A1F0679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>Hence proved.</w:t>
      </w:r>
    </w:p>
    <w:p w14:paraId="73482A78" w14:textId="77777777" w:rsidR="00537C24" w:rsidRDefault="00537C24" w:rsidP="001179F0">
      <w:pPr>
        <w:rPr>
          <w:rFonts w:eastAsiaTheme="minorEastAsia" w:cstheme="minorHAnsi"/>
        </w:rPr>
      </w:pPr>
    </w:p>
    <w:p w14:paraId="32923E9F" w14:textId="77777777" w:rsidR="00537C24" w:rsidRDefault="00537C24" w:rsidP="001179F0">
      <w:pPr>
        <w:rPr>
          <w:rFonts w:eastAsiaTheme="minorEastAsia" w:cstheme="minorHAnsi"/>
        </w:rPr>
      </w:pPr>
    </w:p>
    <w:p w14:paraId="2F792B83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(ii)  </w:t>
      </w:r>
      <w:r>
        <w:rPr>
          <w:noProof/>
          <w:position w:val="-48"/>
          <w:lang w:val="en-US"/>
        </w:rPr>
        <w:drawing>
          <wp:inline distT="0" distB="0" distL="0" distR="0" wp14:anchorId="2C95B146" wp14:editId="05BE9942">
            <wp:extent cx="2310384" cy="593344"/>
            <wp:effectExtent l="0" t="0" r="0" b="0"/>
            <wp:docPr id="1497461303" name="Picture 149746130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d&lt;/mml:mi&gt;&lt;mml:mi&gt;x&lt;/mml:mi&gt;&lt;/mml:mrow&gt;&lt;mml:mrow&gt;&lt;mml:mo&gt;(&lt;/mml:mo&gt;&lt;mml:mi&gt;x&lt;/mml:mi&gt;&lt;mml:mo&gt;-&lt;/mml:mo&gt;&lt;mml:mn&gt;3&lt;/mml:mn&gt;&lt;mml:mo&gt;)&lt;/mml:mo&gt;&lt;mml:msqrt&gt;&lt;mml:mi&gt;x&lt;/mml:mi&gt;&lt;mml:mo&gt;+&lt;/mml:mo&gt;&lt;mml:mn&gt;1&lt;/mml:mn&gt;&lt;/mml:msqrt&gt;&lt;/mml:mrow&gt;&lt;/mml:mfrac&gt;&lt;mml:mo&gt;=&lt;/mml:mo&gt;&lt;mml:mfrac&gt;&lt;mml:mn&gt;1&lt;/mml:mn&gt;&lt;mml:mn&gt;2&lt;/mml:mn&gt;&lt;/mml:mfrac&gt;&lt;mml:mi&gt;l&lt;/mml:mi&gt;&lt;mml:mi&gt;o&lt;/mml:mi&gt;&lt;mml:mi&gt;g&lt;/mml:mi&gt;&lt;mml:mfrac&gt;&lt;mml:mn&gt;5&lt;/mml:mn&gt;&lt;mml:mn&gt;3&lt;/mml:mn&gt;&lt;/mml:mfrac&gt;&lt;/mml:mstyle&gt;&lt;/mml:math&gt;&quot;,&quot;origin&quot;:&quot;MathType Legacy&quot;,&quot;version&quot;:&quot;v3.18.2&quot;}" title="fraction numerator d x over denominator left parenthesis x minus 3 right parenthesis square root of x plus 1 end root end fraction equals 1 half l o g 5 over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d&lt;/mml:mi&gt;&lt;mml:mi&gt;x&lt;/mml:mi&gt;&lt;/mml:mrow&gt;&lt;mml:mrow&gt;&lt;mml:mo&gt;(&lt;/mml:mo&gt;&lt;mml:mi&gt;x&lt;/mml:mi&gt;&lt;mml:mo&gt;-&lt;/mml:mo&gt;&lt;mml:mn&gt;3&lt;/mml:mn&gt;&lt;mml:mo&gt;)&lt;/mml:mo&gt;&lt;mml:msqrt&gt;&lt;mml:mi&gt;x&lt;/mml:mi&gt;&lt;mml:mo&gt;+&lt;/mml:mo&gt;&lt;mml:mn&gt;1&lt;/mml:mn&gt;&lt;/mml:msqrt&gt;&lt;/mml:mrow&gt;&lt;/mml:mfrac&gt;&lt;mml:mo&gt;=&lt;/mml:mo&gt;&lt;mml:mfrac&gt;&lt;mml:mn&gt;1&lt;/mml:mn&gt;&lt;mml:mn&gt;2&lt;/mml:mn&gt;&lt;/mml:mfrac&gt;&lt;mml:mi&gt;l&lt;/mml:mi&gt;&lt;mml:mi&gt;o&lt;/mml:mi&gt;&lt;mml:mi&gt;g&lt;/mml:mi&gt;&lt;mml:mfrac&gt;&lt;mml:mn&gt;5&lt;/mml:mn&gt;&lt;mml:mn&gt;3&lt;/mml:mn&gt;&lt;/mml:mfrac&gt;&lt;/mml:mstyle&gt;&lt;/mml:math&gt;&quot;,&quot;origin&quot;:&quot;MathType Legacy&quot;,&quot;version&quot;:&quot;v3.18.2&quot;}" title="fraction numerator d x over denominator left parenthesis x minus 3 right parenthesis square root of x plus 1 end root end fraction equals 1 half l o g 5 over 3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0384" cy="593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6FA95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Solution: </w:t>
      </w:r>
    </w:p>
    <w:p w14:paraId="13481699" w14:textId="77777777" w:rsidR="00537C24" w:rsidRPr="000B39D8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L.H.S </w:t>
      </w:r>
      <w:r>
        <w:rPr>
          <w:noProof/>
          <w:position w:val="-48"/>
          <w:lang w:val="en-US"/>
        </w:rPr>
        <w:drawing>
          <wp:inline distT="0" distB="0" distL="0" distR="0" wp14:anchorId="7C0A2FBF" wp14:editId="2DD6AA20">
            <wp:extent cx="2072640" cy="676656"/>
            <wp:effectExtent l="0" t="0" r="0" b="0"/>
            <wp:docPr id="1040153542" name="Picture 104015354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8&lt;/mml:mn&gt;&lt;mml:mn&gt;15&lt;/mml:mn&gt;&lt;/mml:msubsup&gt;&lt;mml:mfrac&gt;&lt;mml:mrow&gt;&lt;mml:mi&gt;d&lt;/mml:mi&gt;&lt;mml:mi&gt;x&lt;/mml:mi&gt;&lt;/mml:mrow&gt;&lt;mml:mrow&gt;&lt;mml:mfenced separators=\&quot;|\&quot;&gt;&lt;mml:mrow&gt;&lt;mml:mi&gt;x&lt;/mml:mi&gt;&lt;mml:mo&gt;-&lt;/mml:mo&gt;&lt;mml:mn&gt;3&lt;/mml:mn&gt;&lt;/mml:mrow&gt;&lt;/mml:mfenced&gt;&lt;mml:msqrt&gt;&lt;mml:mi&gt;x&lt;/mml:mi&gt;&lt;mml:mo&gt;+&lt;/mml:mo&gt;&lt;mml:mn&gt;1&lt;/mml:mn&gt;&lt;/mml:msqrt&gt;&lt;/mml:mrow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8&lt;/mml:mn&gt;&lt;mml:mn&gt;15&lt;/mml:mn&gt;&lt;/mml:msubsup&gt;&lt;mml:mfrac&gt;&lt;mml:mrow&gt;&lt;mml:mi&gt;d&lt;/mml:mi&gt;&lt;mml:mi&gt;x&lt;/mml:mi&gt;&lt;/mml:mrow&gt;&lt;mml:mrow&gt;&lt;mml:mfenced separators=\&quot;|\&quot;&gt;&lt;mml:mrow&gt;&lt;mml:mi&gt;x&lt;/mml:mi&gt;&lt;mml:mo&gt;-&lt;/mml:mo&gt;&lt;mml:mn&gt;3&lt;/mml:mn&gt;&lt;/mml:mrow&gt;&lt;/mml:mfenced&gt;&lt;mml:msqrt&gt;&lt;mml:mi&gt;x&lt;/mml:mi&gt;&lt;mml:mo&gt;+&lt;/mml:mo&gt;&lt;mml:mn&gt;1&lt;/mml:mn&gt;&lt;/mml:msqrt&gt;&lt;/mml:mrow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2640" cy="676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7B7B5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Put  </w:t>
      </w:r>
      <w:r>
        <w:rPr>
          <w:noProof/>
          <w:position w:val="-3"/>
          <w:lang w:val="en-US"/>
        </w:rPr>
        <w:drawing>
          <wp:inline distT="0" distB="0" distL="0" distR="0" wp14:anchorId="1F494B4B" wp14:editId="59DA4287">
            <wp:extent cx="788416" cy="184912"/>
            <wp:effectExtent l="0" t="0" r="0" b="0"/>
            <wp:docPr id="833623085" name="Picture 83362308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1&lt;/mml:mn&gt;&lt;mml:mo&gt;+&lt;/mml:mo&gt;&lt;mml:mi&gt;x&lt;/mml:mi&gt;&lt;mml:mo&gt;=&lt;/mml:mo&gt;&lt;mml:msup&gt;&lt;mml:mi&gt;z&lt;/mml:mi&gt;&lt;mml:mn&gt;2&lt;/mml:mn&gt;&lt;/mml:msup&gt;&lt;/mml:mstyle&gt;&lt;/mml:math&gt;&quot;,&quot;origin&quot;:&quot;MathType Legacy&quot;,&quot;version&quot;:&quot;v3.18.2&quot;}" title="1 plus x equals z squar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1&lt;/mml:mn&gt;&lt;mml:mo&gt;+&lt;/mml:mo&gt;&lt;mml:mi&gt;x&lt;/mml:mi&gt;&lt;mml:mo&gt;=&lt;/mml:mo&gt;&lt;mml:msup&gt;&lt;mml:mi&gt;z&lt;/mml:mi&gt;&lt;mml:mn&gt;2&lt;/mml:mn&gt;&lt;/mml:msup&gt;&lt;/mml:mstyle&gt;&lt;/mml:math&gt;&quot;,&quot;origin&quot;:&quot;MathType Legacy&quot;,&quot;version&quot;:&quot;v3.18.2&quot;}" title="1 plus x equals z squared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8416" cy="18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6F8994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>؞</w:t>
      </w:r>
      <w:r>
        <w:rPr>
          <w:rFonts w:eastAsiaTheme="minorEastAsia" w:cstheme="minorHAnsi"/>
        </w:rPr>
        <w:t xml:space="preserve"> </w:t>
      </w:r>
      <w:r>
        <w:rPr>
          <w:noProof/>
          <w:position w:val="-3"/>
          <w:lang w:val="en-US"/>
        </w:rPr>
        <w:drawing>
          <wp:inline distT="0" distB="0" distL="0" distR="0" wp14:anchorId="25371D6C" wp14:editId="2E7DAD99">
            <wp:extent cx="770128" cy="156464"/>
            <wp:effectExtent l="0" t="0" r="0" b="0"/>
            <wp:docPr id="1617286268" name="Picture 161728626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x&lt;/mml:mi&gt;&lt;mml:mo&gt;=&lt;/mml:mo&gt;&lt;mml:mn&gt;2&lt;/mml:mn&gt;&lt;mml:mi&gt;z&lt;/mml:mi&gt;&lt;mml:mi&gt;d&lt;/mml:mi&gt;&lt;mml:mi&gt;z&lt;/mml:mi&gt;&lt;/mml:mstyle&gt;&lt;/mml:math&gt;&quot;,&quot;origin&quot;:&quot;MathType Legacy&quot;,&quot;version&quot;:&quot;v3.18.2&quot;}" title="d x equals 2 z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x&lt;/mml:mi&gt;&lt;mml:mo&gt;=&lt;/mml:mo&gt;&lt;mml:mn&gt;2&lt;/mml:mn&gt;&lt;mml:mi&gt;z&lt;/mml:mi&gt;&lt;mml:mi&gt;d&lt;/mml:mi&gt;&lt;mml:mi&gt;z&lt;/mml:mi&gt;&lt;/mml:mstyle&gt;&lt;/mml:math&gt;&quot;,&quot;origin&quot;:&quot;MathType Legacy&quot;,&quot;version&quot;:&quot;v3.18.2&quot;}" title="d x equals 2 z d z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0128" cy="156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D98AD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>؞</w:t>
      </w:r>
      <w:r>
        <w:rPr>
          <w:rFonts w:eastAsiaTheme="minorEastAsia" w:cstheme="minorHAnsi"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4A06551C" wp14:editId="6FFBDD59">
            <wp:extent cx="3015488" cy="609600"/>
            <wp:effectExtent l="0" t="0" r="0" b="0"/>
            <wp:docPr id="56644200" name="Picture 5664420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3&lt;/mml:mn&gt;&lt;mml:mn&gt;4&lt;/mml:mn&gt;&lt;/mml:msubsup&gt;&lt;mml:mfrac&gt;&lt;mml:mrow&gt;&lt;mml:mn&gt;2&lt;/mml:mn&gt;&lt;mml:mi&gt;z&lt;/mml:mi&gt;&lt;mml:mi&gt;d&lt;/mml:mi&gt;&lt;mml:mi&gt;z&lt;/mml:mi&gt;&lt;/mml:mrow&gt;&lt;mml:mrow&gt;&lt;mml:mi&gt;z&lt;/mml:mi&gt;&lt;mml:mo&gt;.&lt;/mml:mo&gt;&lt;mml:mo&gt;(&lt;/mml:mo&gt;&lt;mml:msup&gt;&lt;mml:mi&gt;z&lt;/mml:mi&gt;&lt;mml:mn&gt;2&lt;/mml:mn&gt;&lt;/mml:msup&gt;&lt;mml:mo&gt;-&lt;/mml:mo&gt;&lt;mml:mn&gt;1&lt;/mml:mn&gt;&lt;mml:mo&gt;-&lt;/mml:mo&gt;&lt;mml:mn&gt;3&lt;/mml:mn&gt;&lt;mml:mo&gt;)&lt;/mml:mo&gt;&lt;/mml:mrow&gt;&lt;/mml:mfrac&gt;&lt;mml:mo&gt;=&lt;/mml:mo&gt;&lt;mml:mn&gt;2&lt;/mml:mn&gt;&lt;mml:msubsup&gt;&lt;mml:mo&gt;&amp;#x222B;&lt;/mml:mo&gt;&lt;mml:mn&gt;3&lt;/mml:mn&gt;&lt;mml:mn&gt;4&lt;/mml:mn&gt;&lt;/mml:msubsup&gt;&lt;mml:mfrac&gt;&lt;mml:mrow&gt;&lt;mml:mi&gt;d&lt;/mml:mi&gt;&lt;mml:mi&gt;z&lt;/mml:mi&gt;&lt;/mml:mrow&gt;&lt;mml:mrow&gt;&lt;mml:msup&gt;&lt;mml:mi&gt;z&lt;/mml:mi&gt;&lt;mml:mn&gt;2&lt;/mml:mn&gt;&lt;/mml:msup&gt;&lt;mml:mo&gt;-&lt;/mml:mo&gt;&lt;mml:mn&gt;4&lt;/mml:mn&gt;&lt;/mml:mrow&gt;&lt;/mml:mfrac&gt;&lt;/mml:mstyle&gt;&lt;/mml:math&gt;&quot;,&quot;origin&quot;:&quot;MathType Legacy&quot;,&quot;version&quot;:&quot;v3.18.2&quot;}" title="integral subscript 3 superscript 4 fraction numerator 2 z d z over denominator z. left parenthesis z squared minus 1 minus 3 right parenthesis end fraction equals 2 integral subscript 3 superscript 4 fraction numerator d z over denominator z squared minus 4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3&lt;/mml:mn&gt;&lt;mml:mn&gt;4&lt;/mml:mn&gt;&lt;/mml:msubsup&gt;&lt;mml:mfrac&gt;&lt;mml:mrow&gt;&lt;mml:mn&gt;2&lt;/mml:mn&gt;&lt;mml:mi&gt;z&lt;/mml:mi&gt;&lt;mml:mi&gt;d&lt;/mml:mi&gt;&lt;mml:mi&gt;z&lt;/mml:mi&gt;&lt;/mml:mrow&gt;&lt;mml:mrow&gt;&lt;mml:mi&gt;z&lt;/mml:mi&gt;&lt;mml:mo&gt;.&lt;/mml:mo&gt;&lt;mml:mo&gt;(&lt;/mml:mo&gt;&lt;mml:msup&gt;&lt;mml:mi&gt;z&lt;/mml:mi&gt;&lt;mml:mn&gt;2&lt;/mml:mn&gt;&lt;/mml:msup&gt;&lt;mml:mo&gt;-&lt;/mml:mo&gt;&lt;mml:mn&gt;1&lt;/mml:mn&gt;&lt;mml:mo&gt;-&lt;/mml:mo&gt;&lt;mml:mn&gt;3&lt;/mml:mn&gt;&lt;mml:mo&gt;)&lt;/mml:mo&gt;&lt;/mml:mrow&gt;&lt;/mml:mfrac&gt;&lt;mml:mo&gt;=&lt;/mml:mo&gt;&lt;mml:mn&gt;2&lt;/mml:mn&gt;&lt;mml:msubsup&gt;&lt;mml:mo&gt;&amp;#x222B;&lt;/mml:mo&gt;&lt;mml:mn&gt;3&lt;/mml:mn&gt;&lt;mml:mn&gt;4&lt;/mml:mn&gt;&lt;/mml:msubsup&gt;&lt;mml:mfrac&gt;&lt;mml:mrow&gt;&lt;mml:mi&gt;d&lt;/mml:mi&gt;&lt;mml:mi&gt;z&lt;/mml:mi&gt;&lt;/mml:mrow&gt;&lt;mml:mrow&gt;&lt;mml:msup&gt;&lt;mml:mi&gt;z&lt;/mml:mi&gt;&lt;mml:mn&gt;2&lt;/mml:mn&gt;&lt;/mml:msup&gt;&lt;mml:mo&gt;-&lt;/mml:mo&gt;&lt;mml:mn&gt;4&lt;/mml:mn&gt;&lt;/mml:mrow&gt;&lt;/mml:mfrac&gt;&lt;/mml:mstyle&gt;&lt;/mml:math&gt;&quot;,&quot;origin&quot;:&quot;MathType Legacy&quot;,&quot;version&quot;:&quot;v3.18.2&quot;}" title="integral subscript 3 superscript 4 fraction numerator 2 z d z over denominator z. left parenthesis z squared minus 1 minus 3 right parenthesis end fraction equals 2 integral subscript 3 superscript 4 fraction numerator d z over denominator z squared minus 4 end fraction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5488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7219A" w14:textId="77777777" w:rsidR="00537C24" w:rsidRPr="000B39D8" w:rsidRDefault="00537C24" w:rsidP="001179F0">
      <w:pPr>
        <w:rPr>
          <w:rFonts w:eastAsiaTheme="minorEastAsia" w:cstheme="minorHAnsi"/>
        </w:rPr>
      </w:pPr>
      <w:r>
        <w:rPr>
          <w:noProof/>
          <w:position w:val="-35"/>
          <w:lang w:val="en-US"/>
        </w:rPr>
        <w:drawing>
          <wp:inline distT="0" distB="0" distL="0" distR="0" wp14:anchorId="2C6798CB" wp14:editId="1D5D6828">
            <wp:extent cx="1834896" cy="536448"/>
            <wp:effectExtent l="0" t="0" r="0" b="0"/>
            <wp:docPr id="1182962796" name="Picture 118296279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o&gt;.&lt;/mml:mo&gt;&lt;mml:mfrac&gt;&lt;mml:mn&gt;1&lt;/mml:mn&gt;&lt;mml:mn&gt;2.2&lt;/mml:mn&gt;&lt;/mml:mfrac&gt;&lt;mml:mi&gt;l&lt;/mml:mi&gt;&lt;mml:mi&gt;o&lt;/mml:mi&gt;&lt;mml:mi&gt;g&lt;/mml:mi&gt;&lt;mml:mfenced open=\&quot;\&quot; close=\&quot;|\&quot; separators=\&quot;|\&quot;&gt;&lt;mml:mfrac&gt;&lt;mml:mrow&gt;&lt;mml:mi&gt;z&lt;/mml:mi&gt;&lt;mml:mo&gt;-&lt;/mml:mo&gt;&lt;mml:mn&gt;2&lt;/mml:mn&gt;&lt;/mml:mrow&gt;&lt;mml:mrow&gt;&lt;mml:mi&gt;z&lt;/mml:mi&gt;&lt;mml:mo&gt;+&lt;/mml:mo&gt;&lt;mml:mn&gt;2&lt;/mml:mn&gt;&lt;/mml:mrow&gt;&lt;/mml:mfrac&gt;&lt;/mml:mfenced&gt;&lt;mml:mfrac linethickness=\&quot;0pt\&quot;&gt;&lt;mml:mn&gt;4&lt;/mml:mn&gt;&lt;mml:mn&gt;3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o&gt;.&lt;/mml:mo&gt;&lt;mml:mfrac&gt;&lt;mml:mn&gt;1&lt;/mml:mn&gt;&lt;mml:mn&gt;2.2&lt;/mml:mn&gt;&lt;/mml:mfrac&gt;&lt;mml:mi&gt;l&lt;/mml:mi&gt;&lt;mml:mi&gt;o&lt;/mml:mi&gt;&lt;mml:mi&gt;g&lt;/mml:mi&gt;&lt;mml:mfenced open=\&quot;\&quot; close=\&quot;|\&quot; separators=\&quot;|\&quot;&gt;&lt;mml:mfrac&gt;&lt;mml:mrow&gt;&lt;mml:mi&gt;z&lt;/mml:mi&gt;&lt;mml:mo&gt;-&lt;/mml:mo&gt;&lt;mml:mn&gt;2&lt;/mml:mn&gt;&lt;/mml:mrow&gt;&lt;mml:mrow&gt;&lt;mml:mi&gt;z&lt;/mml:mi&gt;&lt;mml:mo&gt;+&lt;/mml:mo&gt;&lt;mml:mn&gt;2&lt;/mml:mn&gt;&lt;/mml:mrow&gt;&lt;/mml:mfrac&gt;&lt;/mml:mfenced&gt;&lt;mml:mfrac linethickness=\&quot;0pt\&quot;&gt;&lt;mml:mn&gt;4&lt;/mml:mn&gt;&lt;mml:mn&gt;3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4896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0FB6A" w14:textId="77777777" w:rsidR="00537C24" w:rsidRPr="0015720A" w:rsidRDefault="00537C24" w:rsidP="001179F0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23719A27" wp14:editId="583398EB">
            <wp:extent cx="1609344" cy="465328"/>
            <wp:effectExtent l="0" t="0" r="0" b="0"/>
            <wp:docPr id="1373114137" name="Picture 137311413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o&lt;/mml:mi&gt;&lt;mml:mi&gt;g&lt;/mml:mi&gt;&lt;mml:mfrac&gt;&lt;mml:mn&gt;2&lt;/mml:mn&gt;&lt;mml:mn&gt;6&lt;/mml:mn&gt;&lt;/mml:mfrac&gt;&lt;mml:mo&gt;-&lt;/mml:mo&gt;&lt;mml:mfrac&gt;&lt;mml:mn&gt;1&lt;/mml:mn&gt;&lt;mml:mn&gt;2&lt;/mml:mn&gt;&lt;/mml:mfrac&gt;&lt;mml:mi&gt;l&lt;/mml:mi&gt;&lt;mml:mi&gt;o&lt;/mml:mi&gt;&lt;mml:mi&gt;g&lt;/mml:mi&gt;&lt;mml:mfrac&gt;&lt;mml:mn&gt;1&lt;/mml:mn&gt;&lt;mml:mn&gt;5&lt;/mml:mn&gt;&lt;/mml:mfrac&gt;&lt;/mml:mstyle&gt;&lt;/mml:math&gt;&quot;,&quot;origin&quot;:&quot;MathType Legacy&quot;,&quot;version&quot;:&quot;v3.18.2&quot;}" title="1 half l o g 2 over 6 minus 1 half l o g 1 fif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o&lt;/mml:mi&gt;&lt;mml:mi&gt;g&lt;/mml:mi&gt;&lt;mml:mfrac&gt;&lt;mml:mn&gt;2&lt;/mml:mn&gt;&lt;mml:mn&gt;6&lt;/mml:mn&gt;&lt;/mml:mfrac&gt;&lt;mml:mo&gt;-&lt;/mml:mo&gt;&lt;mml:mfrac&gt;&lt;mml:mn&gt;1&lt;/mml:mn&gt;&lt;mml:mn&gt;2&lt;/mml:mn&gt;&lt;/mml:mfrac&gt;&lt;mml:mi&gt;l&lt;/mml:mi&gt;&lt;mml:mi&gt;o&lt;/mml:mi&gt;&lt;mml:mi&gt;g&lt;/mml:mi&gt;&lt;mml:mfrac&gt;&lt;mml:mn&gt;1&lt;/mml:mn&gt;&lt;mml:mn&gt;5&lt;/mml:mn&gt;&lt;/mml:mfrac&gt;&lt;/mml:mstyle&gt;&lt;/mml:math&gt;&quot;,&quot;origin&quot;:&quot;MathType Legacy&quot;,&quot;version&quot;:&quot;v3.18.2&quot;}" title="1 half l o g 2 over 6 minus 1 half l o g 1 fifth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344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A15FB" w14:textId="77777777" w:rsidR="00537C24" w:rsidRPr="0015720A" w:rsidRDefault="00537C24" w:rsidP="001179F0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4E7E458A" wp14:editId="5D3E94A0">
            <wp:extent cx="877824" cy="465328"/>
            <wp:effectExtent l="0" t="0" r="0" b="0"/>
            <wp:docPr id="391542758" name="Picture 39154275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o&lt;/mml:mi&gt;&lt;mml:mi&gt;g&lt;/mml:mi&gt;&lt;mml:mfrac&gt;&lt;mml:mn&gt;2&lt;/mml:mn&gt;&lt;mml:mn&gt;6&lt;/mml:mn&gt;&lt;/mml:mfrac&gt;&lt;mml:mo&gt;.&lt;/mml:mo&gt;&lt;mml:mn&gt;5&lt;/mml:mn&gt;&lt;/mml:mstyle&gt;&lt;/mml:math&gt;&quot;,&quot;origin&quot;:&quot;MathType Legacy&quot;,&quot;version&quot;:&quot;v3.18.2&quot;}" title="1 half l o g 2 over 6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o&lt;/mml:mi&gt;&lt;mml:mi&gt;g&lt;/mml:mi&gt;&lt;mml:mfrac&gt;&lt;mml:mn&gt;2&lt;/mml:mn&gt;&lt;mml:mn&gt;6&lt;/mml:mn&gt;&lt;/mml:mfrac&gt;&lt;mml:mo&gt;.&lt;/mml:mo&gt;&lt;mml:mn&gt;5&lt;/mml:mn&gt;&lt;/mml:mstyle&gt;&lt;/mml:math&gt;&quot;,&quot;origin&quot;:&quot;MathType Legacy&quot;,&quot;version&quot;:&quot;v3.18.2&quot;}" title="1 half l o g 2 over 6.5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7824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A1D6B" w14:textId="77777777" w:rsidR="00537C24" w:rsidRPr="0015720A" w:rsidRDefault="00537C24" w:rsidP="001179F0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44D8A1A1" wp14:editId="45BD7FB8">
            <wp:extent cx="696976" cy="467360"/>
            <wp:effectExtent l="0" t="0" r="0" b="0"/>
            <wp:docPr id="313976637" name="Picture 31397663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o&lt;/mml:mi&gt;&lt;mml:mi&gt;g&lt;/mml:mi&gt;&lt;mml:mfrac&gt;&lt;mml:mn&gt;5&lt;/mml:mn&gt;&lt;mml:mn&gt;3&lt;/mml:mn&gt;&lt;/mml:mfrac&gt;&lt;/mml:mstyle&gt;&lt;/mml:math&gt;&quot;,&quot;origin&quot;:&quot;MathType Legacy&quot;,&quot;version&quot;:&quot;v3.18.2&quot;}" title="1 half l o g 5 over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o&lt;/mml:mi&gt;&lt;mml:mi&gt;g&lt;/mml:mi&gt;&lt;mml:mfrac&gt;&lt;mml:mn&gt;5&lt;/mml:mn&gt;&lt;mml:mn&gt;3&lt;/mml:mn&gt;&lt;/mml:mfrac&gt;&lt;/mml:mstyle&gt;&lt;/mml:math&gt;&quot;,&quot;origin&quot;:&quot;MathType Legacy&quot;,&quot;version&quot;:&quot;v3.18.2&quot;}" title="1 half l o g 5 over 3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6976" cy="46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7668B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>Hence proved.</w:t>
      </w:r>
    </w:p>
    <w:p w14:paraId="5DD59FB6" w14:textId="77777777" w:rsidR="00537C24" w:rsidRDefault="00537C24" w:rsidP="001179F0">
      <w:pPr>
        <w:rPr>
          <w:rFonts w:eastAsiaTheme="minorEastAsia" w:cstheme="minorHAnsi"/>
        </w:rPr>
      </w:pPr>
    </w:p>
    <w:p w14:paraId="675CF250" w14:textId="77777777" w:rsidR="00537C24" w:rsidRDefault="00537C24" w:rsidP="001179F0">
      <w:pPr>
        <w:rPr>
          <w:rFonts w:eastAsiaTheme="minorEastAsia" w:cstheme="minorHAnsi"/>
        </w:rPr>
      </w:pPr>
    </w:p>
    <w:p w14:paraId="73C8E829" w14:textId="77777777" w:rsidR="00537C24" w:rsidRPr="00795F2C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lastRenderedPageBreak/>
        <w:t xml:space="preserve">17.   </w:t>
      </w:r>
      <w:r>
        <w:rPr>
          <w:noProof/>
          <w:position w:val="-37"/>
          <w:lang w:val="en-US"/>
        </w:rPr>
        <w:drawing>
          <wp:inline distT="0" distB="0" distL="0" distR="0" wp14:anchorId="11D994B5" wp14:editId="632A9594">
            <wp:extent cx="1828800" cy="589280"/>
            <wp:effectExtent l="0" t="0" r="0" b="0"/>
            <wp:docPr id="957501433" name="Picture 95750143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i&gt;a&lt;/mml:mi&gt;&lt;/mml:msubsup&gt;&lt;mml:mfrac&gt;&lt;mml:mrow&gt;&lt;mml:msup&gt;&lt;mml:mi&gt;a&lt;/mml:mi&gt;&lt;mml:mn&gt;2&lt;/mml:mn&gt;&lt;/mml:msup&gt;&lt;mml:mo&gt;-&lt;/mml:mo&gt;&lt;mml:msup&gt;&lt;mml:mi&gt;x&lt;/mml:mi&gt;&lt;mml:mn&gt;2&lt;/mml:mn&gt;&lt;/mml:msup&gt;&lt;/mml:mrow&gt;&lt;mml:mrow&gt;&lt;mml:msup&gt;&lt;mml:mi&gt;a&lt;/mml:mi&gt;&lt;mml:mn&gt;2&lt;/mml:mn&gt;&lt;/mml:msup&gt;&lt;mml:mo&gt;+&lt;/mml:mo&gt;&lt;mml:msup&gt;&lt;mml:mi&gt;x&lt;/mml:mi&gt;&lt;mml:mn&gt;2&lt;/mml:mn&gt;&lt;/mml:msup&gt;&lt;/mml:mrow&gt;&lt;/mml:mfrac&gt;&lt;mml:mi&gt;d&lt;/mml:mi&gt;&lt;mml:mi&gt;x&lt;/mml:mi&gt;&lt;mml:mo&gt;=&lt;/mml:mo&gt;&lt;mml:mfrac&gt;&lt;mml:mn&gt;1&lt;/mml:mn&gt;&lt;mml:mrow&gt;&lt;mml:mn&gt;2&lt;/mml:mn&gt;&lt;mml:mi&gt;a&lt;/mml:mi&gt;&lt;/mml:mrow&gt;&lt;/mml:mfrac&gt;&lt;/mml:mstyle&gt;&lt;/mml:math&gt;&quot;,&quot;origin&quot;:&quot;MathType Legacy&quot;,&quot;version&quot;:&quot;v3.18.2&quot;}" title="integral subscript 0 superscript a fraction numerator a squared minus x squared over denominator a squared plus x squared end fraction d x equals fraction numerator 1 over denominator 2 a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i&gt;a&lt;/mml:mi&gt;&lt;/mml:msubsup&gt;&lt;mml:mfrac&gt;&lt;mml:mrow&gt;&lt;mml:msup&gt;&lt;mml:mi&gt;a&lt;/mml:mi&gt;&lt;mml:mn&gt;2&lt;/mml:mn&gt;&lt;/mml:msup&gt;&lt;mml:mo&gt;-&lt;/mml:mo&gt;&lt;mml:msup&gt;&lt;mml:mi&gt;x&lt;/mml:mi&gt;&lt;mml:mn&gt;2&lt;/mml:mn&gt;&lt;/mml:msup&gt;&lt;/mml:mrow&gt;&lt;mml:mrow&gt;&lt;mml:msup&gt;&lt;mml:mi&gt;a&lt;/mml:mi&gt;&lt;mml:mn&gt;2&lt;/mml:mn&gt;&lt;/mml:msup&gt;&lt;mml:mo&gt;+&lt;/mml:mo&gt;&lt;mml:msup&gt;&lt;mml:mi&gt;x&lt;/mml:mi&gt;&lt;mml:mn&gt;2&lt;/mml:mn&gt;&lt;/mml:msup&gt;&lt;/mml:mrow&gt;&lt;/mml:mfrac&gt;&lt;mml:mi&gt;d&lt;/mml:mi&gt;&lt;mml:mi&gt;x&lt;/mml:mi&gt;&lt;mml:mo&gt;=&lt;/mml:mo&gt;&lt;mml:mfrac&gt;&lt;mml:mn&gt;1&lt;/mml:mn&gt;&lt;mml:mrow&gt;&lt;mml:mn&gt;2&lt;/mml:mn&gt;&lt;mml:mi&gt;a&lt;/mml:mi&gt;&lt;/mml:mrow&gt;&lt;/mml:mfrac&gt;&lt;/mml:mstyle&gt;&lt;/mml:math&gt;&quot;,&quot;origin&quot;:&quot;MathType Legacy&quot;,&quot;version&quot;:&quot;v3.18.2&quot;}" title="integral subscript 0 superscript a fraction numerator a squared minus x squared over denominator a squared plus x squared end fraction d x equals fraction numerator 1 over denominator 2 a end fraction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58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F6BD2" w14:textId="77777777" w:rsidR="00537C24" w:rsidRDefault="00537C24" w:rsidP="001179F0">
      <w:pPr>
        <w:rPr>
          <w:rFonts w:eastAsiaTheme="minorEastAsia" w:cstheme="minorHAnsi"/>
        </w:rPr>
      </w:pPr>
    </w:p>
    <w:p w14:paraId="1C584C1B" w14:textId="77777777" w:rsidR="00537C24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>Solution:</w:t>
      </w:r>
    </w:p>
    <w:p w14:paraId="026C622F" w14:textId="77777777" w:rsidR="00537C24" w:rsidRPr="00795F2C" w:rsidRDefault="00537C24" w:rsidP="001179F0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L.H.S </w:t>
      </w:r>
      <w:r>
        <w:rPr>
          <w:noProof/>
          <w:position w:val="-37"/>
          <w:lang w:val="en-US"/>
        </w:rPr>
        <w:drawing>
          <wp:inline distT="0" distB="0" distL="0" distR="0" wp14:anchorId="73B946F3" wp14:editId="25E3BF9B">
            <wp:extent cx="4278562" cy="591024"/>
            <wp:effectExtent l="0" t="0" r="0" b="0"/>
            <wp:docPr id="1082213444" name="Picture 108221344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i&gt;a&lt;/mml:mi&gt;&lt;/mml:msubsup&gt;&lt;mml:mfrac&gt;&lt;mml:mrow&gt;&lt;mml:msup&gt;&lt;mml:mi&gt;a&lt;/mml:mi&gt;&lt;mml:mn&gt;2&lt;/mml:mn&gt;&lt;/mml:msup&gt;&lt;mml:mo&gt;-&lt;/mml:mo&gt;&lt;mml:msup&gt;&lt;mml:mi&gt;x&lt;/mml:mi&gt;&lt;mml:mn&gt;2&lt;/mml:mn&gt;&lt;/mml:msup&gt;&lt;/mml:mrow&gt;&lt;mml:mrow&gt;&lt;mml:msup&gt;&lt;mml:mi&gt;a&lt;/mml:mi&gt;&lt;mml:mn&gt;2&lt;/mml:mn&gt;&lt;/mml:msup&gt;&lt;mml:mo&gt;+&lt;/mml:mo&gt;&lt;mml:msup&gt;&lt;mml:mi&gt;x&lt;/mml:mi&gt;&lt;mml:mn&gt;2&lt;/mml:mn&gt;&lt;/mml:msup&gt;&lt;/mml:mrow&gt;&lt;/mml:mfrac&gt;&lt;mml:mi&gt;d&lt;/mml:mi&gt;&lt;mml:mi&gt;x&lt;/mml:mi&gt;&lt;mml:mo&gt;=&lt;/mml:mo&gt;&lt;mml:msubsup&gt;&lt;mml:mo&gt;&amp;#x222B;&lt;/mml:mo&gt;&lt;mml:mn&gt;0&lt;/mml:mn&gt;&lt;mml:mi&gt;a&lt;/mml:mi&gt;&lt;/mml:msubsup&gt;&lt;mml:mrow&gt;&lt;mml:mo&gt;(&lt;/mml:mo&gt;&lt;mml:mfrac&gt;&lt;mml:mn&gt;1&lt;/mml:mn&gt;&lt;mml:mrow&gt;&lt;mml:msup&gt;&lt;mml:mi&gt;a&lt;/mml:mi&gt;&lt;mml:mn&gt;2&lt;/mml:mn&gt;&lt;/mml:msup&gt;&lt;mml:mo&gt;+&lt;/mml:mo&gt;&lt;mml:msup&gt;&lt;mml:mi&gt;x&lt;/mml:mi&gt;&lt;mml:mn&gt;2&lt;/mml:mn&gt;&lt;/mml:msup&gt;&lt;/mml:mrow&gt;&lt;/mml:mfrac&gt;&lt;/mml:mrow&gt;&lt;mml:mo&gt;-&lt;/mml:mo&gt;&lt;mml:mfrac&gt;&lt;mml:mrow&gt;&lt;mml:mn&gt;2&lt;/mml:mn&gt;&lt;mml:msup&gt;&lt;mml:mi&gt;x&lt;/mml:mi&gt;&lt;mml:mn&gt;2&lt;/mml:mn&gt;&lt;/mml:msup&gt;&lt;/mml:mrow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o&gt;)&lt;/mml:mo&gt;&lt;/mml:mstyle&gt;&lt;/mml:math&gt;&quot;,&quot;origin&quot;:&quot;MathType Legacy&quot;,&quot;version&quot;:&quot;v3.18.2&quot;}" title="equals integral subscript 0 superscript a fraction numerator a squared minus x squared over denominator a squared plus x squared end fraction d x equals integral subscript 0 superscript a left parenthesis fraction numerator 1 over denominator a squared plus x squared end fraction minus fraction numerator 2 x squared over denominator left parenthesis a squared plus x squared right parenthesis squared end fraction right parenthes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i&gt;a&lt;/mml:mi&gt;&lt;/mml:msubsup&gt;&lt;mml:mfrac&gt;&lt;mml:mrow&gt;&lt;mml:msup&gt;&lt;mml:mi&gt;a&lt;/mml:mi&gt;&lt;mml:mn&gt;2&lt;/mml:mn&gt;&lt;/mml:msup&gt;&lt;mml:mo&gt;-&lt;/mml:mo&gt;&lt;mml:msup&gt;&lt;mml:mi&gt;x&lt;/mml:mi&gt;&lt;mml:mn&gt;2&lt;/mml:mn&gt;&lt;/mml:msup&gt;&lt;/mml:mrow&gt;&lt;mml:mrow&gt;&lt;mml:msup&gt;&lt;mml:mi&gt;a&lt;/mml:mi&gt;&lt;mml:mn&gt;2&lt;/mml:mn&gt;&lt;/mml:msup&gt;&lt;mml:mo&gt;+&lt;/mml:mo&gt;&lt;mml:msup&gt;&lt;mml:mi&gt;x&lt;/mml:mi&gt;&lt;mml:mn&gt;2&lt;/mml:mn&gt;&lt;/mml:msup&gt;&lt;/mml:mrow&gt;&lt;/mml:mfrac&gt;&lt;mml:mi&gt;d&lt;/mml:mi&gt;&lt;mml:mi&gt;x&lt;/mml:mi&gt;&lt;mml:mo&gt;=&lt;/mml:mo&gt;&lt;mml:msubsup&gt;&lt;mml:mo&gt;&amp;#x222B;&lt;/mml:mo&gt;&lt;mml:mn&gt;0&lt;/mml:mn&gt;&lt;mml:mi&gt;a&lt;/mml:mi&gt;&lt;/mml:msubsup&gt;&lt;mml:mrow&gt;&lt;mml:mo&gt;(&lt;/mml:mo&gt;&lt;mml:mfrac&gt;&lt;mml:mn&gt;1&lt;/mml:mn&gt;&lt;mml:mrow&gt;&lt;mml:msup&gt;&lt;mml:mi&gt;a&lt;/mml:mi&gt;&lt;mml:mn&gt;2&lt;/mml:mn&gt;&lt;/mml:msup&gt;&lt;mml:mo&gt;+&lt;/mml:mo&gt;&lt;mml:msup&gt;&lt;mml:mi&gt;x&lt;/mml:mi&gt;&lt;mml:mn&gt;2&lt;/mml:mn&gt;&lt;/mml:msup&gt;&lt;/mml:mrow&gt;&lt;/mml:mfrac&gt;&lt;/mml:mrow&gt;&lt;mml:mo&gt;-&lt;/mml:mo&gt;&lt;mml:mfrac&gt;&lt;mml:mrow&gt;&lt;mml:mn&gt;2&lt;/mml:mn&gt;&lt;mml:msup&gt;&lt;mml:mi&gt;x&lt;/mml:mi&gt;&lt;mml:mn&gt;2&lt;/mml:mn&gt;&lt;/mml:msup&gt;&lt;/mml:mrow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o&gt;)&lt;/mml:mo&gt;&lt;/mml:mstyle&gt;&lt;/mml:math&gt;&quot;,&quot;origin&quot;:&quot;MathType Legacy&quot;,&quot;version&quot;:&quot;v3.18.2&quot;}" title="equals integral subscript 0 superscript a fraction numerator a squared minus x squared over denominator a squared plus x squared end fraction d x equals integral subscript 0 superscript a left parenthesis fraction numerator 1 over denominator a squared plus x squared end fraction minus fraction numerator 2 x squared over denominator left parenthesis a squared plus x squared right parenthesis squared end fraction right parenthesis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8562" cy="591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F454C" w14:textId="77777777" w:rsidR="00537C24" w:rsidRPr="00795F2C" w:rsidRDefault="00537C24" w:rsidP="001179F0">
      <w:pPr>
        <w:rPr>
          <w:rFonts w:eastAsiaTheme="minorEastAsia" w:cstheme="minorHAnsi"/>
        </w:rPr>
      </w:pPr>
      <w:r>
        <w:rPr>
          <w:noProof/>
          <w:position w:val="-37"/>
          <w:lang w:val="en-US"/>
        </w:rPr>
        <w:drawing>
          <wp:inline distT="0" distB="0" distL="0" distR="0" wp14:anchorId="2D3A635E" wp14:editId="3402E09F">
            <wp:extent cx="3092704" cy="589280"/>
            <wp:effectExtent l="0" t="0" r="0" b="0"/>
            <wp:docPr id="621080782" name="Picture 62108078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i&gt;a&lt;/mml:mi&gt;&lt;/mml:msubsup&gt;&lt;mml:mfrac&gt;&lt;mml:mrow&gt;&lt;mml:mi&gt;d&lt;/mml:mi&gt;&lt;mml:mi&gt;x&lt;/mml:mi&gt;&lt;/mml:mrow&gt;&lt;mml:mrow&gt;&lt;mml:msup&gt;&lt;mml:mi&gt;a&lt;/mml:mi&gt;&lt;mml:mn&gt;2&lt;/mml:mn&gt;&lt;/mml:msup&gt;&lt;mml:mo&gt;+&lt;/mml:mo&gt;&lt;mml:msup&gt;&lt;mml:mi&gt;x&lt;/mml:mi&gt;&lt;mml:mn&gt;2&lt;/mml:mn&gt;&lt;/mml:msup&gt;&lt;/mml:mrow&gt;&lt;/mml:mfrac&gt;&lt;mml:mo&gt;-&lt;/mml:mo&gt;&lt;mml:mn&gt;2&lt;/mml:mn&gt;&lt;mml:msubsup&gt;&lt;mml:mo&gt;&amp;#x222B;&lt;/mml:mo&gt;&lt;mml:mn&gt;0&lt;/mml:mn&gt;&lt;mml:mi&gt;a&lt;/mml:mi&gt;&lt;/mml:msubsup&gt;&lt;mml:mfrac&gt;&lt;mml:msup&gt;&lt;mml:mi&gt;x&lt;/mml:mi&gt;&lt;mml:mn&gt;2&lt;/mml:mn&gt;&lt;/mml:msup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integral subscript 0 superscript a fraction numerator d x over denominator a squared plus x squared end fraction minus 2 integral subscript 0 superscript a x squared over left parenthesis a squared plus x squared right parenthesis squared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i&gt;a&lt;/mml:mi&gt;&lt;/mml:msubsup&gt;&lt;mml:mfrac&gt;&lt;mml:mrow&gt;&lt;mml:mi&gt;d&lt;/mml:mi&gt;&lt;mml:mi&gt;x&lt;/mml:mi&gt;&lt;/mml:mrow&gt;&lt;mml:mrow&gt;&lt;mml:msup&gt;&lt;mml:mi&gt;a&lt;/mml:mi&gt;&lt;mml:mn&gt;2&lt;/mml:mn&gt;&lt;/mml:msup&gt;&lt;mml:mo&gt;+&lt;/mml:mo&gt;&lt;mml:msup&gt;&lt;mml:mi&gt;x&lt;/mml:mi&gt;&lt;mml:mn&gt;2&lt;/mml:mn&gt;&lt;/mml:msup&gt;&lt;/mml:mrow&gt;&lt;/mml:mfrac&gt;&lt;mml:mo&gt;-&lt;/mml:mo&gt;&lt;mml:mn&gt;2&lt;/mml:mn&gt;&lt;mml:msubsup&gt;&lt;mml:mo&gt;&amp;#x222B;&lt;/mml:mo&gt;&lt;mml:mn&gt;0&lt;/mml:mn&gt;&lt;mml:mi&gt;a&lt;/mml:mi&gt;&lt;/mml:msubsup&gt;&lt;mml:mfrac&gt;&lt;mml:msup&gt;&lt;mml:mi&gt;x&lt;/mml:mi&gt;&lt;mml:mn&gt;2&lt;/mml:mn&gt;&lt;/mml:msup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integral subscript 0 superscript a fraction numerator d x over denominator a squared plus x squared end fraction minus 2 integral subscript 0 superscript a x squared over left parenthesis a squared plus x squared right parenthesis squared d x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2704" cy="58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22C22" w14:textId="77777777" w:rsidR="00537C24" w:rsidRPr="00795F2C" w:rsidRDefault="00537C24" w:rsidP="001179F0">
      <w:pPr>
        <w:rPr>
          <w:rFonts w:eastAsiaTheme="minorEastAsia" w:cstheme="minorHAnsi"/>
        </w:rPr>
      </w:pPr>
      <w:r>
        <w:rPr>
          <w:noProof/>
          <w:position w:val="-37"/>
          <w:lang w:val="en-US"/>
        </w:rPr>
        <w:drawing>
          <wp:inline distT="0" distB="0" distL="0" distR="0" wp14:anchorId="6D6FF492" wp14:editId="7B0689CF">
            <wp:extent cx="3201264" cy="587350"/>
            <wp:effectExtent l="0" t="0" r="0" b="0"/>
            <wp:docPr id="1400915807" name="Picture 140091580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open=\&quot;\&quot; close=\&quot;|\&quot; separators=\&quot;|\&quot;&gt;&lt;mml:mrow&gt;&lt;mml:mfrac&gt;&lt;mml:mn&gt;1&lt;/mml:mn&gt;&lt;mml:mi&gt;a&lt;/mml:mi&gt;&lt;/mml:mfrac&gt;&lt;mml:msup&gt;&lt;mml:mi&gt;tan&lt;/mml:mi&gt;&lt;mml:mrow&gt;&lt;mml:mo&gt;-&lt;/mml:mo&gt;&lt;mml:mn&gt;1&lt;/mml:mn&gt;&lt;/mml:mrow&gt;&lt;/mml:msup&gt;&lt;mml:mo&gt;&amp;#x2061;&lt;/mml:mo&gt;&lt;mml:mfrac&gt;&lt;mml:mi&gt;x&lt;/mml:mi&gt;&lt;mml:mi&gt;a&lt;/mml:mi&gt;&lt;/mml:mfrac&gt;&lt;/mml:mrow&gt;&lt;/mml:mfenced&gt;&lt;mml:mfrac linethickness=\&quot;0pt\&quot;&gt;&lt;mml:mi&gt;a&lt;/mml:mi&gt;&lt;mml:mn&gt;0&lt;/mml:mn&gt;&lt;/mml:mfrac&gt;&lt;mml:mo&gt;-&lt;/mml:mo&gt;&lt;mml:mn&gt;2&lt;/mml:mn&gt;&lt;mml:msubsup&gt;&lt;mml:mo&gt;&amp;#x222B;&lt;/mml:mo&gt;&lt;mml:mn&gt;0&lt;/mml:mn&gt;&lt;mml:mi&gt;a&lt;/mml:mi&gt;&lt;/mml:msubsup&gt;&lt;mml:mfrac&gt;&lt;mml:msup&gt;&lt;mml:mi&gt;x&lt;/mml:mi&gt;&lt;mml:mn&gt;2&lt;/mml:mn&gt;&lt;/mml:msup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open=\&quot;\&quot; close=\&quot;|\&quot; separators=\&quot;|\&quot;&gt;&lt;mml:mrow&gt;&lt;mml:mfrac&gt;&lt;mml:mn&gt;1&lt;/mml:mn&gt;&lt;mml:mi&gt;a&lt;/mml:mi&gt;&lt;/mml:mfrac&gt;&lt;mml:msup&gt;&lt;mml:mi&gt;tan&lt;/mml:mi&gt;&lt;mml:mrow&gt;&lt;mml:mo&gt;-&lt;/mml:mo&gt;&lt;mml:mn&gt;1&lt;/mml:mn&gt;&lt;/mml:mrow&gt;&lt;/mml:msup&gt;&lt;mml:mo&gt;&amp;#x2061;&lt;/mml:mo&gt;&lt;mml:mfrac&gt;&lt;mml:mi&gt;x&lt;/mml:mi&gt;&lt;mml:mi&gt;a&lt;/mml:mi&gt;&lt;/mml:mfrac&gt;&lt;/mml:mrow&gt;&lt;/mml:mfenced&gt;&lt;mml:mfrac linethickness=\&quot;0pt\&quot;&gt;&lt;mml:mi&gt;a&lt;/mml:mi&gt;&lt;mml:mn&gt;0&lt;/mml:mn&gt;&lt;/mml:mfrac&gt;&lt;mml:mo&gt;-&lt;/mml:mo&gt;&lt;mml:mn&gt;2&lt;/mml:mn&gt;&lt;mml:msubsup&gt;&lt;mml:mo&gt;&amp;#x222B;&lt;/mml:mo&gt;&lt;mml:mn&gt;0&lt;/mml:mn&gt;&lt;mml:mi&gt;a&lt;/mml:mi&gt;&lt;/mml:msubsup&gt;&lt;mml:mfrac&gt;&lt;mml:msup&gt;&lt;mml:mi&gt;x&lt;/mml:mi&gt;&lt;mml:mn&gt;2&lt;/mml:mn&gt;&lt;/mml:msup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1264" cy="58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3F5AF" w14:textId="77777777" w:rsidR="00537C24" w:rsidRPr="00B37BA3" w:rsidRDefault="00537C24">
      <w:pPr>
        <w:rPr>
          <w:rFonts w:eastAsiaTheme="minorEastAsia"/>
        </w:rPr>
      </w:pPr>
      <w:r>
        <w:rPr>
          <w:noProof/>
          <w:position w:val="-38"/>
          <w:lang w:val="en-US"/>
        </w:rPr>
        <w:drawing>
          <wp:inline distT="0" distB="0" distL="0" distR="0" wp14:anchorId="44E1C54E" wp14:editId="245B2BF6">
            <wp:extent cx="3556610" cy="584200"/>
            <wp:effectExtent l="0" t="0" r="0" b="0"/>
            <wp:docPr id="302484247" name="Picture 30248424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i&gt;a&lt;/mml:mi&gt;&lt;/mml:mfrac&gt;&lt;mml:msup&gt;&lt;mml:mi&gt;tan&lt;/mml:mi&gt;&lt;mml:mrow&gt;&lt;mml:mo&gt;-&lt;/mml:mo&gt;&lt;mml:mn&gt;1&lt;/mml:mn&gt;&lt;/mml:mrow&gt;&lt;/mml:msup&gt;&lt;mml:mo&gt;&amp;#x2061;&lt;/mml:mo&gt;&lt;mml:mn&gt;1&lt;/mml:mn&gt;&lt;mml:mo&gt;-&lt;/mml:mo&gt;&lt;mml:mfrac&gt;&lt;mml:mn&gt;1&lt;/mml:mn&gt;&lt;mml:mi&gt;a&lt;/mml:mi&gt;&lt;/mml:mfrac&gt;&lt;mml:mo&gt;.&lt;/mml:mo&gt;&lt;mml:mn&gt;0&lt;/mml:mn&gt;&lt;mml:mo&gt;-&lt;/mml:mo&gt;&lt;mml:mo&gt;-&lt;/mml:mo&gt;&lt;mml:mn&gt;2&lt;/mml:mn&gt;&lt;mml:msubsup&gt;&lt;mml:mo&gt;&amp;#x222B;&lt;/mml:mo&gt;&lt;mml:mn&gt;0&lt;/mml:mn&gt;&lt;mml:mi&gt;a&lt;/mml:mi&gt;&lt;/mml:msubsup&gt;&lt;mml:mfrac&gt;&lt;mml:msup&gt;&lt;mml:mi&gt;x&lt;/mml:mi&gt;&lt;mml:mn&gt;2&lt;/mml:mn&gt;&lt;/mml:msup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1 over a tan to the power of negative 1 end exponent invisible function application 1 minus 1 over a.0 minus negative 2 integral subscript 0 superscript a x squared over left parenthesis a squared plus x squared right parenthesis squared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i&gt;a&lt;/mml:mi&gt;&lt;/mml:mfrac&gt;&lt;mml:msup&gt;&lt;mml:mi&gt;tan&lt;/mml:mi&gt;&lt;mml:mrow&gt;&lt;mml:mo&gt;-&lt;/mml:mo&gt;&lt;mml:mn&gt;1&lt;/mml:mn&gt;&lt;/mml:mrow&gt;&lt;/mml:msup&gt;&lt;mml:mo&gt;&amp;#x2061;&lt;/mml:mo&gt;&lt;mml:mn&gt;1&lt;/mml:mn&gt;&lt;mml:mo&gt;-&lt;/mml:mo&gt;&lt;mml:mfrac&gt;&lt;mml:mn&gt;1&lt;/mml:mn&gt;&lt;mml:mi&gt;a&lt;/mml:mi&gt;&lt;/mml:mfrac&gt;&lt;mml:mo&gt;.&lt;/mml:mo&gt;&lt;mml:mn&gt;0&lt;/mml:mn&gt;&lt;mml:mo&gt;-&lt;/mml:mo&gt;&lt;mml:mo&gt;-&lt;/mml:mo&gt;&lt;mml:mn&gt;2&lt;/mml:mn&gt;&lt;mml:msubsup&gt;&lt;mml:mo&gt;&amp;#x222B;&lt;/mml:mo&gt;&lt;mml:mn&gt;0&lt;/mml:mn&gt;&lt;mml:mi&gt;a&lt;/mml:mi&gt;&lt;/mml:msubsup&gt;&lt;mml:mfrac&gt;&lt;mml:msup&gt;&lt;mml:mi&gt;x&lt;/mml:mi&gt;&lt;mml:mn&gt;2&lt;/mml:mn&gt;&lt;/mml:msup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1 over a tan to the power of negative 1 end exponent invisible function application 1 minus 1 over a.0 minus negative 2 integral subscript 0 superscript a x squared over left parenthesis a squared plus x squared right parenthesis squared d x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61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51289" w14:textId="77777777" w:rsidR="00537C24" w:rsidRPr="00D36F91" w:rsidRDefault="00537C24">
      <w:pPr>
        <w:rPr>
          <w:rFonts w:eastAsiaTheme="minorEastAsia"/>
        </w:rPr>
      </w:pPr>
      <w:r>
        <w:rPr>
          <w:noProof/>
          <w:position w:val="-37"/>
          <w:lang w:val="en-US"/>
        </w:rPr>
        <w:drawing>
          <wp:inline distT="0" distB="0" distL="0" distR="0" wp14:anchorId="58B2420D" wp14:editId="499CC3B7">
            <wp:extent cx="2489200" cy="589280"/>
            <wp:effectExtent l="0" t="0" r="0" b="0"/>
            <wp:docPr id="690882355" name="Picture 69088235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row&gt;&lt;mml:mn&gt;4&lt;/mml:mn&gt;&lt;mml:mi&gt;a&lt;/mml:mi&gt;&lt;/mml:mrow&gt;&lt;/mml:mfrac&gt;&lt;mml:mo&gt;-&lt;/mml:mo&gt;&lt;mml:mn&gt;2&lt;/mml:mn&gt;&lt;mml:msubsup&gt;&lt;mml:mo&gt;&amp;#x222B;&lt;/mml:mo&gt;&lt;mml:mn&gt;0&lt;/mml:mn&gt;&lt;mml:mi&gt;a&lt;/mml:mi&gt;&lt;/mml:msubsup&gt;&lt;mml:mfrac&gt;&lt;mml:msup&gt;&lt;mml:mi&gt;x&lt;/mml:mi&gt;&lt;mml:mn&gt;2&lt;/mml:mn&gt;&lt;/mml:msup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equals fraction numerator pi over denominator 4 a end fraction minus 2 integral subscript 0 superscript a x squared over left parenthesis a squared plus x squared right parenthesis squared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row&gt;&lt;mml:mn&gt;4&lt;/mml:mn&gt;&lt;mml:mi&gt;a&lt;/mml:mi&gt;&lt;/mml:mrow&gt;&lt;/mml:mfrac&gt;&lt;mml:mo&gt;-&lt;/mml:mo&gt;&lt;mml:mn&gt;2&lt;/mml:mn&gt;&lt;mml:msubsup&gt;&lt;mml:mo&gt;&amp;#x222B;&lt;/mml:mo&gt;&lt;mml:mn&gt;0&lt;/mml:mn&gt;&lt;mml:mi&gt;a&lt;/mml:mi&gt;&lt;/mml:msubsup&gt;&lt;mml:mfrac&gt;&lt;mml:msup&gt;&lt;mml:mi&gt;x&lt;/mml:mi&gt;&lt;mml:mn&gt;2&lt;/mml:mn&gt;&lt;/mml:msup&gt;&lt;mml:msup&gt;&lt;mml:mrow&gt;&lt;mml:msup&gt;&lt;mml:mrow&gt;&lt;mml:mo&gt;(&lt;/mml:mo&gt;&lt;mml:mi&gt;a&lt;/mml:mi&gt;&lt;/mml:mrow&gt;&lt;mml:mn&gt;2&lt;/mml:mn&gt;&lt;/mml:msup&gt;&lt;mml:mo&gt;+&lt;/mml:mo&gt;&lt;mml:msup&gt;&lt;mml:mi&gt;x&lt;/mml:mi&gt;&lt;mml:mn&gt;2&lt;/mml:mn&gt;&lt;/mml:msup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equals fraction numerator pi over denominator 4 a end fraction minus 2 integral subscript 0 superscript a x squared over left parenthesis a squared plus x squared right parenthesis squared d x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9200" cy="58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51B6B" w14:textId="77777777" w:rsidR="00537C24" w:rsidRPr="00D36F91" w:rsidRDefault="00537C24">
      <w:pPr>
        <w:rPr>
          <w:rFonts w:eastAsiaTheme="minorEastAsia"/>
        </w:rPr>
      </w:pPr>
      <w:r>
        <w:rPr>
          <w:rFonts w:eastAsiaTheme="minorEastAsia"/>
        </w:rPr>
        <w:t xml:space="preserve">Put </w:t>
      </w:r>
      <w:r>
        <w:rPr>
          <w:noProof/>
          <w:lang w:val="en-US"/>
        </w:rPr>
        <w:drawing>
          <wp:inline distT="0" distB="0" distL="0" distR="0" wp14:anchorId="1E0D18E7" wp14:editId="77810C17">
            <wp:extent cx="766064" cy="138176"/>
            <wp:effectExtent l="0" t="0" r="0" b="0"/>
            <wp:docPr id="1346859511" name="Picture 134685951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i&gt;a&lt;/mml:mi&gt;&lt;mml:mi&gt;t&lt;/mml:mi&gt;&lt;mml:mi&gt;a&lt;/mml:mi&gt;&lt;mml:mi&gt;n&lt;/mml:mi&gt;&lt;mml:mi&gt;&amp;#x3B8;&lt;/mml:mi&gt;&lt;/mml:mstyle&gt;&lt;/mml:math&gt;&quot;,&quot;origin&quot;:&quot;MathType Legacy&quot;,&quot;version&quot;:&quot;v3.18.2&quot;}" title="x equals a t a n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i&gt;a&lt;/mml:mi&gt;&lt;mml:mi&gt;t&lt;/mml:mi&gt;&lt;mml:mi&gt;a&lt;/mml:mi&gt;&lt;mml:mi&gt;n&lt;/mml:mi&gt;&lt;mml:mi&gt;&amp;#x3B8;&lt;/mml:mi&gt;&lt;/mml:mstyle&gt;&lt;/mml:math&gt;&quot;,&quot;origin&quot;:&quot;MathType Legacy&quot;,&quot;version&quot;:&quot;v3.18.2&quot;}" title="x equals a t a n theta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6064" cy="138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97EE9" w14:textId="77777777" w:rsidR="00537C24" w:rsidRPr="00D36F91" w:rsidRDefault="00537C24">
      <w:pPr>
        <w:rPr>
          <w:rFonts w:eastAsiaTheme="minorEastAsia"/>
        </w:rPr>
      </w:pPr>
      <w:r>
        <w:rPr>
          <w:noProof/>
          <w:lang w:val="en-US"/>
        </w:rPr>
        <w:drawing>
          <wp:inline distT="0" distB="0" distL="0" distR="0" wp14:anchorId="2CB9B4B6" wp14:editId="6B566263">
            <wp:extent cx="1178560" cy="170688"/>
            <wp:effectExtent l="0" t="0" r="0" b="0"/>
            <wp:docPr id="2132817152" name="Picture 213281715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x&lt;/mml:mi&gt;&lt;mml:mo&gt;=&lt;/mml:mo&gt;&lt;mml:mi&gt;a&lt;/mml:mi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d x equals a s e c squared theta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x&lt;/mml:mi&gt;&lt;mml:mo&gt;=&lt;/mml:mo&gt;&lt;mml:mi&gt;a&lt;/mml:mi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d x equals a s e c squared theta d theta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8560" cy="170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67C79" w14:textId="77777777" w:rsidR="00537C24" w:rsidRDefault="00537C24">
      <w:pPr>
        <w:rPr>
          <w:rFonts w:eastAsiaTheme="minorEastAsia"/>
        </w:rPr>
      </w:pPr>
    </w:p>
    <w:p w14:paraId="76E200E6" w14:textId="77777777" w:rsidR="00537C24" w:rsidRDefault="00537C24">
      <w:pPr>
        <w:rPr>
          <w:rFonts w:eastAsiaTheme="minorEastAsia"/>
        </w:rPr>
      </w:pPr>
    </w:p>
    <w:p w14:paraId="57497AAE" w14:textId="77777777" w:rsidR="00537C24" w:rsidRDefault="00537C24">
      <w:pPr>
        <w:rPr>
          <w:rFonts w:eastAsiaTheme="minorEastAsia"/>
        </w:rPr>
      </w:pPr>
    </w:p>
    <w:p w14:paraId="38F43A41" w14:textId="77777777" w:rsidR="00537C24" w:rsidRPr="00D36F91" w:rsidRDefault="00537C24">
      <w:pPr>
        <w:rPr>
          <w:rFonts w:eastAsiaTheme="minorEastAsia"/>
          <w:b/>
        </w:rPr>
      </w:pPr>
      <w:r>
        <w:rPr>
          <w:noProof/>
          <w:position w:val="-37"/>
          <w:lang w:val="en-US"/>
        </w:rPr>
        <w:drawing>
          <wp:inline distT="0" distB="0" distL="0" distR="0" wp14:anchorId="6C09599D" wp14:editId="3DBFBA5F">
            <wp:extent cx="2395728" cy="633984"/>
            <wp:effectExtent l="0" t="0" r="0" b="0"/>
            <wp:docPr id="593901973" name="Picture 59390197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4&lt;/mml:mn&gt;&lt;/mml:mfrac&gt;&lt;/mml:msubsup&gt;&lt;mml:mfrac&gt;&lt;mml:mrow&gt;&lt;mml:msup&gt;&lt;mml:mi&gt;a&lt;/mml:mi&gt;&lt;mml:mn&gt;2&lt;/mml:mn&gt;&lt;/mml:msup&gt;&lt;mml:msup&gt;&lt;mml:mrow&gt;&lt;mml:mi&gt;t&lt;/mml:mi&gt;&lt;mml:mi&gt;a&lt;/mml:mi&gt;&lt;mml:mi&gt;n&lt;/mml:mi&gt;&lt;/mml:mrow&gt;&lt;mml:mn&gt;2&lt;/mml:mn&gt;&lt;/mml:msup&gt;&lt;mml:mi&gt;&amp;#x3B8;&lt;/mml:mi&gt;&lt;/mml:mrow&gt;&lt;mml:mrow&gt;&lt;mml:msup&gt;&lt;mml:mi&gt;a&lt;/mml:mi&gt;&lt;mml:mn&gt;4&lt;/mml:mn&gt;&lt;/mml:msup&gt;&lt;mml:msup&gt;&lt;mml:mrow&gt;&lt;mml:mi&gt;s&lt;/mml:mi&gt;&lt;mml:mi&gt;e&lt;/mml:mi&gt;&lt;mml:mi&gt;c&lt;/mml:mi&gt;&lt;/mml:mrow&gt;&lt;mml:mn&gt;4&lt;/mml:mn&gt;&lt;/mml:msup&gt;&lt;mml:mi&gt;&amp;#x3B8;&lt;/mml:mi&gt;&lt;/mml:mrow&gt;&lt;/mml:mfrac&gt;&lt;mml:mo&gt;.&lt;/mml:mo&gt;&lt;mml:mi&gt;a&lt;/mml:mi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I equals integral subscript 0 superscript pi over 4 end superscript fraction numerator a squared t a n squared theta over denominator a to the power of 4 s e c to the power of 4 theta end fraction. a s e c squared theta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4&lt;/mml:mn&gt;&lt;/mml:mfrac&gt;&lt;/mml:msubsup&gt;&lt;mml:mfrac&gt;&lt;mml:mrow&gt;&lt;mml:msup&gt;&lt;mml:mi&gt;a&lt;/mml:mi&gt;&lt;mml:mn&gt;2&lt;/mml:mn&gt;&lt;/mml:msup&gt;&lt;mml:msup&gt;&lt;mml:mrow&gt;&lt;mml:mi&gt;t&lt;/mml:mi&gt;&lt;mml:mi&gt;a&lt;/mml:mi&gt;&lt;mml:mi&gt;n&lt;/mml:mi&gt;&lt;/mml:mrow&gt;&lt;mml:mn&gt;2&lt;/mml:mn&gt;&lt;/mml:msup&gt;&lt;mml:mi&gt;&amp;#x3B8;&lt;/mml:mi&gt;&lt;/mml:mrow&gt;&lt;mml:mrow&gt;&lt;mml:msup&gt;&lt;mml:mi&gt;a&lt;/mml:mi&gt;&lt;mml:mn&gt;4&lt;/mml:mn&gt;&lt;/mml:msup&gt;&lt;mml:msup&gt;&lt;mml:mrow&gt;&lt;mml:mi&gt;s&lt;/mml:mi&gt;&lt;mml:mi&gt;e&lt;/mml:mi&gt;&lt;mml:mi&gt;c&lt;/mml:mi&gt;&lt;/mml:mrow&gt;&lt;mml:mn&gt;4&lt;/mml:mn&gt;&lt;/mml:msup&gt;&lt;mml:mi&gt;&amp;#x3B8;&lt;/mml:mi&gt;&lt;/mml:mrow&gt;&lt;/mml:mfrac&gt;&lt;mml:mo&gt;.&lt;/mml:mo&gt;&lt;mml:mi&gt;a&lt;/mml:mi&gt;&lt;mml:msup&gt;&lt;mml:mrow&gt;&lt;mml:mi&gt;s&lt;/mml:mi&gt;&lt;mml:mi&gt;e&lt;/mml:mi&gt;&lt;mml:mi&gt;c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I equals integral subscript 0 superscript pi over 4 end superscript fraction numerator a squared t a n squared theta over denominator a to the power of 4 s e c to the power of 4 theta end fraction. a s e c squared theta d theta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728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BAFAD" w14:textId="77777777" w:rsidR="00537C24" w:rsidRPr="00D36F91" w:rsidRDefault="00537C24">
      <w:pPr>
        <w:rPr>
          <w:rFonts w:eastAsiaTheme="minorEastAsia"/>
        </w:rPr>
      </w:pPr>
      <w:r>
        <w:rPr>
          <w:rFonts w:eastAsiaTheme="minorEastAsia"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7F5D9C5C" wp14:editId="45446B0F">
            <wp:extent cx="1536192" cy="633984"/>
            <wp:effectExtent l="0" t="0" r="0" b="0"/>
            <wp:docPr id="2024423976" name="Picture 202442397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i&gt;a&lt;/mml:mi&gt;&lt;/mml:mfrac&gt;&lt;mml:msubsup&gt;&lt;mml:mo&gt;&amp;#x222B;&lt;/mml:mo&gt;&lt;mml:mn&gt;0&lt;/mml:mn&gt;&lt;mml:mfrac&gt;&lt;mml:mi&gt;&amp;#x3C0;&lt;/mml:mi&gt;&lt;mml:mn&gt;4&lt;/mml:mn&gt;&lt;/mml:mfrac&gt;&lt;/mml:msubsup&gt;&lt;mml:msup&gt;&lt;mml:mrow&gt;&lt;mml:mi&gt;s&lt;/mml:mi&gt;&lt;mml:mi&gt;i&lt;/mml:mi&gt;&lt;mml:mi&gt;n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equals 1 over a integral subscript 0 superscript pi over 4 end superscript s i n squared theta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i&gt;a&lt;/mml:mi&gt;&lt;/mml:mfrac&gt;&lt;mml:msubsup&gt;&lt;mml:mo&gt;&amp;#x222B;&lt;/mml:mo&gt;&lt;mml:mn&gt;0&lt;/mml:mn&gt;&lt;mml:mfrac&gt;&lt;mml:mi&gt;&amp;#x3C0;&lt;/mml:mi&gt;&lt;mml:mn&gt;4&lt;/mml:mn&gt;&lt;/mml:mfrac&gt;&lt;/mml:msubsup&gt;&lt;mml:msup&gt;&lt;mml:mrow&gt;&lt;mml:mi&gt;s&lt;/mml:mi&gt;&lt;mml:mi&gt;i&lt;/mml:mi&gt;&lt;mml:mi&gt;n&lt;/mml:mi&gt;&lt;/mml:mrow&gt;&lt;mml:mn&gt;2&lt;/mml:mn&gt;&lt;/mml:msup&gt;&lt;mml:mi&gt;&amp;#x3B8;&lt;/mml:mi&gt;&lt;mml:mi&gt;d&lt;/mml:mi&gt;&lt;mml:mi&gt;&amp;#x3B8;&lt;/mml:mi&gt;&lt;/mml:mstyle&gt;&lt;/mml:math&gt;&quot;,&quot;origin&quot;:&quot;MathType Legacy&quot;,&quot;version&quot;:&quot;v3.18.2&quot;}" title="equals 1 over a integral subscript 0 superscript pi over 4 end superscript s i n squared theta d theta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192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F2E15" w14:textId="77777777" w:rsidR="00537C24" w:rsidRPr="00D36F91" w:rsidRDefault="00537C24" w:rsidP="00D36F91">
      <w:pPr>
        <w:rPr>
          <w:rFonts w:eastAsiaTheme="minorEastAsia"/>
        </w:rPr>
      </w:pPr>
      <w:r>
        <w:rPr>
          <w:noProof/>
          <w:position w:val="-37"/>
          <w:lang w:val="en-US"/>
        </w:rPr>
        <w:lastRenderedPageBreak/>
        <w:drawing>
          <wp:inline distT="0" distB="0" distL="0" distR="0" wp14:anchorId="6CCBFF2E" wp14:editId="690974A8">
            <wp:extent cx="2259584" cy="633984"/>
            <wp:effectExtent l="0" t="0" r="0" b="0"/>
            <wp:docPr id="1199105589" name="Picture 119910558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n&gt;2&lt;/mml:mn&gt;&lt;mml:mi&gt;a&lt;/mml:mi&gt;&lt;/mml:mrow&gt;&lt;/mml:mfrac&gt;&lt;mml:msubsup&gt;&lt;mml:mo&gt;&amp;#x222B;&lt;/mml:mo&gt;&lt;mml:mn&gt;0&lt;/mml:mn&gt;&lt;mml:mfrac&gt;&lt;mml:mi&gt;&amp;#x3C0;&lt;/mml:mi&gt;&lt;mml:mn&gt;4&lt;/mml:mn&gt;&lt;/mml:mfrac&gt;&lt;/mml:msubsup&gt;&lt;mml:mrow&gt;&lt;mml:mo&gt;(&lt;/mml:mo&gt;&lt;mml:mn&gt;1&lt;/mml:mn&gt;&lt;mml:mo&gt;-&lt;/mml:mo&gt;&lt;mml:mi&gt;c&lt;/mml:mi&gt;&lt;mml:mi&gt;o&lt;/mml:mi&gt;&lt;mml:mi&gt;s&lt;/mml:mi&gt;&lt;mml:mn&gt;2&lt;/mml:mn&gt;&lt;mml:mi&gt;&amp;#x3B8;&lt;/mml:mi&gt;&lt;mml:mo&gt;)&lt;/mml:mo&gt;&lt;mml:mi&gt;d&lt;/mml:mi&gt;&lt;mml:mi&gt;&amp;#x3B8;&lt;/mml:mi&gt;&lt;/mml:mrow&gt;&lt;/mml:mstyle&gt;&lt;/mml:math&gt;&quot;,&quot;origin&quot;:&quot;MathType Legacy&quot;,&quot;version&quot;:&quot;v3.18.2&quot;}" title="equals fraction numerator 1 over denominator 2 a end fraction integral subscript 0 superscript pi over 4 end superscript left parenthesis 1 minus c o s 2 theta right parenthesis d th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n&gt;2&lt;/mml:mn&gt;&lt;mml:mi&gt;a&lt;/mml:mi&gt;&lt;/mml:mrow&gt;&lt;/mml:mfrac&gt;&lt;mml:msubsup&gt;&lt;mml:mo&gt;&amp;#x222B;&lt;/mml:mo&gt;&lt;mml:mn&gt;0&lt;/mml:mn&gt;&lt;mml:mfrac&gt;&lt;mml:mi&gt;&amp;#x3C0;&lt;/mml:mi&gt;&lt;mml:mn&gt;4&lt;/mml:mn&gt;&lt;/mml:mfrac&gt;&lt;/mml:msubsup&gt;&lt;mml:mrow&gt;&lt;mml:mo&gt;(&lt;/mml:mo&gt;&lt;mml:mn&gt;1&lt;/mml:mn&gt;&lt;mml:mo&gt;-&lt;/mml:mo&gt;&lt;mml:mi&gt;c&lt;/mml:mi&gt;&lt;mml:mi&gt;o&lt;/mml:mi&gt;&lt;mml:mi&gt;s&lt;/mml:mi&gt;&lt;mml:mn&gt;2&lt;/mml:mn&gt;&lt;mml:mi&gt;&amp;#x3B8;&lt;/mml:mi&gt;&lt;mml:mo&gt;)&lt;/mml:mo&gt;&lt;mml:mi&gt;d&lt;/mml:mi&gt;&lt;mml:mi&gt;&amp;#x3B8;&lt;/mml:mi&gt;&lt;/mml:mrow&gt;&lt;/mml:mstyle&gt;&lt;/mml:math&gt;&quot;,&quot;origin&quot;:&quot;MathType Legacy&quot;,&quot;version&quot;:&quot;v3.18.2&quot;}" title="equals fraction numerator 1 over denominator 2 a end fraction integral subscript 0 superscript pi over 4 end superscript left parenthesis 1 minus c o s 2 theta right parenthesis d theta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584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791E2" w14:textId="77777777" w:rsidR="00537C24" w:rsidRPr="00424AEB" w:rsidRDefault="00537C24">
      <w:pPr>
        <w:rPr>
          <w:rFonts w:eastAsiaTheme="minorEastAsia"/>
        </w:rPr>
      </w:pPr>
      <w:r>
        <w:rPr>
          <w:noProof/>
          <w:position w:val="-35"/>
          <w:lang w:val="en-US"/>
        </w:rPr>
        <w:drawing>
          <wp:inline distT="0" distB="0" distL="0" distR="0" wp14:anchorId="2ACD2F11" wp14:editId="1C937772">
            <wp:extent cx="1991360" cy="670560"/>
            <wp:effectExtent l="0" t="0" r="0" b="0"/>
            <wp:docPr id="970405493" name="Picture 97040549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n&gt;2&lt;/mml:mn&gt;&lt;mml:mi&gt;a&lt;/mml:mi&gt;&lt;/mml:mrow&gt;&lt;/mml:mfrac&gt;&lt;mml:mfenced open=\&quot;[\&quot; close=\&quot;]\&quot; separators=\&quot;|\&quot;&gt;&lt;mml:mrow&gt;&lt;mml:mi&gt;&amp;#x3B8;&lt;/mml:mi&gt;&lt;mml:mo&gt;-&lt;/mml:mo&gt;&lt;mml:mfrac&gt;&lt;mml:mn&gt;1&lt;/mml:mn&gt;&lt;mml:mn&gt;2&lt;/mml:mn&gt;&lt;/mml:mfrac&gt;&lt;mml:mi&gt;s&lt;/mml:mi&gt;&lt;mml:mi&gt;i&lt;/mml:mi&gt;&lt;mml:mi&gt;n&lt;/mml:mi&gt;&lt;mml:mn&gt;2&lt;/mml:mn&gt;&lt;mml:mi&gt;&amp;#x3B8;&lt;/mml:mi&gt;&lt;/mml:mrow&gt;&lt;/mml:mfenced&gt;&lt;mml:mfrac linethickness=\&quot;0pt\&quot;&gt;&lt;mml:mfrac&gt;&lt;mml:mi&gt;&amp;#x3C0;&lt;/mml:mi&gt;&lt;mml:mn&gt;4&lt;/mml:mn&gt;&lt;/mml:mfrac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n&gt;2&lt;/mml:mn&gt;&lt;mml:mi&gt;a&lt;/mml:mi&gt;&lt;/mml:mrow&gt;&lt;/mml:mfrac&gt;&lt;mml:mfenced open=\&quot;[\&quot; close=\&quot;]\&quot; separators=\&quot;|\&quot;&gt;&lt;mml:mrow&gt;&lt;mml:mi&gt;&amp;#x3B8;&lt;/mml:mi&gt;&lt;mml:mo&gt;-&lt;/mml:mo&gt;&lt;mml:mfrac&gt;&lt;mml:mn&gt;1&lt;/mml:mn&gt;&lt;mml:mn&gt;2&lt;/mml:mn&gt;&lt;/mml:mfrac&gt;&lt;mml:mi&gt;s&lt;/mml:mi&gt;&lt;mml:mi&gt;i&lt;/mml:mi&gt;&lt;mml:mi&gt;n&lt;/mml:mi&gt;&lt;mml:mn&gt;2&lt;/mml:mn&gt;&lt;mml:mi&gt;&amp;#x3B8;&lt;/mml:mi&gt;&lt;/mml:mrow&gt;&lt;/mml:mfenced&gt;&lt;mml:mfrac linethickness=\&quot;0pt\&quot;&gt;&lt;mml:mfrac&gt;&lt;mml:mi&gt;&amp;#x3C0;&lt;/mml:mi&gt;&lt;mml:mn&gt;4&lt;/mml:mn&gt;&lt;/mml:mfrac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136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42BB2" w14:textId="77777777" w:rsidR="00537C24" w:rsidRPr="00424AEB" w:rsidRDefault="00537C24" w:rsidP="00424AEB">
      <w:pPr>
        <w:rPr>
          <w:rFonts w:eastAsiaTheme="minorEastAsia"/>
        </w:rPr>
      </w:pPr>
      <w:r>
        <w:rPr>
          <w:noProof/>
          <w:position w:val="-35"/>
          <w:lang w:val="en-US"/>
        </w:rPr>
        <w:drawing>
          <wp:inline distT="0" distB="0" distL="0" distR="0" wp14:anchorId="605A02D7" wp14:editId="782BD54F">
            <wp:extent cx="1812544" cy="536448"/>
            <wp:effectExtent l="0" t="0" r="0" b="0"/>
            <wp:docPr id="431995270" name="Picture 43199527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n&gt;2&lt;/mml:mn&gt;&lt;mml:mi&gt;a&lt;/mml:mi&gt;&lt;/mml:mrow&gt;&lt;/mml:mfrac&gt;&lt;mml:mfenced open=\&quot;[\&quot; close=\&quot;]\&quot; separators=\&quot;|\&quot;&gt;&lt;mml:mrow&gt;&lt;mml:mfrac&gt;&lt;mml:mi&gt;&amp;#x3C0;&lt;/mml:mi&gt;&lt;mml:mn&gt;4&lt;/mml:mn&gt;&lt;/mml:mfrac&gt;&lt;mml:mo&gt;-&lt;/mml:mo&gt;&lt;mml:mfrac&gt;&lt;mml:mn&gt;1&lt;/mml:mn&gt;&lt;mml:mn&gt;2&lt;/mml:mn&gt;&lt;/mml:mfrac&gt;&lt;mml:mi&gt;s&lt;/mml:mi&gt;&lt;mml:mi&gt;i&lt;/mml:mi&gt;&lt;mml:mi&gt;n&lt;/mml:mi&gt;&lt;mml:mfrac&gt;&lt;mml:mi&gt;&amp;#x3C0;&lt;/mml:mi&gt;&lt;mml:mn&gt;2&lt;/mml:mn&gt;&lt;/mml:mfrac&gt;&lt;/mml:mrow&gt;&lt;/mml:mfenced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n&gt;2&lt;/mml:mn&gt;&lt;mml:mi&gt;a&lt;/mml:mi&gt;&lt;/mml:mrow&gt;&lt;/mml:mfrac&gt;&lt;mml:mfenced open=\&quot;[\&quot; close=\&quot;]\&quot; separators=\&quot;|\&quot;&gt;&lt;mml:mrow&gt;&lt;mml:mfrac&gt;&lt;mml:mi&gt;&amp;#x3C0;&lt;/mml:mi&gt;&lt;mml:mn&gt;4&lt;/mml:mn&gt;&lt;/mml:mfrac&gt;&lt;mml:mo&gt;-&lt;/mml:mo&gt;&lt;mml:mfrac&gt;&lt;mml:mn&gt;1&lt;/mml:mn&gt;&lt;mml:mn&gt;2&lt;/mml:mn&gt;&lt;/mml:mfrac&gt;&lt;mml:mi&gt;s&lt;/mml:mi&gt;&lt;mml:mi&gt;i&lt;/mml:mi&gt;&lt;mml:mi&gt;n&lt;/mml:mi&gt;&lt;mml:mfrac&gt;&lt;mml:mi&gt;&amp;#x3C0;&lt;/mml:mi&gt;&lt;mml:mn&gt;2&lt;/mml:mn&gt;&lt;/mml:mfrac&gt;&lt;/mml:mrow&gt;&lt;/mml:mfenced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544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D2608" w14:textId="77777777" w:rsidR="00537C24" w:rsidRPr="00424AEB" w:rsidRDefault="00537C24">
      <w:pPr>
        <w:rPr>
          <w:rFonts w:eastAsiaTheme="minorEastAsia"/>
        </w:rPr>
      </w:pPr>
      <w:r>
        <w:rPr>
          <w:noProof/>
          <w:position w:val="-28"/>
          <w:lang w:val="en-US"/>
        </w:rPr>
        <w:drawing>
          <wp:inline distT="0" distB="0" distL="0" distR="0" wp14:anchorId="44A3246C" wp14:editId="41B90C4A">
            <wp:extent cx="1050544" cy="465328"/>
            <wp:effectExtent l="0" t="0" r="0" b="0"/>
            <wp:docPr id="129636424" name="Picture 12963642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row&gt;&lt;mml:mn&gt;8&lt;/mml:mn&gt;&lt;mml:mi&gt;a&lt;/mml:mi&gt;&lt;/mml:mrow&gt;&lt;/mml:mfrac&gt;&lt;mml:mo&gt;-&lt;/mml:mo&gt;&lt;mml:mfrac&gt;&lt;mml:mn&gt;1&lt;/mml:mn&gt;&lt;mml:mrow&gt;&lt;mml:mn&gt;4&lt;/mml:mn&gt;&lt;mml:mi&gt;a&lt;/mml:mi&gt;&lt;/mml:mrow&gt;&lt;/mml:mfrac&gt;&lt;/mml:mstyle&gt;&lt;/mml:math&gt;&quot;,&quot;origin&quot;:&quot;MathType Legacy&quot;,&quot;version&quot;:&quot;v3.18.2&quot;}" title="equals fraction numerator pi over denominator 8 a end fraction minus fraction numerator 1 over denominator 4 a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row&gt;&lt;mml:mn&gt;8&lt;/mml:mn&gt;&lt;mml:mi&gt;a&lt;/mml:mi&gt;&lt;/mml:mrow&gt;&lt;/mml:mfrac&gt;&lt;mml:mo&gt;-&lt;/mml:mo&gt;&lt;mml:mfrac&gt;&lt;mml:mn&gt;1&lt;/mml:mn&gt;&lt;mml:mrow&gt;&lt;mml:mn&gt;4&lt;/mml:mn&gt;&lt;mml:mi&gt;a&lt;/mml:mi&gt;&lt;/mml:mrow&gt;&lt;/mml:mfrac&gt;&lt;/mml:mstyle&gt;&lt;/mml:math&gt;&quot;,&quot;origin&quot;:&quot;MathType Legacy&quot;,&quot;version&quot;:&quot;v3.18.2&quot;}" title="equals fraction numerator pi over denominator 8 a end fraction minus fraction numerator 1 over denominator 4 a end fraction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0544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8B6A2" w14:textId="77777777" w:rsidR="00537C24" w:rsidRPr="00424AEB" w:rsidRDefault="00537C24">
      <w:pPr>
        <w:rPr>
          <w:rFonts w:eastAsiaTheme="minorEastAsia"/>
        </w:rPr>
      </w:pPr>
      <w:r>
        <w:rPr>
          <w:rFonts w:eastAsiaTheme="minorEastAsia" w:cstheme="minorHAnsi"/>
          <w:rtl/>
        </w:rPr>
        <w:t>؞</w:t>
      </w:r>
      <w:r>
        <w:rPr>
          <w:rFonts w:eastAsiaTheme="minorEastAsia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7319508A" wp14:editId="2D33C049">
            <wp:extent cx="325120" cy="410464"/>
            <wp:effectExtent l="0" t="0" r="0" b="0"/>
            <wp:docPr id="250829641" name="Picture 25082964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&amp;#x3C0;&lt;/mml:mi&gt;&lt;mml:mrow&gt;&lt;mml:mn&gt;4&lt;/mml:mn&gt;&lt;mml:mi&gt;a&lt;/mml:mi&gt;&lt;/mml:mrow&gt;&lt;/mml:mfrac&gt;&lt;/mml:mstyle&gt;&lt;/mml:math&gt;&quot;,&quot;origin&quot;:&quot;MathType Legacy&quot;,&quot;version&quot;:&quot;v3.18.2&quot;}" title="fraction numerator pi over denominator 4 a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&amp;#x3C0;&lt;/mml:mi&gt;&lt;mml:mrow&gt;&lt;mml:mn&gt;4&lt;/mml:mn&gt;&lt;mml:mi&gt;a&lt;/mml:mi&gt;&lt;/mml:mrow&gt;&lt;/mml:mfrac&gt;&lt;/mml:mstyle&gt;&lt;/mml:math&gt;&quot;,&quot;origin&quot;:&quot;MathType Legacy&quot;,&quot;version&quot;:&quot;v3.18.2&quot;}" title="fraction numerator pi over denominator 4 a end fraction"/>
                    <pic:cNvPicPr/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120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32165" w14:textId="77777777" w:rsidR="00537C24" w:rsidRPr="00424AEB" w:rsidRDefault="00537C24">
      <w:pPr>
        <w:rPr>
          <w:rFonts w:eastAsiaTheme="minorEastAsia"/>
        </w:rPr>
      </w:pPr>
      <w:r>
        <w:rPr>
          <w:noProof/>
          <w:position w:val="-28"/>
          <w:lang w:val="en-US"/>
        </w:rPr>
        <w:drawing>
          <wp:inline distT="0" distB="0" distL="0" distR="0" wp14:anchorId="356477A1" wp14:editId="6A4E1D6C">
            <wp:extent cx="510032" cy="465328"/>
            <wp:effectExtent l="0" t="0" r="0" b="0"/>
            <wp:docPr id="2050493775" name="Picture 205049377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n&gt;2&lt;/mml:mn&gt;&lt;mml:mi&gt;a&lt;/mml:mi&gt;&lt;/mml:mrow&gt;&lt;/mml:mfrac&gt;&lt;/mml:mstyle&gt;&lt;/mml:math&gt;&quot;,&quot;origin&quot;:&quot;MathType Legacy&quot;,&quot;version&quot;:&quot;v3.18.2&quot;}" title="equals fraction numerator 1 over denominator 2 a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n&gt;2&lt;/mml:mn&gt;&lt;mml:mi&gt;a&lt;/mml:mi&gt;&lt;/mml:mrow&gt;&lt;/mml:mfrac&gt;&lt;/mml:mstyle&gt;&lt;/mml:math&gt;&quot;,&quot;origin&quot;:&quot;MathType Legacy&quot;,&quot;version&quot;:&quot;v3.18.2&quot;}" title="equals fraction numerator 1 over denominator 2 a end fraction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032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4F08A" w14:textId="77777777" w:rsidR="00537C24" w:rsidRDefault="00537C24">
      <w:pPr>
        <w:rPr>
          <w:rFonts w:eastAsiaTheme="minorEastAsia"/>
        </w:rPr>
      </w:pPr>
    </w:p>
    <w:p w14:paraId="702CB798" w14:textId="77777777" w:rsidR="00537C24" w:rsidRDefault="00537C24">
      <w:pPr>
        <w:rPr>
          <w:rFonts w:eastAsiaTheme="minorEastAsia"/>
        </w:rPr>
      </w:pPr>
      <w:r>
        <w:rPr>
          <w:rFonts w:eastAsiaTheme="minorEastAsia"/>
        </w:rPr>
        <w:t>Hence proved.</w:t>
      </w:r>
    </w:p>
    <w:p w14:paraId="7E8C3DC6" w14:textId="77777777" w:rsidR="00537C24" w:rsidRDefault="00537C24"/>
    <w:p w14:paraId="652AC2FF" w14:textId="77777777" w:rsidR="00537C24" w:rsidRDefault="00537C24">
      <w:r>
        <w:br w:type="page"/>
      </w:r>
    </w:p>
    <w:p w14:paraId="3487AA65" w14:textId="77777777" w:rsidR="00537C24" w:rsidRPr="00CF44DF" w:rsidRDefault="00537C24">
      <w:pPr>
        <w:rPr>
          <w:rFonts w:eastAsiaTheme="minorEastAsia"/>
        </w:rPr>
      </w:pPr>
      <w:r>
        <w:lastRenderedPageBreak/>
        <w:t xml:space="preserve">18. </w:t>
      </w:r>
      <w:r>
        <w:rPr>
          <w:noProof/>
          <w:position w:val="-48"/>
          <w:lang w:val="en-US"/>
        </w:rPr>
        <w:drawing>
          <wp:inline distT="0" distB="0" distL="0" distR="0" wp14:anchorId="51CBB271" wp14:editId="0E897CB5">
            <wp:extent cx="2777744" cy="745744"/>
            <wp:effectExtent l="0" t="0" r="0" b="0"/>
            <wp:docPr id="973953305" name="Picture 97395330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row&gt;&lt;mml:mn&gt;3&lt;/mml:mn&gt;&lt;mml:mi&gt;&amp;#x3C0;&lt;/mml:mi&gt;&lt;/mml:mrow&gt;&lt;mml:mn&gt;4&lt;/mml:mn&gt;&lt;/mml:mfrac&gt;&lt;/mml:msubsup&gt;&lt;mml:mfrac&gt;&lt;mml:mrow&gt;&lt;mml:mi&gt;s&lt;/mml:mi&gt;&lt;mml:mi&gt;i&lt;/mml:mi&gt;&lt;mml:mi&gt;n&lt;/mml:mi&gt;&lt;mml:mi&gt;x&lt;/mml:mi&gt;&lt;mml:mi&gt;&amp;#xA0;&lt;/mml:mi&gt;&lt;mml:mi&gt;d&lt;/mml:mi&gt;&lt;mml:mi&gt;x&lt;/mml:mi&gt;&lt;/mml:mrow&gt;&lt;mml:mrow&gt;&lt;mml:mn&gt;1&lt;/mml:mn&gt;&lt;mml:mo&gt;+&lt;/mml:mo&gt;&lt;mml:msup&gt;&lt;mml:mrow&gt;&lt;mml:mi&gt;c&lt;/mml:mi&gt;&lt;mml:mi&gt;o&lt;/mml:mi&gt;&lt;mml:mi&gt;s&lt;/mml:mi&gt;&lt;/mml:mrow&gt;&lt;mml:mn&gt;2&lt;/mml:mn&gt;&lt;/mml:msup&gt;&lt;mml:mi&gt;x&lt;/mml:mi&gt;&lt;/mml:mrow&gt;&lt;/mml:mfrac&gt;&lt;mml:mo&gt;=&lt;/mml:mo&gt;&lt;mml:mfrac&gt;&lt;mml:mi&gt;&amp;#x3C0;&lt;/mml:mi&gt;&lt;mml:mn&gt;4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sqrt&gt;&lt;mml:mn&gt;2&lt;/mml:mn&gt;&lt;/mml:msqrt&gt;&lt;/mml:mfrac&gt;&lt;/mml:mstyle&gt;&lt;/mml:math&gt;&quot;,&quot;origin&quot;:&quot;MathType Legacy&quot;,&quot;version&quot;:&quot;v3.18.2&quot;}" title="integral subscript 0 superscript fraction numerator 3 pi over denominator 4 end fraction end superscript fraction numerator s i n x blank d x over denominator 1 plus c o s squared x end fraction equals pi over 4 tan to the power of negative 1 end exponent invisible function application fraction numerator 1 over denominator square root of 2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row&gt;&lt;mml:mn&gt;3&lt;/mml:mn&gt;&lt;mml:mi&gt;&amp;#x3C0;&lt;/mml:mi&gt;&lt;/mml:mrow&gt;&lt;mml:mn&gt;4&lt;/mml:mn&gt;&lt;/mml:mfrac&gt;&lt;/mml:msubsup&gt;&lt;mml:mfrac&gt;&lt;mml:mrow&gt;&lt;mml:mi&gt;s&lt;/mml:mi&gt;&lt;mml:mi&gt;i&lt;/mml:mi&gt;&lt;mml:mi&gt;n&lt;/mml:mi&gt;&lt;mml:mi&gt;x&lt;/mml:mi&gt;&lt;mml:mi&gt;&amp;#xA0;&lt;/mml:mi&gt;&lt;mml:mi&gt;d&lt;/mml:mi&gt;&lt;mml:mi&gt;x&lt;/mml:mi&gt;&lt;/mml:mrow&gt;&lt;mml:mrow&gt;&lt;mml:mn&gt;1&lt;/mml:mn&gt;&lt;mml:mo&gt;+&lt;/mml:mo&gt;&lt;mml:msup&gt;&lt;mml:mrow&gt;&lt;mml:mi&gt;c&lt;/mml:mi&gt;&lt;mml:mi&gt;o&lt;/mml:mi&gt;&lt;mml:mi&gt;s&lt;/mml:mi&gt;&lt;/mml:mrow&gt;&lt;mml:mn&gt;2&lt;/mml:mn&gt;&lt;/mml:msup&gt;&lt;mml:mi&gt;x&lt;/mml:mi&gt;&lt;/mml:mrow&gt;&lt;/mml:mfrac&gt;&lt;mml:mo&gt;=&lt;/mml:mo&gt;&lt;mml:mfrac&gt;&lt;mml:mi&gt;&amp;#x3C0;&lt;/mml:mi&gt;&lt;mml:mn&gt;4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sqrt&gt;&lt;mml:mn&gt;2&lt;/mml:mn&gt;&lt;/mml:msqrt&gt;&lt;/mml:mfrac&gt;&lt;/mml:mstyle&gt;&lt;/mml:math&gt;&quot;,&quot;origin&quot;:&quot;MathType Legacy&quot;,&quot;version&quot;:&quot;v3.18.2&quot;}" title="integral subscript 0 superscript fraction numerator 3 pi over denominator 4 end fraction end superscript fraction numerator s i n x blank d x over denominator 1 plus c o s squared x end fraction equals pi over 4 tan to the power of negative 1 end exponent invisible function application fraction numerator 1 over denominator square root of 2 end fraction"/>
                    <pic:cNvPicPr/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7744" cy="745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0C4E6" w14:textId="77777777" w:rsidR="00537C24" w:rsidRDefault="00537C24">
      <w:pPr>
        <w:rPr>
          <w:rFonts w:eastAsiaTheme="minorEastAsia"/>
        </w:rPr>
      </w:pPr>
    </w:p>
    <w:p w14:paraId="59AE8E16" w14:textId="77777777" w:rsidR="00537C24" w:rsidRDefault="00537C24">
      <w:pPr>
        <w:rPr>
          <w:rFonts w:eastAsiaTheme="minorEastAsia"/>
        </w:rPr>
      </w:pPr>
      <w:r>
        <w:rPr>
          <w:rFonts w:eastAsiaTheme="minorEastAsia"/>
        </w:rPr>
        <w:t xml:space="preserve">Solution:  </w:t>
      </w:r>
    </w:p>
    <w:p w14:paraId="188DB65D" w14:textId="77777777" w:rsidR="00537C24" w:rsidRDefault="00537C24">
      <w:pPr>
        <w:rPr>
          <w:rFonts w:eastAsiaTheme="minorEastAsia"/>
        </w:rPr>
      </w:pPr>
      <w:r>
        <w:rPr>
          <w:rFonts w:eastAsiaTheme="minorEastAsia"/>
        </w:rPr>
        <w:t xml:space="preserve">Let   </w:t>
      </w:r>
      <w:r>
        <w:rPr>
          <w:noProof/>
          <w:position w:val="-31"/>
          <w:lang w:val="en-US"/>
        </w:rPr>
        <w:drawing>
          <wp:inline distT="0" distB="0" distL="0" distR="0" wp14:anchorId="4B81F58F" wp14:editId="53B64591">
            <wp:extent cx="904240" cy="481584"/>
            <wp:effectExtent l="0" t="0" r="0" b="0"/>
            <wp:docPr id="1605719293" name="Picture 160571929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s&lt;/mml:mi&gt;&lt;mml:mi&gt;i&lt;/mml:mi&gt;&lt;mml:mi&gt;n&lt;/mml:mi&gt;&lt;mml:mi&gt;x&lt;/mml:mi&gt;&lt;mml:mi&gt;&amp;#xA0;&lt;/mml:mi&gt;&lt;mml:mi&gt;d&lt;/mml:mi&gt;&lt;mml:mi&gt;x&lt;/mml:mi&gt;&lt;/mml:mrow&gt;&lt;mml:mrow&gt;&lt;mml:mn&gt;1&lt;/mml:mn&gt;&lt;mml:mo&gt;+&lt;/mml:mo&gt;&lt;mml:msup&gt;&lt;mml:mrow&gt;&lt;mml:mi&gt;c&lt;/mml:mi&gt;&lt;mml:mi&gt;o&lt;/mml:mi&gt;&lt;mml:mi&gt;s&lt;/mml:mi&gt;&lt;/mml:mrow&gt;&lt;mml:mn&gt;2&lt;/mml:mn&gt;&lt;/mml:msup&gt;&lt;mml:mi&gt;x&lt;/mml:mi&gt;&lt;/mml:mrow&gt;&lt;/mml:mfrac&gt;&lt;/mml:mstyle&gt;&lt;/mml:math&gt;&quot;,&quot;origin&quot;:&quot;MathType Legacy&quot;,&quot;version&quot;:&quot;v3.18.2&quot;}" title="fraction numerator s i n x blank d x over denominator 1 plus c o s squared x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s&lt;/mml:mi&gt;&lt;mml:mi&gt;i&lt;/mml:mi&gt;&lt;mml:mi&gt;n&lt;/mml:mi&gt;&lt;mml:mi&gt;x&lt;/mml:mi&gt;&lt;mml:mi&gt;&amp;#xA0;&lt;/mml:mi&gt;&lt;mml:mi&gt;d&lt;/mml:mi&gt;&lt;mml:mi&gt;x&lt;/mml:mi&gt;&lt;/mml:mrow&gt;&lt;mml:mrow&gt;&lt;mml:mn&gt;1&lt;/mml:mn&gt;&lt;mml:mo&gt;+&lt;/mml:mo&gt;&lt;mml:msup&gt;&lt;mml:mrow&gt;&lt;mml:mi&gt;c&lt;/mml:mi&gt;&lt;mml:mi&gt;o&lt;/mml:mi&gt;&lt;mml:mi&gt;s&lt;/mml:mi&gt;&lt;/mml:mrow&gt;&lt;mml:mn&gt;2&lt;/mml:mn&gt;&lt;/mml:msup&gt;&lt;mml:mi&gt;x&lt;/mml:mi&gt;&lt;/mml:mrow&gt;&lt;/mml:mfrac&gt;&lt;/mml:mstyle&gt;&lt;/mml:math&gt;&quot;,&quot;origin&quot;:&quot;MathType Legacy&quot;,&quot;version&quot;:&quot;v3.18.2&quot;}" title="fraction numerator s i n x blank d x over denominator 1 plus c o s squared x end fraction"/>
                    <pic:cNvPicPr/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240" cy="481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9D57F" w14:textId="77777777" w:rsidR="00537C24" w:rsidRPr="002856A7" w:rsidRDefault="00537C24">
      <w:pPr>
        <w:rPr>
          <w:rFonts w:eastAsiaTheme="minorEastAsia"/>
        </w:rPr>
      </w:pPr>
      <w:r>
        <w:rPr>
          <w:rFonts w:eastAsiaTheme="minorEastAsia"/>
        </w:rPr>
        <w:t xml:space="preserve">Put </w:t>
      </w:r>
      <w:r>
        <w:rPr>
          <w:noProof/>
          <w:position w:val="-3"/>
          <w:lang w:val="en-US"/>
        </w:rPr>
        <w:drawing>
          <wp:inline distT="0" distB="0" distL="0" distR="0" wp14:anchorId="1297A49E" wp14:editId="5E930C2D">
            <wp:extent cx="652272" cy="105664"/>
            <wp:effectExtent l="0" t="0" r="0" b="0"/>
            <wp:docPr id="1184670979" name="Picture 118467097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c&lt;/mml:mi&gt;&lt;mml:mi&gt;o&lt;/mml:mi&gt;&lt;mml:mi&gt;s&lt;/mml:mi&gt;&lt;mml:mi&gt;x&lt;/mml:mi&gt;&lt;mml:mo&gt;=&lt;/mml:mo&gt;&lt;mml:mi&gt;z&lt;/mml:mi&gt;&lt;/mml:mstyle&gt;&lt;/mml:math&gt;&quot;,&quot;origin&quot;:&quot;MathType Legacy&quot;,&quot;version&quot;:&quot;v3.18.2&quot;}" title="c o s x equals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c&lt;/mml:mi&gt;&lt;mml:mi&gt;o&lt;/mml:mi&gt;&lt;mml:mi&gt;s&lt;/mml:mi&gt;&lt;mml:mi&gt;x&lt;/mml:mi&gt;&lt;mml:mo&gt;=&lt;/mml:mo&gt;&lt;mml:mi&gt;z&lt;/mml:mi&gt;&lt;/mml:mstyle&gt;&lt;/mml:math&gt;&quot;,&quot;origin&quot;:&quot;MathType Legacy&quot;,&quot;version&quot;:&quot;v3.18.2&quot;}" title="c o s x equals z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2272" cy="105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01619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>؞</w:t>
      </w:r>
      <w:r>
        <w:rPr>
          <w:noProof/>
          <w:position w:val="-3"/>
          <w:lang w:val="en-US"/>
        </w:rPr>
        <w:drawing>
          <wp:inline distT="0" distB="0" distL="0" distR="0" wp14:anchorId="4A46FED4" wp14:editId="10C69CE5">
            <wp:extent cx="1184656" cy="156464"/>
            <wp:effectExtent l="0" t="0" r="0" b="0"/>
            <wp:docPr id="1110315998" name="Picture 111031599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z&lt;/mml:mi&gt;&lt;mml:mo&gt;=&lt;/mml:mo&gt;&lt;mml:mo&gt;-&lt;/mml:mo&gt;&lt;mml:mi&gt;s&lt;/mml:mi&gt;&lt;mml:mi&gt;i&lt;/mml:mi&gt;&lt;mml:mi&gt;n&lt;/mml:mi&gt;&lt;mml:mi&gt;x&lt;/mml:mi&gt;&lt;mml:mi&gt;&amp;#xA0;&lt;/mml:mi&gt;&lt;mml:mi&gt;d&lt;/mml:mi&gt;&lt;mml:mi&gt;x&lt;/mml:mi&gt;&lt;/mml:mstyle&gt;&lt;/mml:math&gt;&quot;,&quot;origin&quot;:&quot;MathType Legacy&quot;,&quot;version&quot;:&quot;v3.18.2&quot;}" title="d z equals negative s i n x blank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z&lt;/mml:mi&gt;&lt;mml:mo&gt;=&lt;/mml:mo&gt;&lt;mml:mo&gt;-&lt;/mml:mo&gt;&lt;mml:mi&gt;s&lt;/mml:mi&gt;&lt;mml:mi&gt;i&lt;/mml:mi&gt;&lt;mml:mi&gt;n&lt;/mml:mi&gt;&lt;mml:mi&gt;x&lt;/mml:mi&gt;&lt;mml:mi&gt;&amp;#xA0;&lt;/mml:mi&gt;&lt;mml:mi&gt;d&lt;/mml:mi&gt;&lt;mml:mi&gt;x&lt;/mml:mi&gt;&lt;/mml:mstyle&gt;&lt;/mml:math&gt;&quot;,&quot;origin&quot;:&quot;MathType Legacy&quot;,&quot;version&quot;:&quot;v3.18.2&quot;}" title="d z equals negative s i n x blank d x"/>
                    <pic:cNvPicPr/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4656" cy="156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C6FF5" w14:textId="77777777" w:rsidR="00537C24" w:rsidRPr="002856A7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>؞</w:t>
      </w:r>
      <w:r>
        <w:rPr>
          <w:noProof/>
          <w:position w:val="-37"/>
          <w:lang w:val="en-US"/>
        </w:rPr>
        <w:drawing>
          <wp:inline distT="0" distB="0" distL="0" distR="0" wp14:anchorId="54B07309" wp14:editId="1039FD55">
            <wp:extent cx="2787904" cy="774192"/>
            <wp:effectExtent l="0" t="0" r="0" b="0"/>
            <wp:docPr id="894679708" name="Picture 89467970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1&lt;/mml:mn&gt;&lt;mml:mfrac&gt;&lt;mml:mrow&gt;&lt;mml:mo&gt;-&lt;/mml:mo&gt;&lt;mml:mn&gt;1&lt;/mml:mn&gt;&lt;/mml:mrow&gt;&lt;mml:msqrt&gt;&lt;mml:mn&gt;2&lt;/mml:mn&gt;&lt;/mml:msqrt&gt;&lt;/mml:mfrac&gt;&lt;/mml:msubsup&gt;&lt;mml:mfrac&gt;&lt;mml:mrow&gt;&lt;mml:mi&gt;d&lt;/mml:mi&gt;&lt;mml:mi&gt;z&lt;/mml:mi&gt;&lt;/mml:mrow&gt;&lt;mml:mrow&gt;&lt;mml:mn&gt;1&lt;/mml:mn&gt;&lt;mml:mo&gt;+&lt;/mml:mo&gt;&lt;mml:msup&gt;&lt;mml:mi&gt;z&lt;/mml:mi&gt;&lt;mml:mn&gt;2&lt;/mml:mn&gt;&lt;/mml:msup&gt;&lt;/mml:mrow&gt;&lt;/mml:mfrac&gt;&lt;mml:mo&gt;=&lt;/mml:mo&gt;&lt;mml:mfenced open=\&quot;\&quot; close=\&quot;|\&quot; separators=\&quot;|\&quot;&gt;&lt;mml:mrow&gt;&lt;mml:mo&gt;-&lt;/mml:mo&gt;&lt;mml:msup&gt;&lt;mml:mi&gt;tan&lt;/mml:mi&gt;&lt;mml:mrow&gt;&lt;mml:mo&gt;-&lt;/mml:mo&gt;&lt;mml:mn&gt;1&lt;/mml:mn&gt;&lt;/mml:mrow&gt;&lt;/mml:msup&gt;&lt;mml:mo&gt;&amp;#x2061;&lt;/mml:mo&gt;&lt;mml:mi&gt;z&lt;/mml:mi&gt;&lt;/mml:mrow&gt;&lt;/mml:mfenced&gt;&lt;mml:mfrac linethickness=\&quot;0pt\&quot;&gt;&lt;mml:mfrac&gt;&lt;mml:mrow&gt;&lt;mml:mo&gt;-&lt;/mml:mo&gt;&lt;mml:mn&gt;1&lt;/mml:mn&gt;&lt;/mml:mrow&gt;&lt;mml:msqrt&gt;&lt;mml:mn&gt;2&lt;/mml:mn&gt;&lt;/mml:msqrt&gt;&lt;/mml:mfrac&gt;&lt;mml:mn&gt;1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1&lt;/mml:mn&gt;&lt;mml:mfrac&gt;&lt;mml:mrow&gt;&lt;mml:mo&gt;-&lt;/mml:mo&gt;&lt;mml:mn&gt;1&lt;/mml:mn&gt;&lt;/mml:mrow&gt;&lt;mml:msqrt&gt;&lt;mml:mn&gt;2&lt;/mml:mn&gt;&lt;/mml:msqrt&gt;&lt;/mml:mfrac&gt;&lt;/mml:msubsup&gt;&lt;mml:mfrac&gt;&lt;mml:mrow&gt;&lt;mml:mi&gt;d&lt;/mml:mi&gt;&lt;mml:mi&gt;z&lt;/mml:mi&gt;&lt;/mml:mrow&gt;&lt;mml:mrow&gt;&lt;mml:mn&gt;1&lt;/mml:mn&gt;&lt;mml:mo&gt;+&lt;/mml:mo&gt;&lt;mml:msup&gt;&lt;mml:mi&gt;z&lt;/mml:mi&gt;&lt;mml:mn&gt;2&lt;/mml:mn&gt;&lt;/mml:msup&gt;&lt;/mml:mrow&gt;&lt;/mml:mfrac&gt;&lt;mml:mo&gt;=&lt;/mml:mo&gt;&lt;mml:mfenced open=\&quot;\&quot; close=\&quot;|\&quot; separators=\&quot;|\&quot;&gt;&lt;mml:mrow&gt;&lt;mml:mo&gt;-&lt;/mml:mo&gt;&lt;mml:msup&gt;&lt;mml:mi&gt;tan&lt;/mml:mi&gt;&lt;mml:mrow&gt;&lt;mml:mo&gt;-&lt;/mml:mo&gt;&lt;mml:mn&gt;1&lt;/mml:mn&gt;&lt;/mml:mrow&gt;&lt;/mml:msup&gt;&lt;mml:mo&gt;&amp;#x2061;&lt;/mml:mo&gt;&lt;mml:mi&gt;z&lt;/mml:mi&gt;&lt;/mml:mrow&gt;&lt;/mml:mfenced&gt;&lt;mml:mfrac linethickness=\&quot;0pt\&quot;&gt;&lt;mml:mfrac&gt;&lt;mml:mrow&gt;&lt;mml:mo&gt;-&lt;/mml:mo&gt;&lt;mml:mn&gt;1&lt;/mml:mn&gt;&lt;/mml:mrow&gt;&lt;mml:msqrt&gt;&lt;mml:mn&gt;2&lt;/mml:mn&gt;&lt;/mml:msqrt&gt;&lt;/mml:mfrac&gt;&lt;mml:mn&gt;1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7904" cy="774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FF0A8" w14:textId="77777777" w:rsidR="00537C24" w:rsidRPr="002856A7" w:rsidRDefault="00537C24">
      <w:pPr>
        <w:rPr>
          <w:rFonts w:eastAsiaTheme="minorEastAsia" w:cstheme="minorHAnsi"/>
        </w:rPr>
      </w:pPr>
      <w:r>
        <w:rPr>
          <w:noProof/>
          <w:position w:val="-48"/>
          <w:lang w:val="en-US"/>
        </w:rPr>
        <w:drawing>
          <wp:inline distT="0" distB="0" distL="0" distR="0" wp14:anchorId="1BB87049" wp14:editId="0DB86229">
            <wp:extent cx="1891792" cy="591312"/>
            <wp:effectExtent l="0" t="0" r="0" b="0"/>
            <wp:docPr id="635401194" name="Picture 63540119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-&lt;/mml:mo&gt;&lt;mml:msup&gt;&lt;mml:mi&gt;tan&lt;/mml:mi&gt;&lt;mml:mrow&gt;&lt;mml:mo&gt;-&lt;/mml:mo&gt;&lt;mml:mn&gt;1&lt;/mml:mn&gt;&lt;/mml:mrow&gt;&lt;/mml:msup&gt;&lt;mml:mo&gt;&amp;#x2061;&lt;/mml:mo&gt;&lt;mml:mfrac&gt;&lt;mml:mrow&gt;&lt;mml:mo&gt;-&lt;/mml:mo&gt;&lt;mml:mn&gt;1&lt;/mml:mn&gt;&lt;/mml:mrow&gt;&lt;mml:msqrt&gt;&lt;mml:mn&gt;2&lt;/mml:mn&gt;&lt;/mml:msqrt&gt;&lt;/mml:mfrac&gt;&lt;mml:mo&gt;+&lt;/mml:mo&gt;&lt;mml:msup&gt;&lt;mml:mrow&gt;&lt;mml:mi mathvariant=\&quot;normal\&quot;&gt;t&lt;/mml:mi&gt;&lt;mml:mi mathvariant=\&quot;normal\&quot;&gt;a&lt;/mml:mi&gt;&lt;mml:mi mathvariant=\&quot;normal\&quot;&gt;n&lt;/mml:mi&gt;&lt;/mml:mrow&gt;&lt;mml:mrow&gt;&lt;mml:mo&gt;-&lt;/mml:mo&gt;&lt;mml:mn&gt;1&lt;/mml:mn&gt;&lt;/mml:mrow&gt;&lt;/mml:msup&gt;&lt;mml:mn&gt;1&lt;/mml:mn&gt;&lt;/mml:mstyle&gt;&lt;/mml:math&gt;&quot;,&quot;origin&quot;:&quot;MathType Legacy&quot;,&quot;version&quot;:&quot;v3.18.2&quot;}" title="negative tan to the power of negative 1 end exponent invisible function application fraction numerator negative 1 over denominator square root of 2 end fraction plus straight t straight a straight n to the power of negative 1 end expone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-&lt;/mml:mo&gt;&lt;mml:msup&gt;&lt;mml:mi&gt;tan&lt;/mml:mi&gt;&lt;mml:mrow&gt;&lt;mml:mo&gt;-&lt;/mml:mo&gt;&lt;mml:mn&gt;1&lt;/mml:mn&gt;&lt;/mml:mrow&gt;&lt;/mml:msup&gt;&lt;mml:mo&gt;&amp;#x2061;&lt;/mml:mo&gt;&lt;mml:mfrac&gt;&lt;mml:mrow&gt;&lt;mml:mo&gt;-&lt;/mml:mo&gt;&lt;mml:mn&gt;1&lt;/mml:mn&gt;&lt;/mml:mrow&gt;&lt;mml:msqrt&gt;&lt;mml:mn&gt;2&lt;/mml:mn&gt;&lt;/mml:msqrt&gt;&lt;/mml:mfrac&gt;&lt;mml:mo&gt;+&lt;/mml:mo&gt;&lt;mml:msup&gt;&lt;mml:mrow&gt;&lt;mml:mi mathvariant=\&quot;normal\&quot;&gt;t&lt;/mml:mi&gt;&lt;mml:mi mathvariant=\&quot;normal\&quot;&gt;a&lt;/mml:mi&gt;&lt;mml:mi mathvariant=\&quot;normal\&quot;&gt;n&lt;/mml:mi&gt;&lt;/mml:mrow&gt;&lt;mml:mrow&gt;&lt;mml:mo&gt;-&lt;/mml:mo&gt;&lt;mml:mn&gt;1&lt;/mml:mn&gt;&lt;/mml:mrow&gt;&lt;/mml:msup&gt;&lt;mml:mn&gt;1&lt;/mml:mn&gt;&lt;/mml:mstyle&gt;&lt;/mml:math&gt;&quot;,&quot;origin&quot;:&quot;MathType Legacy&quot;,&quot;version&quot;:&quot;v3.18.2&quot;}" title="negative tan to the power of negative 1 end exponent invisible function application fraction numerator negative 1 over denominator square root of 2 end fraction plus straight t straight a straight n to the power of negative 1 end exponent 1"/>
                    <pic:cNvPicPr/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1792" cy="59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03107" w14:textId="77777777" w:rsidR="00537C24" w:rsidRPr="002856A7" w:rsidRDefault="00537C24">
      <w:pPr>
        <w:rPr>
          <w:rFonts w:eastAsiaTheme="minorEastAsia" w:cstheme="minorHAnsi"/>
        </w:rPr>
      </w:pPr>
      <w:r>
        <w:rPr>
          <w:noProof/>
          <w:position w:val="-48"/>
          <w:lang w:val="en-US"/>
        </w:rPr>
        <w:drawing>
          <wp:inline distT="0" distB="0" distL="0" distR="0" wp14:anchorId="759A76DD" wp14:editId="41CEF06D">
            <wp:extent cx="2107184" cy="591312"/>
            <wp:effectExtent l="0" t="0" r="0" b="0"/>
            <wp:docPr id="904303289" name="Picture 90430328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&amp;#x3C0;&lt;/mml:mi&gt;&lt;mml:mn&gt;4&lt;/mml:mn&gt;&lt;/mml:mfrac&gt;&lt;mml:mo&gt;+&lt;/mml:mo&gt;&lt;mml:msup&gt;&lt;mml:mi&gt;tan&lt;/mml:mi&gt;&lt;mml:mrow&gt;&lt;mml:mo&gt;-&lt;/mml:mo&gt;&lt;mml:mn&gt;1&lt;/mml:mn&gt;&lt;/mml:mrow&gt;&lt;/mml:msup&gt;&lt;mml:mo&gt;&amp;#x2061;&lt;/mml:mo&gt;&lt;mml:mfrac&gt;&lt;mml:mrow&gt;&lt;mml:mo&gt;-&lt;/mml:mo&gt;&lt;mml:mn&gt;1&lt;/mml:mn&gt;&lt;/mml:mrow&gt;&lt;mml:msqrt&gt;&lt;mml:mn&gt;2&lt;/mml:mn&gt;&lt;/mml:msqrt&gt;&lt;/mml:mfrac&gt;&lt;mml:mo&gt;=&lt;/mml:mo&gt;&lt;mml:mi&gt;R&lt;/mml:mi&gt;&lt;mml:mo&gt;.&lt;/mml:mo&gt;&lt;mml:mi&gt;H&lt;/mml:mi&gt;&lt;mml:mo&gt;.&lt;/mml:mo&gt;&lt;mml:mi&gt;S&lt;/mml:mi&gt;&lt;/mml:mstyle&gt;&lt;/mml:math&gt;&quot;,&quot;origin&quot;:&quot;MathType Legacy&quot;,&quot;version&quot;:&quot;v3.18.2&quot;}" title="pi over 4 plus tan to the power of negative 1 end exponent invisible function application fraction numerator negative 1 over denominator square root of 2 end fraction equals R. H. 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&amp;#x3C0;&lt;/mml:mi&gt;&lt;mml:mn&gt;4&lt;/mml:mn&gt;&lt;/mml:mfrac&gt;&lt;mml:mo&gt;+&lt;/mml:mo&gt;&lt;mml:msup&gt;&lt;mml:mi&gt;tan&lt;/mml:mi&gt;&lt;mml:mrow&gt;&lt;mml:mo&gt;-&lt;/mml:mo&gt;&lt;mml:mn&gt;1&lt;/mml:mn&gt;&lt;/mml:mrow&gt;&lt;/mml:msup&gt;&lt;mml:mo&gt;&amp;#x2061;&lt;/mml:mo&gt;&lt;mml:mfrac&gt;&lt;mml:mrow&gt;&lt;mml:mo&gt;-&lt;/mml:mo&gt;&lt;mml:mn&gt;1&lt;/mml:mn&gt;&lt;/mml:mrow&gt;&lt;mml:msqrt&gt;&lt;mml:mn&gt;2&lt;/mml:mn&gt;&lt;/mml:msqrt&gt;&lt;/mml:mfrac&gt;&lt;mml:mo&gt;=&lt;/mml:mo&gt;&lt;mml:mi&gt;R&lt;/mml:mi&gt;&lt;mml:mo&gt;.&lt;/mml:mo&gt;&lt;mml:mi&gt;H&lt;/mml:mi&gt;&lt;mml:mo&gt;.&lt;/mml:mo&gt;&lt;mml:mi&gt;S&lt;/mml:mi&gt;&lt;/mml:mstyle&gt;&lt;/mml:math&gt;&quot;,&quot;origin&quot;:&quot;MathType Legacy&quot;,&quot;version&quot;:&quot;v3.18.2&quot;}" title="pi over 4 plus tan to the power of negative 1 end exponent invisible function application fraction numerator negative 1 over denominator square root of 2 end fraction equals R. H. S"/>
                    <pic:cNvPicPr/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7184" cy="59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5A4C5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>Hence proved.</w:t>
      </w:r>
    </w:p>
    <w:p w14:paraId="3A8F017E" w14:textId="77777777" w:rsidR="00537C24" w:rsidRDefault="00537C24">
      <w:pPr>
        <w:rPr>
          <w:rFonts w:eastAsiaTheme="minorEastAsia" w:cstheme="minorHAnsi"/>
        </w:rPr>
      </w:pPr>
    </w:p>
    <w:p w14:paraId="1B391638" w14:textId="77777777" w:rsidR="00537C24" w:rsidRPr="00F7486C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19.  </w:t>
      </w:r>
      <w:r>
        <w:rPr>
          <w:noProof/>
          <w:position w:val="-37"/>
          <w:lang w:val="en-US"/>
        </w:rPr>
        <w:drawing>
          <wp:inline distT="0" distB="0" distL="0" distR="0" wp14:anchorId="3AEA4E0E" wp14:editId="49C13B5D">
            <wp:extent cx="2225040" cy="633984"/>
            <wp:effectExtent l="0" t="0" r="0" b="0"/>
            <wp:docPr id="366640545" name="Picture 36664054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sup&gt;&lt;mml:mrow&gt;&lt;mml:mi&gt;c&lt;/mml:mi&gt;&lt;mml:mi&gt;o&lt;/mml:mi&gt;&lt;mml:mi&gt;s&lt;/mml:mi&gt;&lt;/mml:mrow&gt;&lt;mml:mn&gt;3&lt;/mml:mn&gt;&lt;/mml:msup&gt;&lt;mml:mi&gt;x&lt;/mml:mi&gt;&lt;mml:mroot&gt;&lt;mml:mrow&gt;&lt;mml:mi&gt;s&lt;/mml:mi&gt;&lt;mml:mi&gt;i&lt;/mml:mi&gt;&lt;mml:mi&gt;n&lt;/mml:mi&gt;&lt;mml:mi&gt;x&lt;/mml:mi&gt;&lt;/mml:mrow&gt;&lt;mml:mn&gt;4&lt;/mml:mn&gt;&lt;/mml:mroot&gt;&lt;mml:mi&gt;d&lt;/mml:mi&gt;&lt;mml:mi&gt;x&lt;/mml:mi&gt;&lt;mml:mo&gt;=&lt;/mml:mo&gt;&lt;mml:mfrac&gt;&lt;mml:mn&gt;32&lt;/mml:mn&gt;&lt;mml:mn&gt;65&lt;/mml:mn&gt;&lt;/mml:mfrac&gt;&lt;/mml:mstyle&gt;&lt;/mml:math&gt;&quot;,&quot;origin&quot;:&quot;MathType Legacy&quot;,&quot;version&quot;:&quot;v3.18.2&quot;}" title="integral subscript 0 superscript pi over 2 end superscript c o s cubed x fourth root of s i n x end root d x equals 32 over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sup&gt;&lt;mml:mrow&gt;&lt;mml:mi&gt;c&lt;/mml:mi&gt;&lt;mml:mi&gt;o&lt;/mml:mi&gt;&lt;mml:mi&gt;s&lt;/mml:mi&gt;&lt;/mml:mrow&gt;&lt;mml:mn&gt;3&lt;/mml:mn&gt;&lt;/mml:msup&gt;&lt;mml:mi&gt;x&lt;/mml:mi&gt;&lt;mml:mroot&gt;&lt;mml:mrow&gt;&lt;mml:mi&gt;s&lt;/mml:mi&gt;&lt;mml:mi&gt;i&lt;/mml:mi&gt;&lt;mml:mi&gt;n&lt;/mml:mi&gt;&lt;mml:mi&gt;x&lt;/mml:mi&gt;&lt;/mml:mrow&gt;&lt;mml:mn&gt;4&lt;/mml:mn&gt;&lt;/mml:mroot&gt;&lt;mml:mi&gt;d&lt;/mml:mi&gt;&lt;mml:mi&gt;x&lt;/mml:mi&gt;&lt;mml:mo&gt;=&lt;/mml:mo&gt;&lt;mml:mfrac&gt;&lt;mml:mn&gt;32&lt;/mml:mn&gt;&lt;mml:mn&gt;65&lt;/mml:mn&gt;&lt;/mml:mfrac&gt;&lt;/mml:mstyle&gt;&lt;/mml:math&gt;&quot;,&quot;origin&quot;:&quot;MathType Legacy&quot;,&quot;version&quot;:&quot;v3.18.2&quot;}" title="integral subscript 0 superscript pi over 2 end superscript c o s cubed x fourth root of s i n x end root d x equals 32 over 65"/>
                    <pic:cNvPicPr/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5040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614D8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>Solution:</w:t>
      </w:r>
    </w:p>
    <w:p w14:paraId="022A8CA5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Let  </w:t>
      </w:r>
      <w:r>
        <w:rPr>
          <w:noProof/>
          <w:position w:val="-37"/>
          <w:lang w:val="en-US"/>
        </w:rPr>
        <w:drawing>
          <wp:inline distT="0" distB="0" distL="0" distR="0" wp14:anchorId="150F352E" wp14:editId="0377E9C0">
            <wp:extent cx="1993392" cy="633984"/>
            <wp:effectExtent l="0" t="0" r="0" b="0"/>
            <wp:docPr id="1807358768" name="Picture 180735876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sup&gt;&lt;mml:mrow&gt;&lt;mml:mi&gt;c&lt;/mml:mi&gt;&lt;mml:mi&gt;o&lt;/mml:mi&gt;&lt;mml:mi&gt;s&lt;/mml:mi&gt;&lt;/mml:mrow&gt;&lt;mml:mn&gt;3&lt;/mml:mn&gt;&lt;/mml:msup&gt;&lt;mml:mi&gt;x&lt;/mml:mi&gt;&lt;mml:mroot&gt;&lt;mml:mrow&gt;&lt;mml:mi&gt;s&lt;/mml:mi&gt;&lt;mml:mi&gt;i&lt;/mml:mi&gt;&lt;mml:mi&gt;n&lt;/mml:mi&gt;&lt;mml:mi&gt;x&lt;/mml:mi&gt;&lt;/mml:mrow&gt;&lt;mml:mn&gt;4&lt;/mml:mn&gt;&lt;/mml:mroot&gt;&lt;mml:mi&gt;d&lt;/mml:mi&gt;&lt;mml:mi&gt;x&lt;/mml:mi&gt;&lt;/mml:mstyle&gt;&lt;/mml:math&gt;&quot;,&quot;origin&quot;:&quot;MathType Legacy&quot;,&quot;version&quot;:&quot;v3.18.2&quot;}" title="I equals integral subscript 0 superscript pi over 2 end superscript c o s cubed x fourth root of s i n x end root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sup&gt;&lt;mml:mrow&gt;&lt;mml:mi&gt;c&lt;/mml:mi&gt;&lt;mml:mi&gt;o&lt;/mml:mi&gt;&lt;mml:mi&gt;s&lt;/mml:mi&gt;&lt;/mml:mrow&gt;&lt;mml:mn&gt;3&lt;/mml:mn&gt;&lt;/mml:msup&gt;&lt;mml:mi&gt;x&lt;/mml:mi&gt;&lt;mml:mroot&gt;&lt;mml:mrow&gt;&lt;mml:mi&gt;s&lt;/mml:mi&gt;&lt;mml:mi&gt;i&lt;/mml:mi&gt;&lt;mml:mi&gt;n&lt;/mml:mi&gt;&lt;mml:mi&gt;x&lt;/mml:mi&gt;&lt;/mml:mrow&gt;&lt;mml:mn&gt;4&lt;/mml:mn&gt;&lt;/mml:mroot&gt;&lt;mml:mi&gt;d&lt;/mml:mi&gt;&lt;mml:mi&gt;x&lt;/mml:mi&gt;&lt;/mml:mstyle&gt;&lt;/mml:math&gt;&quot;,&quot;origin&quot;:&quot;MathType Legacy&quot;,&quot;version&quot;:&quot;v3.18.2&quot;}" title="I equals integral subscript 0 superscript pi over 2 end superscript c o s cubed x fourth root of s i n x end root d x"/>
                    <pic:cNvPicPr/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392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25841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Put </w:t>
      </w:r>
      <w:r>
        <w:rPr>
          <w:noProof/>
          <w:position w:val="-3"/>
          <w:lang w:val="en-US"/>
        </w:rPr>
        <w:drawing>
          <wp:inline distT="0" distB="0" distL="0" distR="0" wp14:anchorId="2A4F1B88" wp14:editId="37DFED66">
            <wp:extent cx="621792" cy="148336"/>
            <wp:effectExtent l="0" t="0" r="0" b="0"/>
            <wp:docPr id="1706556431" name="Picture 170655643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s&lt;/mml:mi&gt;&lt;mml:mi&gt;i&lt;/mml:mi&gt;&lt;mml:mi&gt;n&lt;/mml:mi&gt;&lt;mml:mi&gt;x&lt;/mml:mi&gt;&lt;mml:mo&gt;=&lt;/mml:mo&gt;&lt;mml:mi&gt;z&lt;/mml:mi&gt;&lt;/mml:mstyle&gt;&lt;/mml:math&gt;&quot;,&quot;origin&quot;:&quot;MathType Legacy&quot;,&quot;version&quot;:&quot;v3.18.2&quot;}" title="s i n x equals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s&lt;/mml:mi&gt;&lt;mml:mi&gt;i&lt;/mml:mi&gt;&lt;mml:mi&gt;n&lt;/mml:mi&gt;&lt;mml:mi&gt;x&lt;/mml:mi&gt;&lt;mml:mo&gt;=&lt;/mml:mo&gt;&lt;mml:mi&gt;z&lt;/mml:mi&gt;&lt;/mml:mstyle&gt;&lt;/mml:math&gt;&quot;,&quot;origin&quot;:&quot;MathType Legacy&quot;,&quot;version&quot;:&quot;v3.18.2&quot;}" title="s i n x equals z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792" cy="148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085F1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>؞</w:t>
      </w:r>
      <w:r>
        <w:rPr>
          <w:rFonts w:eastAsiaTheme="minorEastAsia" w:cstheme="minorHAnsi"/>
        </w:rPr>
        <w:t xml:space="preserve"> </w:t>
      </w:r>
      <w:r>
        <w:rPr>
          <w:noProof/>
          <w:position w:val="-3"/>
          <w:lang w:val="en-US"/>
        </w:rPr>
        <w:drawing>
          <wp:inline distT="0" distB="0" distL="0" distR="0" wp14:anchorId="24A3365A" wp14:editId="04BAE3ED">
            <wp:extent cx="1215136" cy="156464"/>
            <wp:effectExtent l="0" t="0" r="0" b="0"/>
            <wp:docPr id="1687916159" name="Picture 168791615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z&lt;/mml:mi&gt;&lt;mml:mo&gt;=&lt;/mml:mo&gt;&lt;mml:mo&gt;-&lt;/mml:mo&gt;&lt;mml:mi&gt;c&lt;/mml:mi&gt;&lt;mml:mi&gt;o&lt;/mml:mi&gt;&lt;mml:mi&gt;s&lt;/mml:mi&gt;&lt;mml:mi&gt;x&lt;/mml:mi&gt;&lt;mml:mi&gt;&amp;#xA0;&lt;/mml:mi&gt;&lt;mml:mi&gt;d&lt;/mml:mi&gt;&lt;mml:mi&gt;x&lt;/mml:mi&gt;&lt;/mml:mstyle&gt;&lt;/mml:math&gt;&quot;,&quot;origin&quot;:&quot;MathType Legacy&quot;,&quot;version&quot;:&quot;v3.18.2&quot;}" title="d z equals negative c o s x blank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z&lt;/mml:mi&gt;&lt;mml:mo&gt;=&lt;/mml:mo&gt;&lt;mml:mo&gt;-&lt;/mml:mo&gt;&lt;mml:mi&gt;c&lt;/mml:mi&gt;&lt;mml:mi&gt;o&lt;/mml:mi&gt;&lt;mml:mi&gt;s&lt;/mml:mi&gt;&lt;mml:mi&gt;x&lt;/mml:mi&gt;&lt;mml:mi&gt;&amp;#xA0;&lt;/mml:mi&gt;&lt;mml:mi&gt;d&lt;/mml:mi&gt;&lt;mml:mi&gt;x&lt;/mml:mi&gt;&lt;/mml:mstyle&gt;&lt;/mml:math&gt;&quot;,&quot;origin&quot;:&quot;MathType Legacy&quot;,&quot;version&quot;:&quot;v3.18.2&quot;}" title="d z equals negative c o s x blank d x"/>
                    <pic:cNvPicPr/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5136" cy="156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F2E3D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lastRenderedPageBreak/>
        <w:t>؞</w:t>
      </w:r>
      <w:r>
        <w:rPr>
          <w:noProof/>
          <w:position w:val="-38"/>
          <w:lang w:val="en-US"/>
        </w:rPr>
        <w:drawing>
          <wp:inline distT="0" distB="0" distL="0" distR="0" wp14:anchorId="65B708C3" wp14:editId="39D82012">
            <wp:extent cx="3279521" cy="645541"/>
            <wp:effectExtent l="0" t="0" r="0" b="0"/>
            <wp:docPr id="635628247" name="Picture 63562824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n&gt;1&lt;/mml:mn&gt;&lt;/mml:msubsup&gt;&lt;mml:mfenced separators=\&quot;|\&quot;&gt;&lt;mml:mrow&gt;&lt;mml:mn&gt;1&lt;/mml:mn&gt;&lt;mml:mo&gt;-&lt;/mml:mo&gt;&lt;mml:msup&gt;&lt;mml:mi&gt;z&lt;/mml:mi&gt;&lt;mml:mn&gt;2&lt;/mml:mn&gt;&lt;/mml:msup&gt;&lt;/mml:mrow&gt;&lt;/mml:mfenced&gt;&lt;mml:msup&gt;&lt;mml:mi&gt;z&lt;/mml:mi&gt;&lt;mml:mfrac&gt;&lt;mml:mn&gt;1&lt;/mml:mn&gt;&lt;mml:mn&gt;4&lt;/mml:mn&gt;&lt;/mml:mfrac&gt;&lt;/mml:msup&gt;&lt;mml:mi&gt;d&lt;/mml:mi&gt;&lt;mml:mi&gt;z&lt;/mml:mi&gt;&lt;mml:mo&gt;=&lt;/mml:mo&gt;&lt;mml:msubsup&gt;&lt;mml:mo&gt;&amp;#x222B;&lt;/mml:mo&gt;&lt;mml:mn&gt;0&lt;/mml:mn&gt;&lt;mml:mn&gt;1&lt;/mml:mn&gt;&lt;/mml:msubsup&gt;&lt;mml:mrow&gt;&lt;mml:msup&gt;&lt;mml:mrow&gt;&lt;mml:mo&gt;(&lt;/mml:mo&gt;&lt;mml:mi&gt;z&lt;/mml:mi&gt;&lt;/mml:mrow&gt;&lt;mml:mfrac&gt;&lt;mml:mn&gt;1&lt;/mml:mn&gt;&lt;mml:mn&gt;4&lt;/mml:mn&gt;&lt;/mml:mfrac&gt;&lt;/mml:msup&gt;&lt;mml:mo&gt;-&lt;/mml:mo&gt;&lt;mml:msup&gt;&lt;mml:mi&gt;z&lt;/mml:mi&gt;&lt;mml:mfrac&gt;&lt;mml:mn&gt;9&lt;/mml:mn&gt;&lt;mml:mn&gt;4&lt;/mml:mn&gt;&lt;/mml:mfrac&gt;&lt;/mml:msup&gt;&lt;mml:mo&gt;)&lt;/mml:mo&gt;&lt;mml:mi&gt;d&lt;/mml:mi&gt;&lt;mml:mi&gt;z&lt;/mml:mi&gt;&lt;/mml:mrow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n&gt;1&lt;/mml:mn&gt;&lt;/mml:msubsup&gt;&lt;mml:mfenced separators=\&quot;|\&quot;&gt;&lt;mml:mrow&gt;&lt;mml:mn&gt;1&lt;/mml:mn&gt;&lt;mml:mo&gt;-&lt;/mml:mo&gt;&lt;mml:msup&gt;&lt;mml:mi&gt;z&lt;/mml:mi&gt;&lt;mml:mn&gt;2&lt;/mml:mn&gt;&lt;/mml:msup&gt;&lt;/mml:mrow&gt;&lt;/mml:mfenced&gt;&lt;mml:msup&gt;&lt;mml:mi&gt;z&lt;/mml:mi&gt;&lt;mml:mfrac&gt;&lt;mml:mn&gt;1&lt;/mml:mn&gt;&lt;mml:mn&gt;4&lt;/mml:mn&gt;&lt;/mml:mfrac&gt;&lt;/mml:msup&gt;&lt;mml:mi&gt;d&lt;/mml:mi&gt;&lt;mml:mi&gt;z&lt;/mml:mi&gt;&lt;mml:mo&gt;=&lt;/mml:mo&gt;&lt;mml:msubsup&gt;&lt;mml:mo&gt;&amp;#x222B;&lt;/mml:mo&gt;&lt;mml:mn&gt;0&lt;/mml:mn&gt;&lt;mml:mn&gt;1&lt;/mml:mn&gt;&lt;/mml:msubsup&gt;&lt;mml:mrow&gt;&lt;mml:msup&gt;&lt;mml:mrow&gt;&lt;mml:mo&gt;(&lt;/mml:mo&gt;&lt;mml:mi&gt;z&lt;/mml:mi&gt;&lt;/mml:mrow&gt;&lt;mml:mfrac&gt;&lt;mml:mn&gt;1&lt;/mml:mn&gt;&lt;mml:mn&gt;4&lt;/mml:mn&gt;&lt;/mml:mfrac&gt;&lt;/mml:msup&gt;&lt;mml:mo&gt;-&lt;/mml:mo&gt;&lt;mml:msup&gt;&lt;mml:mi&gt;z&lt;/mml:mi&gt;&lt;mml:mfrac&gt;&lt;mml:mn&gt;9&lt;/mml:mn&gt;&lt;mml:mn&gt;4&lt;/mml:mn&gt;&lt;/mml:mfrac&gt;&lt;/mml:msup&gt;&lt;mml:mo&gt;)&lt;/mml:mo&gt;&lt;mml:mi&gt;d&lt;/mml:mi&gt;&lt;mml:mi&gt;z&lt;/mml:mi&gt;&lt;/mml:mrow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9521" cy="64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DC323" w14:textId="77777777" w:rsidR="00537C24" w:rsidRPr="00C14D50" w:rsidRDefault="00537C24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3353165A" wp14:editId="158D3CEF">
            <wp:extent cx="2273808" cy="607568"/>
            <wp:effectExtent l="0" t="0" r="0" b="0"/>
            <wp:docPr id="1027100950" name="Picture 102710095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4&lt;/mml:mn&gt;&lt;mml:mn&gt;5&lt;/mml:mn&gt;&lt;/mml:mfrac&gt;&lt;mml:mfenced open=\&quot;[\&quot; close=\&quot;]\&quot; separators=\&quot;|\&quot;&gt;&lt;mml:msup&gt;&lt;mml:mi&gt;z&lt;/mml:mi&gt;&lt;mml:mfrac&gt;&lt;mml:mn&gt;5&lt;/mml:mn&gt;&lt;mml:mn&gt;4&lt;/mml:mn&gt;&lt;/mml:mfrac&gt;&lt;/mml:msup&gt;&lt;/mml:mfenced&gt;&lt;mml:mfrac linethickness=\&quot;0pt\&quot;&gt;&lt;mml:mn&gt;1&lt;/mml:mn&gt;&lt;mml:mn&gt;0&lt;/mml:mn&gt;&lt;/mml:mfrac&gt;&lt;mml:mo&gt;-&lt;/mml:mo&gt;&lt;mml:mfrac&gt;&lt;mml:mn&gt;4&lt;/mml:mn&gt;&lt;mml:mn&gt;13&lt;/mml:mn&gt;&lt;/mml:mfrac&gt;&lt;mml:mfenced open=\&quot;[\&quot; close=\&quot;]\&quot; separators=\&quot;|\&quot;&gt;&lt;mml:msup&gt;&lt;mml:mi&gt;z&lt;/mml:mi&gt;&lt;mml:mfrac&gt;&lt;mml:mn&gt;13&lt;/mml:mn&gt;&lt;mml:mn&gt;4&lt;/mml:mn&gt;&lt;/mml:mfrac&gt;&lt;/mml:msup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4&lt;/mml:mn&gt;&lt;mml:mn&gt;5&lt;/mml:mn&gt;&lt;/mml:mfrac&gt;&lt;mml:mfenced open=\&quot;[\&quot; close=\&quot;]\&quot; separators=\&quot;|\&quot;&gt;&lt;mml:msup&gt;&lt;mml:mi&gt;z&lt;/mml:mi&gt;&lt;mml:mfrac&gt;&lt;mml:mn&gt;5&lt;/mml:mn&gt;&lt;mml:mn&gt;4&lt;/mml:mn&gt;&lt;/mml:mfrac&gt;&lt;/mml:msup&gt;&lt;/mml:mfenced&gt;&lt;mml:mfrac linethickness=\&quot;0pt\&quot;&gt;&lt;mml:mn&gt;1&lt;/mml:mn&gt;&lt;mml:mn&gt;0&lt;/mml:mn&gt;&lt;/mml:mfrac&gt;&lt;mml:mo&gt;-&lt;/mml:mo&gt;&lt;mml:mfrac&gt;&lt;mml:mn&gt;4&lt;/mml:mn&gt;&lt;mml:mn&gt;13&lt;/mml:mn&gt;&lt;/mml:mfrac&gt;&lt;mml:mfenced open=\&quot;[\&quot; close=\&quot;]\&quot; separators=\&quot;|\&quot;&gt;&lt;mml:msup&gt;&lt;mml:mi&gt;z&lt;/mml:mi&gt;&lt;mml:mfrac&gt;&lt;mml:mn&gt;13&lt;/mml:mn&gt;&lt;mml:mn&gt;4&lt;/mml:mn&gt;&lt;/mml:mfrac&gt;&lt;/mml:msup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808" cy="607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3DBA0" w14:textId="77777777" w:rsidR="00537C24" w:rsidRPr="00C14D50" w:rsidRDefault="00537C24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6667662D" wp14:editId="27C7C5E2">
            <wp:extent cx="924560" cy="465328"/>
            <wp:effectExtent l="0" t="0" r="0" b="0"/>
            <wp:docPr id="1733161934" name="Picture 173316193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4&lt;/mml:mn&gt;&lt;mml:mn&gt;5&lt;/mml:mn&gt;&lt;/mml:mfrac&gt;&lt;mml:mo&gt;-&lt;/mml:mo&gt;&lt;mml:mfrac&gt;&lt;mml:mn&gt;4&lt;/mml:mn&gt;&lt;mml:mn&gt;13&lt;/mml:mn&gt;&lt;/mml:mfrac&gt;&lt;/mml:mstyle&gt;&lt;/mml:math&gt;&quot;,&quot;origin&quot;:&quot;MathType Legacy&quot;,&quot;version&quot;:&quot;v3.18.2&quot;}" title="equals 4 over 5 minus 4 over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4&lt;/mml:mn&gt;&lt;mml:mn&gt;5&lt;/mml:mn&gt;&lt;/mml:mfrac&gt;&lt;mml:mo&gt;-&lt;/mml:mo&gt;&lt;mml:mfrac&gt;&lt;mml:mn&gt;4&lt;/mml:mn&gt;&lt;mml:mn&gt;13&lt;/mml:mn&gt;&lt;/mml:mfrac&gt;&lt;/mml:mstyle&gt;&lt;/mml:math&gt;&quot;,&quot;origin&quot;:&quot;MathType Legacy&quot;,&quot;version&quot;:&quot;v3.18.2&quot;}" title="equals 4 over 5 minus 4 over 13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D4EA8" w14:textId="77777777" w:rsidR="00537C24" w:rsidRPr="00C14D50" w:rsidRDefault="00537C24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35FF3A68" wp14:editId="1B707050">
            <wp:extent cx="497840" cy="463296"/>
            <wp:effectExtent l="0" t="0" r="0" b="0"/>
            <wp:docPr id="1513447903" name="Picture 151344790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32&lt;/mml:mn&gt;&lt;mml:mn&gt;65&lt;/mml:mn&gt;&lt;/mml:mfrac&gt;&lt;/mml:mstyle&gt;&lt;/mml:math&gt;&quot;,&quot;origin&quot;:&quot;MathType Legacy&quot;,&quot;version&quot;:&quot;v3.18.2&quot;}" title="equals 32 over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32&lt;/mml:mn&gt;&lt;mml:mn&gt;65&lt;/mml:mn&gt;&lt;/mml:mfrac&gt;&lt;/mml:mstyle&gt;&lt;/mml:math&gt;&quot;,&quot;origin&quot;:&quot;MathType Legacy&quot;,&quot;version&quot;:&quot;v3.18.2&quot;}" title="equals 32 over 65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840" cy="46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F7273" w14:textId="77777777" w:rsidR="00537C24" w:rsidRPr="00F7486C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>Hence proved.</w:t>
      </w:r>
    </w:p>
    <w:p w14:paraId="4C368383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20. (i)  </w:t>
      </w:r>
      <w:r>
        <w:rPr>
          <w:noProof/>
          <w:position w:val="-37"/>
          <w:lang w:val="en-US"/>
        </w:rPr>
        <w:drawing>
          <wp:inline distT="0" distB="0" distL="0" distR="0" wp14:anchorId="4391804F" wp14:editId="3FF428F9">
            <wp:extent cx="2747264" cy="633984"/>
            <wp:effectExtent l="0" t="0" r="0" b="0"/>
            <wp:docPr id="996795782" name="Picture 99679578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sup&gt;&lt;mml:mi&gt;a&lt;/mml:mi&gt;&lt;mml:mn&gt;2&lt;/mml:mn&gt;&lt;/mml:msup&gt;&lt;mml:msup&gt;&lt;mml:mrow&gt;&lt;mml:mi&gt;c&lt;/mml:mi&gt;&lt;mml:mi&gt;o&lt;/mml:mi&gt;&lt;mml:mi&gt;s&lt;/mml:mi&gt;&lt;/mml:mrow&gt;&lt;mml:mn&gt;2&lt;/mml:mn&gt;&lt;/mml:msup&gt;&lt;mml:mi&gt;x&lt;/mml:mi&gt;&lt;mml:mo&gt;+&lt;/mml:mo&gt;&lt;mml:msup&gt;&lt;mml:mi&gt;b&lt;/mml:mi&gt;&lt;mml:mn&gt;2&lt;/mml:mn&gt;&lt;/mml:msup&gt;&lt;mml:msup&gt;&lt;mml:mrow&gt;&lt;mml:mi&gt;s&lt;/mml:mi&gt;&lt;mml:mi&gt;i&lt;/mml:mi&gt;&lt;mml:mi&gt;n&lt;/mml:mi&gt;&lt;/mml:mrow&gt;&lt;mml:mn&gt;2&lt;/mml:mn&gt;&lt;/mml:msup&gt;&lt;mml:mi&gt;x&lt;/mml:mi&gt;&lt;/mml:mrow&gt;&lt;/mml:mfrac&gt;&lt;mml:mo&gt;=&lt;/mml:mo&gt;&lt;mml:mfrac&gt;&lt;mml:mi&gt;&amp;#x3C0;&lt;/mml:mi&gt;&lt;mml:mrow&gt;&lt;mml:mn&gt;2&lt;/mml:mn&gt;&lt;mml:mi&gt;a&lt;/mml:mi&gt;&lt;mml:mi&gt;b&lt;/mml:mi&gt;&lt;/mml:mrow&gt;&lt;/mml:mfrac&gt;&lt;/mml:mstyle&gt;&lt;/mml:math&gt;&quot;,&quot;origin&quot;:&quot;MathType Legacy&quot;,&quot;version&quot;:&quot;v3.18.2&quot;}" title="integral subscript 0 superscript pi over 2 end superscript fraction numerator d x over denominator a squared c o s squared x plus b squared s i n squared x end fraction equals fraction numerator pi over denominator 2 a b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sup&gt;&lt;mml:mi&gt;a&lt;/mml:mi&gt;&lt;mml:mn&gt;2&lt;/mml:mn&gt;&lt;/mml:msup&gt;&lt;mml:msup&gt;&lt;mml:mrow&gt;&lt;mml:mi&gt;c&lt;/mml:mi&gt;&lt;mml:mi&gt;o&lt;/mml:mi&gt;&lt;mml:mi&gt;s&lt;/mml:mi&gt;&lt;/mml:mrow&gt;&lt;mml:mn&gt;2&lt;/mml:mn&gt;&lt;/mml:msup&gt;&lt;mml:mi&gt;x&lt;/mml:mi&gt;&lt;mml:mo&gt;+&lt;/mml:mo&gt;&lt;mml:msup&gt;&lt;mml:mi&gt;b&lt;/mml:mi&gt;&lt;mml:mn&gt;2&lt;/mml:mn&gt;&lt;/mml:msup&gt;&lt;mml:msup&gt;&lt;mml:mrow&gt;&lt;mml:mi&gt;s&lt;/mml:mi&gt;&lt;mml:mi&gt;i&lt;/mml:mi&gt;&lt;mml:mi&gt;n&lt;/mml:mi&gt;&lt;/mml:mrow&gt;&lt;mml:mn&gt;2&lt;/mml:mn&gt;&lt;/mml:msup&gt;&lt;mml:mi&gt;x&lt;/mml:mi&gt;&lt;/mml:mrow&gt;&lt;/mml:mfrac&gt;&lt;mml:mo&gt;=&lt;/mml:mo&gt;&lt;mml:mfrac&gt;&lt;mml:mi&gt;&amp;#x3C0;&lt;/mml:mi&gt;&lt;mml:mrow&gt;&lt;mml:mn&gt;2&lt;/mml:mn&gt;&lt;mml:mi&gt;a&lt;/mml:mi&gt;&lt;mml:mi&gt;b&lt;/mml:mi&gt;&lt;/mml:mrow&gt;&lt;/mml:mfrac&gt;&lt;/mml:mstyle&gt;&lt;/mml:math&gt;&quot;,&quot;origin&quot;:&quot;MathType Legacy&quot;,&quot;version&quot;:&quot;v3.18.2&quot;}" title="integral subscript 0 superscript pi over 2 end superscript fraction numerator d x over denominator a squared c o s squared x plus b squared s i n squared x end fraction equals fraction numerator pi over denominator 2 a b end fraction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264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 w:cstheme="minorHAnsi"/>
        </w:rPr>
        <w:t xml:space="preserve">    [</w:t>
      </w:r>
      <w:proofErr w:type="spellStart"/>
      <w:r>
        <w:rPr>
          <w:rFonts w:eastAsiaTheme="minorEastAsia" w:cstheme="minorHAnsi"/>
        </w:rPr>
        <w:t>a</w:t>
      </w:r>
      <w:proofErr w:type="gramStart"/>
      <w:r>
        <w:rPr>
          <w:rFonts w:eastAsiaTheme="minorEastAsia" w:cstheme="minorHAnsi"/>
        </w:rPr>
        <w:t>,b</w:t>
      </w:r>
      <w:proofErr w:type="spellEnd"/>
      <w:proofErr w:type="gramEnd"/>
      <w:r>
        <w:rPr>
          <w:rFonts w:eastAsiaTheme="minorEastAsia" w:cstheme="minorHAnsi"/>
        </w:rPr>
        <w:t>&gt;0]</w:t>
      </w:r>
    </w:p>
    <w:p w14:paraId="62601B58" w14:textId="77777777" w:rsidR="00537C24" w:rsidRDefault="00537C24">
      <w:pPr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>Solution :</w:t>
      </w:r>
      <w:proofErr w:type="gramEnd"/>
      <w:r>
        <w:rPr>
          <w:rFonts w:eastAsiaTheme="minorEastAsia" w:cstheme="minorHAnsi"/>
        </w:rPr>
        <w:t xml:space="preserve"> </w:t>
      </w:r>
    </w:p>
    <w:p w14:paraId="1C05E83F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Let </w:t>
      </w:r>
      <w:r>
        <w:rPr>
          <w:noProof/>
          <w:position w:val="-37"/>
          <w:lang w:val="en-US"/>
        </w:rPr>
        <w:drawing>
          <wp:inline distT="0" distB="0" distL="0" distR="0" wp14:anchorId="14D49CDF" wp14:editId="3B92C445">
            <wp:extent cx="2399792" cy="633984"/>
            <wp:effectExtent l="0" t="0" r="0" b="0"/>
            <wp:docPr id="984681108" name="Picture 98468110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sup&gt;&lt;mml:mi&gt;a&lt;/mml:mi&gt;&lt;mml:mn&gt;2&lt;/mml:mn&gt;&lt;/mml:msup&gt;&lt;mml:msup&gt;&lt;mml:mrow&gt;&lt;mml:mi&gt;c&lt;/mml:mi&gt;&lt;mml:mi&gt;o&lt;/mml:mi&gt;&lt;mml:mi&gt;s&lt;/mml:mi&gt;&lt;/mml:mrow&gt;&lt;mml:mn&gt;2&lt;/mml:mn&gt;&lt;/mml:msup&gt;&lt;mml:mi&gt;x&lt;/mml:mi&gt;&lt;mml:mo&gt;+&lt;/mml:mo&gt;&lt;mml:msup&gt;&lt;mml:mi&gt;b&lt;/mml:mi&gt;&lt;mml:mn&gt;2&lt;/mml:mn&gt;&lt;/mml:msup&gt;&lt;mml:msup&gt;&lt;mml:mrow&gt;&lt;mml:mi&gt;s&lt;/mml:mi&gt;&lt;mml:mi&gt;i&lt;/mml:mi&gt;&lt;mml:mi&gt;n&lt;/mml:mi&gt;&lt;/mml:mrow&gt;&lt;mml:mn&gt;2&lt;/mml:mn&gt;&lt;/mml:msup&gt;&lt;mml:mi&gt;x&lt;/mml:mi&gt;&lt;/mml:mrow&gt;&lt;/mml:mfrac&gt;&lt;/mml:mstyle&gt;&lt;/mml:math&gt;&quot;,&quot;origin&quot;:&quot;MathType Legacy&quot;,&quot;version&quot;:&quot;v3.18.2&quot;}" title="I equals integral subscript 0 superscript pi over 2 end superscript fraction numerator d x over denominator a squared c o s squared x plus b squared s i n squared x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sup&gt;&lt;mml:mi&gt;a&lt;/mml:mi&gt;&lt;mml:mn&gt;2&lt;/mml:mn&gt;&lt;/mml:msup&gt;&lt;mml:msup&gt;&lt;mml:mrow&gt;&lt;mml:mi&gt;c&lt;/mml:mi&gt;&lt;mml:mi&gt;o&lt;/mml:mi&gt;&lt;mml:mi&gt;s&lt;/mml:mi&gt;&lt;/mml:mrow&gt;&lt;mml:mn&gt;2&lt;/mml:mn&gt;&lt;/mml:msup&gt;&lt;mml:mi&gt;x&lt;/mml:mi&gt;&lt;mml:mo&gt;+&lt;/mml:mo&gt;&lt;mml:msup&gt;&lt;mml:mi&gt;b&lt;/mml:mi&gt;&lt;mml:mn&gt;2&lt;/mml:mn&gt;&lt;/mml:msup&gt;&lt;mml:msup&gt;&lt;mml:mrow&gt;&lt;mml:mi&gt;s&lt;/mml:mi&gt;&lt;mml:mi&gt;i&lt;/mml:mi&gt;&lt;mml:mi&gt;n&lt;/mml:mi&gt;&lt;/mml:mrow&gt;&lt;mml:mn&gt;2&lt;/mml:mn&gt;&lt;/mml:msup&gt;&lt;mml:mi&gt;x&lt;/mml:mi&gt;&lt;/mml:mrow&gt;&lt;/mml:mfrac&gt;&lt;/mml:mstyle&gt;&lt;/mml:math&gt;&quot;,&quot;origin&quot;:&quot;MathType Legacy&quot;,&quot;version&quot;:&quot;v3.18.2&quot;}" title="I equals integral subscript 0 superscript pi over 2 end superscript fraction numerator d x over denominator a squared c o s squared x plus b squared s i n squared x end fraction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792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B743B" w14:textId="77777777" w:rsidR="00537C24" w:rsidRPr="00C206A5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088059D2" wp14:editId="3F027D18">
            <wp:extent cx="2066544" cy="633984"/>
            <wp:effectExtent l="0" t="0" r="0" b="0"/>
            <wp:docPr id="2136953035" name="Picture 213695303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i&gt;x&lt;/mml:mi&gt;&lt;/mml:mrow&gt;&lt;mml:mrow&gt;&lt;mml:msup&gt;&lt;mml:mi&gt;a&lt;/mml:mi&gt;&lt;mml:mn&gt;2&lt;/mml:mn&gt;&lt;/mml:msup&gt;&lt;mml:mo&gt;+&lt;/mml:mo&gt;&lt;mml:msup&gt;&lt;mml:mi&gt;b&lt;/mml:mi&gt;&lt;mml:mn&gt;2&lt;/mml:mn&gt;&lt;/mml:msup&gt;&lt;mml:msup&gt;&lt;mml:mrow&gt;&lt;mml:mi&gt;t&lt;/mml:mi&gt;&lt;mml:mi&gt;a&lt;/mml:mi&gt;&lt;mml:mi&gt;n&lt;/mml:mi&gt;&lt;/mml:mrow&gt;&lt;mml:mn&gt;2&lt;/mml:mn&gt;&lt;/mml:msup&gt;&lt;mml:mi&gt;x&lt;/mml:mi&gt;&lt;/mml:mrow&gt;&lt;/mml:mfrac&gt;&lt;mml:mi&gt;d&lt;/mml:mi&gt;&lt;mml:mi&gt;x&lt;/mml:mi&gt;&lt;/mml:mstyle&gt;&lt;/mml:math&gt;&quot;,&quot;origin&quot;:&quot;MathType Legacy&quot;,&quot;version&quot;:&quot;v3.18.2&quot;}" title="equals integral subscript 0 superscript pi over 2 end superscript fraction numerator s e c squared x over denominator a squared plus b squared t a n squared x end fraction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i&gt;x&lt;/mml:mi&gt;&lt;/mml:mrow&gt;&lt;mml:mrow&gt;&lt;mml:msup&gt;&lt;mml:mi&gt;a&lt;/mml:mi&gt;&lt;mml:mn&gt;2&lt;/mml:mn&gt;&lt;/mml:msup&gt;&lt;mml:mo&gt;+&lt;/mml:mo&gt;&lt;mml:msup&gt;&lt;mml:mi&gt;b&lt;/mml:mi&gt;&lt;mml:mn&gt;2&lt;/mml:mn&gt;&lt;/mml:msup&gt;&lt;mml:msup&gt;&lt;mml:mrow&gt;&lt;mml:mi&gt;t&lt;/mml:mi&gt;&lt;mml:mi&gt;a&lt;/mml:mi&gt;&lt;mml:mi&gt;n&lt;/mml:mi&gt;&lt;/mml:mrow&gt;&lt;mml:mn&gt;2&lt;/mml:mn&gt;&lt;/mml:msup&gt;&lt;mml:mi&gt;x&lt;/mml:mi&gt;&lt;/mml:mrow&gt;&lt;/mml:mfrac&gt;&lt;mml:mi&gt;d&lt;/mml:mi&gt;&lt;mml:mi&gt;x&lt;/mml:mi&gt;&lt;/mml:mstyle&gt;&lt;/mml:math&gt;&quot;,&quot;origin&quot;:&quot;MathType Legacy&quot;,&quot;version&quot;:&quot;v3.18.2&quot;}" title="equals integral subscript 0 superscript pi over 2 end superscript fraction numerator s e c squared x over denominator a squared plus b squared t a n squared x end fraction d x"/>
                    <pic:cNvPicPr/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544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6CFE1" w14:textId="77777777" w:rsidR="00537C24" w:rsidRPr="00C206A5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 Put </w:t>
      </w:r>
      <w:r>
        <w:rPr>
          <w:noProof/>
          <w:position w:val="-3"/>
          <w:lang w:val="en-US"/>
        </w:rPr>
        <w:drawing>
          <wp:inline distT="0" distB="0" distL="0" distR="0" wp14:anchorId="5D85D736" wp14:editId="78C04F9B">
            <wp:extent cx="796544" cy="156464"/>
            <wp:effectExtent l="0" t="0" r="0" b="0"/>
            <wp:docPr id="19466537" name="Picture 1946653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b&lt;/mml:mi&gt;&lt;mml:mi&gt;&amp;#xA0;&lt;/mml:mi&gt;&lt;mml:mi&gt;t&lt;/mml:mi&gt;&lt;mml:mi&gt;a&lt;/mml:mi&gt;&lt;mml:mi&gt;n&lt;/mml:mi&gt;&lt;mml:mi&gt;x&lt;/mml:mi&gt;&lt;mml:mo&gt;=&lt;/mml:mo&gt;&lt;mml:mi&gt;z&lt;/mml:mi&gt;&lt;/mml:mstyle&gt;&lt;/mml:math&gt;&quot;,&quot;origin&quot;:&quot;MathType Legacy&quot;,&quot;version&quot;:&quot;v3.18.2&quot;}" title="b blank t a n x equals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b&lt;/mml:mi&gt;&lt;mml:mi&gt;&amp;#xA0;&lt;/mml:mi&gt;&lt;mml:mi&gt;t&lt;/mml:mi&gt;&lt;mml:mi&gt;a&lt;/mml:mi&gt;&lt;mml:mi&gt;n&lt;/mml:mi&gt;&lt;mml:mi&gt;x&lt;/mml:mi&gt;&lt;mml:mo&gt;=&lt;/mml:mo&gt;&lt;mml:mi&gt;z&lt;/mml:mi&gt;&lt;/mml:mstyle&gt;&lt;/mml:math&gt;&quot;,&quot;origin&quot;:&quot;MathType Legacy&quot;,&quot;version&quot;:&quot;v3.18.2&quot;}" title="b blank t a n x equals z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6544" cy="156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1B96B" w14:textId="77777777" w:rsidR="00537C24" w:rsidRPr="001E0EA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 xml:space="preserve">؞ </w:t>
      </w:r>
      <w:r>
        <w:rPr>
          <w:noProof/>
          <w:position w:val="-3"/>
          <w:lang w:val="en-US"/>
        </w:rPr>
        <w:drawing>
          <wp:inline distT="0" distB="0" distL="0" distR="0" wp14:anchorId="35C3857E" wp14:editId="28E511B6">
            <wp:extent cx="1156208" cy="184912"/>
            <wp:effectExtent l="0" t="0" r="0" b="0"/>
            <wp:docPr id="1673931571" name="Picture 167393157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z&lt;/mml:mi&gt;&lt;mml:mo&gt;=&lt;/mml:mo&gt;&lt;mml:mi&gt;b&lt;/mml:mi&gt;&lt;mml:msup&gt;&lt;mml:mrow&gt;&lt;mml:mi&gt;s&lt;/mml:mi&gt;&lt;mml:mi&gt;e&lt;/mml:mi&gt;&lt;mml:mi&gt;c&lt;/mml:mi&gt;&lt;/mml:mrow&gt;&lt;mml:mn&gt;2&lt;/mml:mn&gt;&lt;/mml:msup&gt;&lt;mml:mi&gt;x&lt;/mml:mi&gt;&lt;mml:mi&gt;d&lt;/mml:mi&gt;&lt;mml:mi&gt;x&lt;/mml:mi&gt;&lt;/mml:mstyle&gt;&lt;/mml:math&gt;&quot;,&quot;origin&quot;:&quot;MathType Legacy&quot;,&quot;version&quot;:&quot;v3.18.2&quot;}" title="d z equals b s e c squared x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d&lt;/mml:mi&gt;&lt;mml:mi&gt;z&lt;/mml:mi&gt;&lt;mml:mo&gt;=&lt;/mml:mo&gt;&lt;mml:mi&gt;b&lt;/mml:mi&gt;&lt;mml:msup&gt;&lt;mml:mrow&gt;&lt;mml:mi&gt;s&lt;/mml:mi&gt;&lt;mml:mi&gt;e&lt;/mml:mi&gt;&lt;mml:mi&gt;c&lt;/mml:mi&gt;&lt;/mml:mrow&gt;&lt;mml:mn&gt;2&lt;/mml:mn&gt;&lt;/mml:msup&gt;&lt;mml:mi&gt;x&lt;/mml:mi&gt;&lt;mml:mi&gt;d&lt;/mml:mi&gt;&lt;mml:mi&gt;x&lt;/mml:mi&gt;&lt;/mml:mstyle&gt;&lt;/mml:math&gt;&quot;,&quot;origin&quot;:&quot;MathType Legacy&quot;,&quot;version&quot;:&quot;v3.18.2&quot;}" title="d z equals b s e c squared x d x"/>
                    <pic:cNvPicPr/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6208" cy="18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2E6B6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 xml:space="preserve">؞ </w:t>
      </w:r>
      <w:r>
        <w:rPr>
          <w:noProof/>
          <w:position w:val="-37"/>
          <w:lang w:val="en-US"/>
        </w:rPr>
        <w:drawing>
          <wp:inline distT="0" distB="0" distL="0" distR="0" wp14:anchorId="76E52BE9" wp14:editId="50D27DB5">
            <wp:extent cx="3019552" cy="611632"/>
            <wp:effectExtent l="0" t="0" r="0" b="0"/>
            <wp:docPr id="359953415" name="Picture 35995341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i&gt;b&lt;/mml:mi&gt;&lt;/mml:mfrac&gt;&lt;mml:msubsup&gt;&lt;mml:mo&gt;&amp;#x222B;&lt;/mml:mo&gt;&lt;mml:mn&gt;0&lt;/mml:mn&gt;&lt;mml:mi&gt;&amp;#x221E;&lt;/mml:mi&gt;&lt;/mml:msubsup&gt;&lt;mml:mfrac&gt;&lt;mml:mrow&gt;&lt;mml:mi&gt;d&lt;/mml:mi&gt;&lt;mml:mi&gt;z&lt;/mml:mi&gt;&lt;/mml:mrow&gt;&lt;mml:mrow&gt;&lt;mml:msup&gt;&lt;mml:mi&gt;a&lt;/mml:mi&gt;&lt;mml:mn&gt;2&lt;/mml:mn&gt;&lt;/mml:msup&gt;&lt;mml:mo&gt;+&lt;/mml:mo&gt;&lt;mml:msup&gt;&lt;mml:mi&gt;z&lt;/mml:mi&gt;&lt;mml:mn&gt;2&lt;/mml:mn&gt;&lt;/mml:msup&gt;&lt;/mml:mrow&gt;&lt;/mml:mfrac&gt;&lt;mml:mo&gt;=&lt;/mml:mo&gt;&lt;mml:mfenced open=\&quot;\&quot; close=\&quot;|\&quot; separators=\&quot;|\&quot;&gt;&lt;mml:mrow&gt;&lt;mml:mfrac&gt;&lt;mml:mn&gt;1&lt;/mml:mn&gt;&lt;mml:mrow&gt;&lt;mml:mi&gt;a&lt;/mml:mi&gt;&lt;mml:mi&gt;b&lt;/mml:mi&gt;&lt;/mml:mrow&gt;&lt;/mml:mfrac&gt;&lt;mml:msup&gt;&lt;mml:mi&gt;tan&lt;/mml:mi&gt;&lt;mml:mrow&gt;&lt;mml:mo&gt;-&lt;/mml:mo&gt;&lt;mml:mn&gt;1&lt;/mml:mn&gt;&lt;/mml:mrow&gt;&lt;/mml:msup&gt;&lt;mml:mo&gt;&amp;#x2061;&lt;/mml:mo&gt;&lt;mml:mfrac&gt;&lt;mml:mi&gt;z&lt;/mml:mi&gt;&lt;mml:mi&gt;a&lt;/mml:mi&gt;&lt;/mml:mfrac&gt;&lt;/mml:mrow&gt;&lt;/mml:mfenced&gt;&lt;mml:mfrac linethickness=\&quot;0pt\&quot;&gt;&lt;mml:mi&gt;&amp;#x221E;&lt;/mml:mi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i&gt;b&lt;/mml:mi&gt;&lt;/mml:mfrac&gt;&lt;mml:msubsup&gt;&lt;mml:mo&gt;&amp;#x222B;&lt;/mml:mo&gt;&lt;mml:mn&gt;0&lt;/mml:mn&gt;&lt;mml:mi&gt;&amp;#x221E;&lt;/mml:mi&gt;&lt;/mml:msubsup&gt;&lt;mml:mfrac&gt;&lt;mml:mrow&gt;&lt;mml:mi&gt;d&lt;/mml:mi&gt;&lt;mml:mi&gt;z&lt;/mml:mi&gt;&lt;/mml:mrow&gt;&lt;mml:mrow&gt;&lt;mml:msup&gt;&lt;mml:mi&gt;a&lt;/mml:mi&gt;&lt;mml:mn&gt;2&lt;/mml:mn&gt;&lt;/mml:msup&gt;&lt;mml:mo&gt;+&lt;/mml:mo&gt;&lt;mml:msup&gt;&lt;mml:mi&gt;z&lt;/mml:mi&gt;&lt;mml:mn&gt;2&lt;/mml:mn&gt;&lt;/mml:msup&gt;&lt;/mml:mrow&gt;&lt;/mml:mfrac&gt;&lt;mml:mo&gt;=&lt;/mml:mo&gt;&lt;mml:mfenced open=\&quot;\&quot; close=\&quot;|\&quot; separators=\&quot;|\&quot;&gt;&lt;mml:mrow&gt;&lt;mml:mfrac&gt;&lt;mml:mn&gt;1&lt;/mml:mn&gt;&lt;mml:mrow&gt;&lt;mml:mi&gt;a&lt;/mml:mi&gt;&lt;mml:mi&gt;b&lt;/mml:mi&gt;&lt;/mml:mrow&gt;&lt;/mml:mfrac&gt;&lt;mml:msup&gt;&lt;mml:mi&gt;tan&lt;/mml:mi&gt;&lt;mml:mrow&gt;&lt;mml:mo&gt;-&lt;/mml:mo&gt;&lt;mml:mn&gt;1&lt;/mml:mn&gt;&lt;/mml:mrow&gt;&lt;/mml:msup&gt;&lt;mml:mo&gt;&amp;#x2061;&lt;/mml:mo&gt;&lt;mml:mfrac&gt;&lt;mml:mi&gt;z&lt;/mml:mi&gt;&lt;mml:mi&gt;a&lt;/mml:mi&gt;&lt;/mml:mfrac&gt;&lt;/mml:mrow&gt;&lt;/mml:mfenced&gt;&lt;mml:mfrac linethickness=\&quot;0pt\&quot;&gt;&lt;mml:mi&gt;&amp;#x221E;&lt;/mml:mi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9552" cy="611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9875F" w14:textId="77777777" w:rsidR="00537C24" w:rsidRPr="00DC5B3F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1"/>
          <w:lang w:val="en-US"/>
        </w:rPr>
        <w:drawing>
          <wp:inline distT="0" distB="0" distL="0" distR="0" wp14:anchorId="362D7088" wp14:editId="0842DAD7">
            <wp:extent cx="2485136" cy="536448"/>
            <wp:effectExtent l="0" t="0" r="0" b="0"/>
            <wp:docPr id="1366980511" name="Picture 136698051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i&gt;a&lt;/mml:mi&gt;&lt;mml:mi&gt;b&lt;/mml:mi&gt;&lt;/mml:mrow&gt;&lt;/mml:mfrac&gt;&lt;mml:mfenced open=\&quot;[\&quot; close=\&quot;]\&quot; separators=\&quot;|\&quot;&gt;&lt;mml:mrow&gt;&lt;mml:msup&gt;&lt;mml:mi&gt;tan&lt;/mml:mi&gt;&lt;mml:mrow&gt;&lt;mml:mo&gt;-&lt;/mml:mo&gt;&lt;mml:mn&gt;1&lt;/mml:mn&gt;&lt;/mml:mrow&gt;&lt;/mml:msup&gt;&lt;mml:mo&gt;&amp;#x2061;&lt;/mml:mo&gt;&lt;mml:mi&gt;&amp;#x221E;&lt;/mml:mi&gt;&lt;mml:mo&gt;-&lt;/mml:mo&gt;&lt;mml:mfrac&gt;&lt;mml:mn&gt;1&lt;/mml:mn&gt;&lt;mml:mrow&gt;&lt;mml:mi&gt;a&lt;/mml:mi&gt;&lt;mml:mi&gt;b&lt;/mml:mi&gt;&lt;/mml:mrow&gt;&lt;/mml:mfrac&gt;&lt;mml:msup&gt;&lt;mml:mi&gt;tan&lt;/mml:mi&gt;&lt;mml:mrow&gt;&lt;mml:mo&gt;-&lt;/mml:mo&gt;&lt;mml:mn&gt;1&lt;/mml:mn&gt;&lt;/mml:mrow&gt;&lt;/mml:msup&gt;&lt;mml:mo&gt;&amp;#x2061;&lt;/mml:mo&gt;&lt;mml:mn&gt;0&lt;/mml:mn&gt;&lt;/mml:mrow&gt;&lt;/mml:mfenced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row&gt;&lt;mml:mi&gt;a&lt;/mml:mi&gt;&lt;mml:mi&gt;b&lt;/mml:mi&gt;&lt;/mml:mrow&gt;&lt;/mml:mfrac&gt;&lt;mml:mfenced open=\&quot;[\&quot; close=\&quot;]\&quot; separators=\&quot;|\&quot;&gt;&lt;mml:mrow&gt;&lt;mml:msup&gt;&lt;mml:mi&gt;tan&lt;/mml:mi&gt;&lt;mml:mrow&gt;&lt;mml:mo&gt;-&lt;/mml:mo&gt;&lt;mml:mn&gt;1&lt;/mml:mn&gt;&lt;/mml:mrow&gt;&lt;/mml:msup&gt;&lt;mml:mo&gt;&amp;#x2061;&lt;/mml:mo&gt;&lt;mml:mi&gt;&amp;#x221E;&lt;/mml:mi&gt;&lt;mml:mo&gt;-&lt;/mml:mo&gt;&lt;mml:mfrac&gt;&lt;mml:mn&gt;1&lt;/mml:mn&gt;&lt;mml:mrow&gt;&lt;mml:mi&gt;a&lt;/mml:mi&gt;&lt;mml:mi&gt;b&lt;/mml:mi&gt;&lt;/mml:mrow&gt;&lt;/mml:mfrac&gt;&lt;mml:msup&gt;&lt;mml:mi&gt;tan&lt;/mml:mi&gt;&lt;mml:mrow&gt;&lt;mml:mo&gt;-&lt;/mml:mo&gt;&lt;mml:mn&gt;1&lt;/mml:mn&gt;&lt;/mml:mrow&gt;&lt;/mml:msup&gt;&lt;mml:mo&gt;&amp;#x2061;&lt;/mml:mo&gt;&lt;mml:mn&gt;0&lt;/mml:mn&gt;&lt;/mml:mrow&gt;&lt;/mml:mfenced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5136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B1B48" w14:textId="77777777" w:rsidR="00537C24" w:rsidRPr="00DC5B3F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07D21DE2" wp14:editId="22D12E49">
            <wp:extent cx="613664" cy="410464"/>
            <wp:effectExtent l="0" t="0" r="0" b="0"/>
            <wp:docPr id="1129714982" name="Picture 112971498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row&gt;&lt;mml:mn&gt;2&lt;/mml:mn&gt;&lt;mml:mi&gt;a&lt;/mml:mi&gt;&lt;mml:mi&gt;b&lt;/mml:mi&gt;&lt;/mml:mrow&gt;&lt;/mml:mfrac&gt;&lt;/mml:mstyle&gt;&lt;/mml:math&gt;&quot;,&quot;origin&quot;:&quot;MathType Legacy&quot;,&quot;version&quot;:&quot;v3.18.2&quot;}" title="equals fraction numerator pi over denominator 2 a b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row&gt;&lt;mml:mn&gt;2&lt;/mml:mn&gt;&lt;mml:mi&gt;a&lt;/mml:mi&gt;&lt;mml:mi&gt;b&lt;/mml:mi&gt;&lt;/mml:mrow&gt;&lt;/mml:mfrac&gt;&lt;/mml:mstyle&gt;&lt;/mml:math&gt;&quot;,&quot;origin&quot;:&quot;MathType Legacy&quot;,&quot;version&quot;:&quot;v3.18.2&quot;}" title="equals fraction numerator pi over denominator 2 a b end fraction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3664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275D7" w14:textId="77777777" w:rsidR="00537C24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>Hence proved.</w:t>
      </w:r>
    </w:p>
    <w:p w14:paraId="46CFAD65" w14:textId="77777777" w:rsidR="00537C24" w:rsidRDefault="00537C24">
      <w:pPr>
        <w:rPr>
          <w:rFonts w:eastAsiaTheme="minorEastAsia" w:cstheme="minorHAnsi"/>
        </w:rPr>
      </w:pPr>
    </w:p>
    <w:p w14:paraId="283BD1F0" w14:textId="77777777" w:rsidR="00537C24" w:rsidRDefault="00537C24">
      <w:pPr>
        <w:rPr>
          <w:rFonts w:eastAsiaTheme="minorEastAsia" w:cstheme="minorHAnsi"/>
        </w:rPr>
      </w:pPr>
    </w:p>
    <w:p w14:paraId="19F19A4A" w14:textId="77777777" w:rsidR="00537C24" w:rsidRPr="00EC2BE3" w:rsidRDefault="00537C2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20. (ii)  </w:t>
      </w:r>
      <w:r>
        <w:rPr>
          <w:noProof/>
          <w:position w:val="-37"/>
          <w:lang w:val="en-US"/>
        </w:rPr>
        <w:drawing>
          <wp:inline distT="0" distB="0" distL="0" distR="0" wp14:anchorId="4DE96F6D" wp14:editId="0F647853">
            <wp:extent cx="2665984" cy="633984"/>
            <wp:effectExtent l="0" t="0" r="0" b="0"/>
            <wp:docPr id="1332519647" name="Picture 133251964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4&lt;/mml:mn&gt;&lt;/mml:mfrac&gt;&lt;/mml:msubsup&gt;&lt;mml:mfrac&gt;&lt;mml:mrow&gt;&lt;mml:msup&gt;&lt;mml:mrow&gt;&lt;mml:mi&gt;s&lt;/mml:mi&gt;&lt;mml:mi&gt;i&lt;/mml:mi&gt;&lt;mml:mi&gt;n&lt;/mml:mi&gt;&lt;/mml:mrow&gt;&lt;mml:mn&gt;2&lt;/mml:mn&gt;&lt;/mml:msup&gt;&lt;mml:mi&gt;x&lt;/mml:mi&gt;&lt;mml:msup&gt;&lt;mml:mrow&gt;&lt;mml:mi&gt;c&lt;/mml:mi&gt;&lt;mml:mi&gt;o&lt;/mml:mi&gt;&lt;mml:mi&gt;s&lt;/mml:mi&gt;&lt;/mml:mrow&gt;&lt;mml:mn&gt;2&lt;/mml:mn&gt;&lt;/mml:msup&gt;&lt;mml:mi&gt;x&lt;/mml:mi&gt;&lt;/mml:mrow&gt;&lt;mml:msup&gt;&lt;mml:mrow&gt;&lt;mml:msup&gt;&lt;mml:mrow&gt;&lt;mml:mo&gt;(&lt;/mml:mo&gt;&lt;mml:mi&gt;s&lt;/mml:mi&gt;&lt;mml:mi&gt;i&lt;/mml:mi&gt;&lt;mml:mi&gt;n&lt;/mml:mi&gt;&lt;/mml:mrow&gt;&lt;mml:mn&gt;3&lt;/mml:mn&gt;&lt;/mml:msup&gt;&lt;mml:mi&gt;x&lt;/mml:mi&gt;&lt;mml:mo&gt;+&lt;/mml:mo&gt;&lt;mml:msup&gt;&lt;mml:mrow&gt;&lt;mml:mi&gt;c&lt;/mml:mi&gt;&lt;mml:mi&gt;o&lt;/mml:mi&gt;&lt;mml:mi&gt;s&lt;/mml:mi&gt;&lt;/mml:mrow&gt;&lt;mml:mn&gt;3&lt;/mml:mn&gt;&lt;/mml:msup&gt;&lt;mml:mi&gt;x&lt;/mml:mi&gt;&lt;mml:mo&gt;)&lt;/mml:mo&gt;&lt;/mml:mrow&gt;&lt;mml:mn&gt;2&lt;/mml:mn&gt;&lt;/mml:msup&gt;&lt;/mml:mfrac&gt;&lt;mml:mi&gt;d&lt;/mml:mi&gt;&lt;mml:mi&gt;x&lt;/mml:mi&gt;&lt;mml:mo&gt;=&lt;/mml:mo&gt;&lt;mml:mfrac&gt;&lt;mml:mn&gt;1&lt;/mml:mn&gt;&lt;mml:mn&gt;6&lt;/mml:mn&gt;&lt;/mml:mfrac&gt;&lt;/mml:mstyle&gt;&lt;/mml:math&gt;&quot;,&quot;origin&quot;:&quot;MathType Legacy&quot;,&quot;version&quot;:&quot;v3.18.2&quot;}" title="integral subscript 0 superscript pi over 4 end superscript fraction numerator s i n squared x c o s squared x over denominator left parenthesis s i n cubed x plus c o s cubed x right parenthesis squared end fraction d x equals 1 over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4&lt;/mml:mn&gt;&lt;/mml:mfrac&gt;&lt;/mml:msubsup&gt;&lt;mml:mfrac&gt;&lt;mml:mrow&gt;&lt;mml:msup&gt;&lt;mml:mrow&gt;&lt;mml:mi&gt;s&lt;/mml:mi&gt;&lt;mml:mi&gt;i&lt;/mml:mi&gt;&lt;mml:mi&gt;n&lt;/mml:mi&gt;&lt;/mml:mrow&gt;&lt;mml:mn&gt;2&lt;/mml:mn&gt;&lt;/mml:msup&gt;&lt;mml:mi&gt;x&lt;/mml:mi&gt;&lt;mml:msup&gt;&lt;mml:mrow&gt;&lt;mml:mi&gt;c&lt;/mml:mi&gt;&lt;mml:mi&gt;o&lt;/mml:mi&gt;&lt;mml:mi&gt;s&lt;/mml:mi&gt;&lt;/mml:mrow&gt;&lt;mml:mn&gt;2&lt;/mml:mn&gt;&lt;/mml:msup&gt;&lt;mml:mi&gt;x&lt;/mml:mi&gt;&lt;/mml:mrow&gt;&lt;mml:msup&gt;&lt;mml:mrow&gt;&lt;mml:msup&gt;&lt;mml:mrow&gt;&lt;mml:mo&gt;(&lt;/mml:mo&gt;&lt;mml:mi&gt;s&lt;/mml:mi&gt;&lt;mml:mi&gt;i&lt;/mml:mi&gt;&lt;mml:mi&gt;n&lt;/mml:mi&gt;&lt;/mml:mrow&gt;&lt;mml:mn&gt;3&lt;/mml:mn&gt;&lt;/mml:msup&gt;&lt;mml:mi&gt;x&lt;/mml:mi&gt;&lt;mml:mo&gt;+&lt;/mml:mo&gt;&lt;mml:msup&gt;&lt;mml:mrow&gt;&lt;mml:mi&gt;c&lt;/mml:mi&gt;&lt;mml:mi&gt;o&lt;/mml:mi&gt;&lt;mml:mi&gt;s&lt;/mml:mi&gt;&lt;/mml:mrow&gt;&lt;mml:mn&gt;3&lt;/mml:mn&gt;&lt;/mml:msup&gt;&lt;mml:mi&gt;x&lt;/mml:mi&gt;&lt;mml:mo&gt;)&lt;/mml:mo&gt;&lt;/mml:mrow&gt;&lt;mml:mn&gt;2&lt;/mml:mn&gt;&lt;/mml:msup&gt;&lt;/mml:mfrac&gt;&lt;mml:mi&gt;d&lt;/mml:mi&gt;&lt;mml:mi&gt;x&lt;/mml:mi&gt;&lt;mml:mo&gt;=&lt;/mml:mo&gt;&lt;mml:mfrac&gt;&lt;mml:mn&gt;1&lt;/mml:mn&gt;&lt;mml:mn&gt;6&lt;/mml:mn&gt;&lt;/mml:mfrac&gt;&lt;/mml:mstyle&gt;&lt;/mml:math&gt;&quot;,&quot;origin&quot;:&quot;MathType Legacy&quot;,&quot;version&quot;:&quot;v3.18.2&quot;}" title="integral subscript 0 superscript pi over 4 end superscript fraction numerator s i n squared x c o s squared x over denominator left parenthesis s i n cubed x plus c o s cubed x right parenthesis squared end fraction d x equals 1 over 6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5984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8C1E7" w14:textId="77777777" w:rsidR="00537C24" w:rsidRPr="00EC2BE3" w:rsidRDefault="00537C24">
      <w:pPr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>Solution :</w:t>
      </w:r>
      <w:proofErr w:type="gramEnd"/>
      <w:r>
        <w:rPr>
          <w:rFonts w:eastAsiaTheme="minorEastAsia" w:cstheme="minorHAnsi"/>
        </w:rPr>
        <w:t xml:space="preserve">   </w:t>
      </w:r>
      <w:r>
        <w:rPr>
          <w:noProof/>
          <w:position w:val="-37"/>
          <w:lang w:val="en-US"/>
        </w:rPr>
        <w:drawing>
          <wp:inline distT="0" distB="0" distL="0" distR="0" wp14:anchorId="1C68C5D2" wp14:editId="7A79CF92">
            <wp:extent cx="3013456" cy="633984"/>
            <wp:effectExtent l="0" t="0" r="0" b="0"/>
            <wp:docPr id="669923986" name="Picture 66992398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4&lt;/mml:mn&gt;&lt;/mml:mfrac&gt;&lt;/mml:msubsup&gt;&lt;mml:mfrac&gt;&lt;mml:mrow&gt;&lt;mml:msup&gt;&lt;mml:mrow&gt;&lt;mml:mi&gt;s&lt;/mml:mi&gt;&lt;mml:mi&gt;i&lt;/mml:mi&gt;&lt;mml:mi&gt;n&lt;/mml:mi&gt;&lt;/mml:mrow&gt;&lt;mml:mn&gt;2&lt;/mml:mn&gt;&lt;/mml:msup&gt;&lt;mml:mi&gt;x&lt;/mml:mi&gt;&lt;mml:msup&gt;&lt;mml:mrow&gt;&lt;mml:mi&gt;c&lt;/mml:mi&gt;&lt;mml:mi&gt;o&lt;/mml:mi&gt;&lt;mml:mi&gt;s&lt;/mml:mi&gt;&lt;/mml:mrow&gt;&lt;mml:mn&gt;2&lt;/mml:mn&gt;&lt;/mml:msup&gt;&lt;mml:mi&gt;x&lt;/mml:mi&gt;&lt;/mml:mrow&gt;&lt;mml:msup&gt;&lt;mml:mrow&gt;&lt;mml:msup&gt;&lt;mml:mrow&gt;&lt;mml:mo&gt;(&lt;/mml:mo&gt;&lt;mml:mi&gt;s&lt;/mml:mi&gt;&lt;mml:mi&gt;i&lt;/mml:mi&gt;&lt;mml:mi&gt;n&lt;/mml:mi&gt;&lt;/mml:mrow&gt;&lt;mml:mn&gt;3&lt;/mml:mn&gt;&lt;/mml:msup&gt;&lt;mml:mi&gt;x&lt;/mml:mi&gt;&lt;mml:mo&gt;+&lt;/mml:mo&gt;&lt;mml:msup&gt;&lt;mml:mrow&gt;&lt;mml:mi&gt;c&lt;/mml:mi&gt;&lt;mml:mi&gt;o&lt;/mml:mi&gt;&lt;mml:mi&gt;s&lt;/mml:mi&gt;&lt;/mml:mrow&gt;&lt;mml:mn&gt;3&lt;/mml:mn&gt;&lt;/mml:msup&gt;&lt;mml:mi&gt;x&lt;/mml:mi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L. H. S equals integral subscript 0 superscript pi over 4 end superscript fraction numerator s i n squared x c o s squared x over denominator left parenthesis s i n cubed x plus c o s cubed x right parenthesis squared end fraction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4&lt;/mml:mn&gt;&lt;/mml:mfrac&gt;&lt;/mml:msubsup&gt;&lt;mml:mfrac&gt;&lt;mml:mrow&gt;&lt;mml:msup&gt;&lt;mml:mrow&gt;&lt;mml:mi&gt;s&lt;/mml:mi&gt;&lt;mml:mi&gt;i&lt;/mml:mi&gt;&lt;mml:mi&gt;n&lt;/mml:mi&gt;&lt;/mml:mrow&gt;&lt;mml:mn&gt;2&lt;/mml:mn&gt;&lt;/mml:msup&gt;&lt;mml:mi&gt;x&lt;/mml:mi&gt;&lt;mml:msup&gt;&lt;mml:mrow&gt;&lt;mml:mi&gt;c&lt;/mml:mi&gt;&lt;mml:mi&gt;o&lt;/mml:mi&gt;&lt;mml:mi&gt;s&lt;/mml:mi&gt;&lt;/mml:mrow&gt;&lt;mml:mn&gt;2&lt;/mml:mn&gt;&lt;/mml:msup&gt;&lt;mml:mi&gt;x&lt;/mml:mi&gt;&lt;/mml:mrow&gt;&lt;mml:msup&gt;&lt;mml:mrow&gt;&lt;mml:msup&gt;&lt;mml:mrow&gt;&lt;mml:mo&gt;(&lt;/mml:mo&gt;&lt;mml:mi&gt;s&lt;/mml:mi&gt;&lt;mml:mi&gt;i&lt;/mml:mi&gt;&lt;mml:mi&gt;n&lt;/mml:mi&gt;&lt;/mml:mrow&gt;&lt;mml:mn&gt;3&lt;/mml:mn&gt;&lt;/mml:msup&gt;&lt;mml:mi&gt;x&lt;/mml:mi&gt;&lt;mml:mo&gt;+&lt;/mml:mo&gt;&lt;mml:msup&gt;&lt;mml:mrow&gt;&lt;mml:mi&gt;c&lt;/mml:mi&gt;&lt;mml:mi&gt;o&lt;/mml:mi&gt;&lt;mml:mi&gt;s&lt;/mml:mi&gt;&lt;/mml:mrow&gt;&lt;mml:mn&gt;3&lt;/mml:mn&gt;&lt;/mml:msup&gt;&lt;mml:mi&gt;x&lt;/mml:mi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L. H. S equals integral subscript 0 superscript pi over 4 end superscript fraction numerator s i n squared x c o s squared x over denominator left parenthesis s i n cubed x plus c o s cubed x right parenthesis squared end fraction d x"/>
                    <pic:cNvPicPr/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3456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39D87" w14:textId="77777777" w:rsidR="00537C24" w:rsidRPr="00EC2BE3" w:rsidRDefault="00537C24" w:rsidP="00EC2BE3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           </w:t>
      </w:r>
      <w:r>
        <w:rPr>
          <w:noProof/>
          <w:position w:val="-37"/>
          <w:lang w:val="en-US"/>
        </w:rPr>
        <w:drawing>
          <wp:inline distT="0" distB="0" distL="0" distR="0" wp14:anchorId="2E1CFC6A" wp14:editId="290C4966">
            <wp:extent cx="1914144" cy="633984"/>
            <wp:effectExtent l="0" t="0" r="0" b="0"/>
            <wp:docPr id="757841825" name="Picture 75784182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4&lt;/mml:mn&gt;&lt;/mml:mfrac&gt;&lt;/mml:msubsup&gt;&lt;mml:mfrac&gt;&lt;mml:mrow&gt;&lt;mml:msup&gt;&lt;mml:mrow&gt;&lt;mml:mi&gt;t&lt;/mml:mi&gt;&lt;mml:mi&gt;a&lt;/mml:mi&gt;&lt;mml:mi&gt;n&lt;/mml:mi&gt;&lt;/mml:mrow&gt;&lt;mml:mn&gt;2&lt;/mml:mn&gt;&lt;/mml:msup&gt;&lt;mml:mi&gt;x&lt;/mml:mi&gt;&lt;mml:msup&gt;&lt;mml:mrow&gt;&lt;mml:mi&gt;s&lt;/mml:mi&gt;&lt;mml:mi&gt;e&lt;/mml:mi&gt;&lt;mml:mi&gt;c&lt;/mml:mi&gt;&lt;/mml:mrow&gt;&lt;mml:mn&gt;2&lt;/mml:mn&gt;&lt;/mml:msup&gt;&lt;mml:mi&gt;x&lt;/mml:mi&gt;&lt;/mml:mrow&gt;&lt;mml:msup&gt;&lt;mml:mrow&gt;&lt;mml:mo&gt;(&lt;/mml:mo&gt;&lt;mml:mn&gt;1&lt;/mml:mn&gt;&lt;mml:mo&gt;+&lt;/mml:mo&gt;&lt;mml:msup&gt;&lt;mml:mrow&gt;&lt;mml:mi&gt;t&lt;/mml:mi&gt;&lt;mml:mi&gt;a&lt;/mml:mi&gt;&lt;mml:mi&gt;n&lt;/mml:mi&gt;&lt;/mml:mrow&gt;&lt;mml:mn&gt;3&lt;/mml:mn&gt;&lt;/mml:msup&gt;&lt;mml:mi&gt;x&lt;/mml:mi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integral subscript 0 superscript pi over 4 end superscript fraction numerator t a n squared x s e c squared x over denominator left parenthesis 1 plus t a n cubed x right parenthesis squared end fraction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4&lt;/mml:mn&gt;&lt;/mml:mfrac&gt;&lt;/mml:msubsup&gt;&lt;mml:mfrac&gt;&lt;mml:mrow&gt;&lt;mml:msup&gt;&lt;mml:mrow&gt;&lt;mml:mi&gt;t&lt;/mml:mi&gt;&lt;mml:mi&gt;a&lt;/mml:mi&gt;&lt;mml:mi&gt;n&lt;/mml:mi&gt;&lt;/mml:mrow&gt;&lt;mml:mn&gt;2&lt;/mml:mn&gt;&lt;/mml:msup&gt;&lt;mml:mi&gt;x&lt;/mml:mi&gt;&lt;mml:msup&gt;&lt;mml:mrow&gt;&lt;mml:mi&gt;s&lt;/mml:mi&gt;&lt;mml:mi&gt;e&lt;/mml:mi&gt;&lt;mml:mi&gt;c&lt;/mml:mi&gt;&lt;/mml:mrow&gt;&lt;mml:mn&gt;2&lt;/mml:mn&gt;&lt;/mml:msup&gt;&lt;mml:mi&gt;x&lt;/mml:mi&gt;&lt;/mml:mrow&gt;&lt;mml:msup&gt;&lt;mml:mrow&gt;&lt;mml:mo&gt;(&lt;/mml:mo&gt;&lt;mml:mn&gt;1&lt;/mml:mn&gt;&lt;mml:mo&gt;+&lt;/mml:mo&gt;&lt;mml:msup&gt;&lt;mml:mrow&gt;&lt;mml:mi&gt;t&lt;/mml:mi&gt;&lt;mml:mi&gt;a&lt;/mml:mi&gt;&lt;mml:mi&gt;n&lt;/mml:mi&gt;&lt;/mml:mrow&gt;&lt;mml:mn&gt;3&lt;/mml:mn&gt;&lt;/mml:msup&gt;&lt;mml:mi&gt;x&lt;/mml:mi&gt;&lt;mml:mo&gt;)&lt;/mml:mo&gt;&lt;/mml:mrow&gt;&lt;mml:mn&gt;2&lt;/mml:mn&gt;&lt;/mml:msup&gt;&lt;/mml:mfrac&gt;&lt;mml:mi&gt;d&lt;/mml:mi&gt;&lt;mml:mi&gt;x&lt;/mml:mi&gt;&lt;/mml:mstyle&gt;&lt;/mml:math&gt;&quot;,&quot;origin&quot;:&quot;MathType Legacy&quot;,&quot;version&quot;:&quot;v3.18.2&quot;}" title="integral subscript 0 superscript pi over 4 end superscript fraction numerator t a n squared x s e c squared x over denominator left parenthesis 1 plus t a n cubed x right parenthesis squared end fraction d x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144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EF905" w14:textId="77777777" w:rsidR="00537C24" w:rsidRPr="00EC2BE3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Put </w:t>
      </w:r>
      <w:r>
        <w:rPr>
          <w:noProof/>
          <w:position w:val="-3"/>
          <w:lang w:val="en-US"/>
        </w:rPr>
        <w:drawing>
          <wp:inline distT="0" distB="0" distL="0" distR="0" wp14:anchorId="57688E31" wp14:editId="6123DA38">
            <wp:extent cx="1062736" cy="184912"/>
            <wp:effectExtent l="0" t="0" r="0" b="0"/>
            <wp:docPr id="1074114923" name="Picture 107411492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1&lt;/mml:mn&gt;&lt;mml:mo&gt;+&lt;/mml:mo&gt;&lt;mml:msup&gt;&lt;mml:mrow&gt;&lt;mml:mi&gt;t&lt;/mml:mi&gt;&lt;mml:mi&gt;a&lt;/mml:mi&gt;&lt;mml:mi&gt;n&lt;/mml:mi&gt;&lt;/mml:mrow&gt;&lt;mml:mn&gt;3&lt;/mml:mn&gt;&lt;/mml:msup&gt;&lt;mml:mi&gt;x&lt;/mml:mi&gt;&lt;mml:mo&gt;=&lt;/mml:mo&gt;&lt;mml:mi&gt;z&lt;/mml:mi&gt;&lt;/mml:mstyle&gt;&lt;/mml:math&gt;&quot;,&quot;origin&quot;:&quot;MathType Legacy&quot;,&quot;version&quot;:&quot;v3.18.2&quot;}" title="1 plus t a n cubed x equals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1&lt;/mml:mn&gt;&lt;mml:mo&gt;+&lt;/mml:mo&gt;&lt;mml:msup&gt;&lt;mml:mrow&gt;&lt;mml:mi&gt;t&lt;/mml:mi&gt;&lt;mml:mi&gt;a&lt;/mml:mi&gt;&lt;mml:mi&gt;n&lt;/mml:mi&gt;&lt;/mml:mrow&gt;&lt;mml:mn&gt;3&lt;/mml:mn&gt;&lt;/mml:msup&gt;&lt;mml:mi&gt;x&lt;/mml:mi&gt;&lt;mml:mo&gt;=&lt;/mml:mo&gt;&lt;mml:mi&gt;z&lt;/mml:mi&gt;&lt;/mml:mstyle&gt;&lt;/mml:math&gt;&quot;,&quot;origin&quot;:&quot;MathType Legacy&quot;,&quot;version&quot;:&quot;v3.18.2&quot;}" title="1 plus t a n cubed x equals z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736" cy="18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3F867" w14:textId="77777777" w:rsidR="00537C24" w:rsidRPr="00EC2BE3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noProof/>
          <w:position w:val="-3"/>
          <w:lang w:val="en-US"/>
        </w:rPr>
        <w:drawing>
          <wp:inline distT="0" distB="0" distL="0" distR="0" wp14:anchorId="3777902E" wp14:editId="00E2F587">
            <wp:extent cx="1416304" cy="184912"/>
            <wp:effectExtent l="0" t="0" r="0" b="0"/>
            <wp:docPr id="2110596390" name="Picture 211059639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3&lt;/mml:mn&gt;&lt;mml:msup&gt;&lt;mml:mrow&gt;&lt;mml:mi&gt;t&lt;/mml:mi&gt;&lt;mml:mi&gt;a&lt;/mml:mi&gt;&lt;mml:mi&gt;n&lt;/mml:mi&gt;&lt;/mml:mrow&gt;&lt;mml:mn&gt;2&lt;/mml:mn&gt;&lt;/mml:msup&gt;&lt;mml:mi&gt;x&lt;/mml:mi&gt;&lt;mml:msup&gt;&lt;mml:mrow&gt;&lt;mml:mi&gt;s&lt;/mml:mi&gt;&lt;mml:mi&gt;e&lt;/mml:mi&gt;&lt;mml:mi&gt;c&lt;/mml:mi&gt;&lt;/mml:mrow&gt;&lt;mml:mn&gt;2&lt;/mml:mn&gt;&lt;/mml:msup&gt;&lt;mml:mi&gt;x&lt;/mml:mi&gt;&lt;mml:mo&gt;=&lt;/mml:mo&gt;&lt;mml:mi&gt;d&lt;/mml:mi&gt;&lt;mml:mi&gt;z&lt;/mml:mi&gt;&lt;/mml:mstyle&gt;&lt;/mml:math&gt;&quot;,&quot;origin&quot;:&quot;MathType Legacy&quot;,&quot;version&quot;:&quot;v3.18.2&quot;}" title="3 t a n squared x s e c squared x equals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3&lt;/mml:mn&gt;&lt;mml:msup&gt;&lt;mml:mrow&gt;&lt;mml:mi&gt;t&lt;/mml:mi&gt;&lt;mml:mi&gt;a&lt;/mml:mi&gt;&lt;mml:mi&gt;n&lt;/mml:mi&gt;&lt;/mml:mrow&gt;&lt;mml:mn&gt;2&lt;/mml:mn&gt;&lt;/mml:msup&gt;&lt;mml:mi&gt;x&lt;/mml:mi&gt;&lt;mml:msup&gt;&lt;mml:mrow&gt;&lt;mml:mi&gt;s&lt;/mml:mi&gt;&lt;mml:mi&gt;e&lt;/mml:mi&gt;&lt;mml:mi&gt;c&lt;/mml:mi&gt;&lt;/mml:mrow&gt;&lt;mml:mn&gt;2&lt;/mml:mn&gt;&lt;/mml:msup&gt;&lt;mml:mi&gt;x&lt;/mml:mi&gt;&lt;mml:mo&gt;=&lt;/mml:mo&gt;&lt;mml:mi&gt;d&lt;/mml:mi&gt;&lt;mml:mi&gt;z&lt;/mml:mi&gt;&lt;/mml:mstyle&gt;&lt;/mml:math&gt;&quot;,&quot;origin&quot;:&quot;MathType Legacy&quot;,&quot;version&quot;:&quot;v3.18.2&quot;}" title="3 t a n squared x s e c squared x equals d z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6304" cy="18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D5B1D" w14:textId="77777777" w:rsidR="00537C24" w:rsidRPr="00EC2BE3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1DF1F417" wp14:editId="662DEB19">
            <wp:extent cx="2176272" cy="605536"/>
            <wp:effectExtent l="0" t="0" r="0" b="0"/>
            <wp:docPr id="791581207" name="Picture 79158120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subsup&gt;&lt;mml:mo&gt;&amp;#x222B;&lt;/mml:mo&gt;&lt;mml:mn&gt;1&lt;/mml:mn&gt;&lt;mml:mn&gt;2&lt;/mml:mn&gt;&lt;/mml:msubsup&gt;&lt;mml:mfrac&gt;&lt;mml:mrow&gt;&lt;mml:mi&gt;d&lt;/mml:mi&gt;&lt;mml:mi&gt;z&lt;/mml:mi&gt;&lt;/mml:mrow&gt;&lt;mml:msup&gt;&lt;mml:mi&gt;z&lt;/mml:mi&gt;&lt;mml:mn&gt;2&lt;/mml:mn&gt;&lt;/mml:msup&gt;&lt;/mml:mfrac&gt;&lt;mml:mo&gt;=&lt;/mml:mo&gt;&lt;mml:mo&gt;-&lt;/mml:mo&gt;&lt;mml:mfenced open=\&quot;[\&quot; close=\&quot;]\&quot; separators=\&quot;|\&quot;&gt;&lt;mml:mfrac&gt;&lt;mml:mn&gt;1&lt;/mml:mn&gt;&lt;mml:mrow&gt;&lt;mml:mn&gt;3&lt;/mml:mn&gt;&lt;mml:mi&gt;z&lt;/mml:mi&gt;&lt;/mml:mrow&gt;&lt;/mml:mfrac&gt;&lt;/mml:mfenced&gt;&lt;mml:mfrac linethickness=\&quot;0pt\&quot;&gt;&lt;mml:mn&gt;2&lt;/mml:mn&gt;&lt;mml:mn&gt;1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subsup&gt;&lt;mml:mo&gt;&amp;#x222B;&lt;/mml:mo&gt;&lt;mml:mn&gt;1&lt;/mml:mn&gt;&lt;mml:mn&gt;2&lt;/mml:mn&gt;&lt;/mml:msubsup&gt;&lt;mml:mfrac&gt;&lt;mml:mrow&gt;&lt;mml:mi&gt;d&lt;/mml:mi&gt;&lt;mml:mi&gt;z&lt;/mml:mi&gt;&lt;/mml:mrow&gt;&lt;mml:msup&gt;&lt;mml:mi&gt;z&lt;/mml:mi&gt;&lt;mml:mn&gt;2&lt;/mml:mn&gt;&lt;/mml:msup&gt;&lt;/mml:mfrac&gt;&lt;mml:mo&gt;=&lt;/mml:mo&gt;&lt;mml:mo&gt;-&lt;/mml:mo&gt;&lt;mml:mfenced open=\&quot;[\&quot; close=\&quot;]\&quot; separators=\&quot;|\&quot;&gt;&lt;mml:mfrac&gt;&lt;mml:mn&gt;1&lt;/mml:mn&gt;&lt;mml:mrow&gt;&lt;mml:mn&gt;3&lt;/mml:mn&gt;&lt;mml:mi&gt;z&lt;/mml:mi&gt;&lt;/mml:mrow&gt;&lt;/mml:mfrac&gt;&lt;/mml:mfenced&gt;&lt;mml:mfrac linethickness=\&quot;0pt\&quot;&gt;&lt;mml:mn&gt;2&lt;/mml:mn&gt;&lt;mml:mn&gt;1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6272" cy="60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D5442" w14:textId="77777777" w:rsidR="00537C24" w:rsidRPr="00EC2BE3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5"/>
          <w:lang w:val="en-US"/>
        </w:rPr>
        <w:drawing>
          <wp:inline distT="0" distB="0" distL="0" distR="0" wp14:anchorId="0AA11423" wp14:editId="608E29AD">
            <wp:extent cx="1314704" cy="536448"/>
            <wp:effectExtent l="0" t="0" r="0" b="0"/>
            <wp:docPr id="249095096" name="Picture 24909509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o&gt;-&lt;/mml:mo&gt;&lt;mml:mfrac&gt;&lt;mml:mn&gt;1&lt;/mml:mn&gt;&lt;mml:mn&gt;3&lt;/mml:mn&gt;&lt;/mml:mfrac&gt;&lt;mml:mfenced open=\&quot;[\&quot; close=\&quot;]\&quot; separators=\&quot;|\&quot;&gt;&lt;mml:mrow&gt;&lt;mml:mfrac&gt;&lt;mml:mn&gt;1&lt;/mml:mn&gt;&lt;mml:mn&gt;2&lt;/mml:mn&gt;&lt;/mml:mfrac&gt;&lt;mml:mo&gt;-&lt;/mml:mo&gt;&lt;mml:mn&gt;1&lt;/mml:mn&gt;&lt;/mml:mrow&gt;&lt;/mml:mfenced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o&gt;-&lt;/mml:mo&gt;&lt;mml:mfrac&gt;&lt;mml:mn&gt;1&lt;/mml:mn&gt;&lt;mml:mn&gt;3&lt;/mml:mn&gt;&lt;/mml:mfrac&gt;&lt;mml:mfenced open=\&quot;[\&quot; close=\&quot;]\&quot; separators=\&quot;|\&quot;&gt;&lt;mml:mrow&gt;&lt;mml:mfrac&gt;&lt;mml:mn&gt;1&lt;/mml:mn&gt;&lt;mml:mn&gt;2&lt;/mml:mn&gt;&lt;/mml:mfrac&gt;&lt;mml:mo&gt;-&lt;/mml:mo&gt;&lt;mml:mn&gt;1&lt;/mml:mn&gt;&lt;/mml:mrow&gt;&lt;/mml:mfenced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704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63108" w14:textId="77777777" w:rsidR="00537C24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48E1BD12" wp14:editId="171F329C">
            <wp:extent cx="1148080" cy="465328"/>
            <wp:effectExtent l="0" t="0" r="0" b="0"/>
            <wp:docPr id="499171749" name="Picture 49917174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6&lt;/mml:mn&gt;&lt;/mml:mfrac&gt;&lt;mml:mo&gt;=&lt;/mml:mo&gt;&lt;mml:mi&gt;R&lt;/mml:mi&gt;&lt;mml:mo&gt;.&lt;/mml:mo&gt;&lt;mml:mi&gt;H&lt;/mml:mi&gt;&lt;mml:mo&gt;.&lt;/mml:mo&gt;&lt;mml:mi&gt;S&lt;/mml:mi&gt;&lt;/mml:mstyle&gt;&lt;/mml:math&gt;&quot;,&quot;origin&quot;:&quot;MathType Legacy&quot;,&quot;version&quot;:&quot;v3.18.2&quot;}" title="equals 1 over 6 equals R. H. 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6&lt;/mml:mn&gt;&lt;/mml:mfrac&gt;&lt;mml:mo&gt;=&lt;/mml:mo&gt;&lt;mml:mi&gt;R&lt;/mml:mi&gt;&lt;mml:mo&gt;.&lt;/mml:mo&gt;&lt;mml:mi&gt;H&lt;/mml:mi&gt;&lt;mml:mo&gt;.&lt;/mml:mo&gt;&lt;mml:mi&gt;S&lt;/mml:mi&gt;&lt;/mml:mstyle&gt;&lt;/mml:math&gt;&quot;,&quot;origin&quot;:&quot;MathType Legacy&quot;,&quot;version&quot;:&quot;v3.18.2&quot;}" title="equals 1 over 6 equals R. H. S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8080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 w:cstheme="minorHAnsi"/>
        </w:rPr>
        <w:t xml:space="preserve">     </w:t>
      </w:r>
    </w:p>
    <w:p w14:paraId="7A33DD90" w14:textId="77777777" w:rsidR="00537C24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Hence proved.</w:t>
      </w:r>
    </w:p>
    <w:p w14:paraId="32C7DF77" w14:textId="77777777" w:rsidR="00537C24" w:rsidRDefault="00537C24" w:rsidP="00502577">
      <w:pPr>
        <w:ind w:firstLine="720"/>
        <w:jc w:val="both"/>
        <w:rPr>
          <w:rFonts w:eastAsiaTheme="minorEastAsia" w:cstheme="minorHAnsi"/>
        </w:rPr>
      </w:pPr>
    </w:p>
    <w:p w14:paraId="38D49F57" w14:textId="77777777" w:rsidR="00537C24" w:rsidRDefault="00537C24" w:rsidP="00502577">
      <w:pPr>
        <w:ind w:firstLine="720"/>
        <w:jc w:val="both"/>
        <w:rPr>
          <w:rFonts w:eastAsiaTheme="minorEastAsia" w:cstheme="minorHAnsi"/>
        </w:rPr>
      </w:pPr>
    </w:p>
    <w:p w14:paraId="4FF18E8B" w14:textId="77777777" w:rsidR="00537C24" w:rsidRPr="00502577" w:rsidRDefault="00537C24" w:rsidP="00502577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21. (i)  </w:t>
      </w:r>
      <w:r>
        <w:rPr>
          <w:noProof/>
          <w:position w:val="-37"/>
          <w:lang w:val="en-US"/>
        </w:rPr>
        <w:drawing>
          <wp:inline distT="0" distB="0" distL="0" distR="0" wp14:anchorId="22E540B3" wp14:editId="4FEFC514">
            <wp:extent cx="2115312" cy="633984"/>
            <wp:effectExtent l="0" t="0" r="0" b="0"/>
            <wp:docPr id="1205901824" name="Picture 120590182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4&lt;/mml:mn&gt;&lt;mml:mo&gt;+&lt;/mml:mo&gt;&lt;mml:mn&gt;5&lt;/mml:mn&gt;&lt;mml:mi&gt;s&lt;/mml:mi&gt;&lt;mml:mi&gt;i&lt;/mml:mi&gt;&lt;mml:mi&gt;n&lt;/mml:mi&gt;&lt;mml:mi&gt;x&lt;/mml:mi&gt;&lt;/mml:mrow&gt;&lt;/mml:mfrac&gt;&lt;mml:mo&gt;=&lt;/mml:mo&gt;&lt;mml:mfrac&gt;&lt;mml:mn&gt;1&lt;/mml:mn&gt;&lt;mml:mn&gt;3&lt;/mml:mn&gt;&lt;/mml:mfrac&gt;&lt;mml:mi&gt;l&lt;/mml:mi&gt;&lt;mml:mi&gt;o&lt;/mml:mi&gt;&lt;mml:mi&gt;g&lt;/mml:mi&gt;&lt;mml:mn&gt;2&lt;/mml:mn&gt;&lt;/mml:mstyle&gt;&lt;/mml:math&gt;&quot;,&quot;origin&quot;:&quot;MathType Legacy&quot;,&quot;version&quot;:&quot;v3.18.2&quot;}" title="integral subscript 0 superscript pi over 2 end superscript fraction numerator d x over denominator 4 plus 5 s i n x end fraction equals 1 third l o 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4&lt;/mml:mn&gt;&lt;mml:mo&gt;+&lt;/mml:mo&gt;&lt;mml:mn&gt;5&lt;/mml:mn&gt;&lt;mml:mi&gt;s&lt;/mml:mi&gt;&lt;mml:mi&gt;i&lt;/mml:mi&gt;&lt;mml:mi&gt;n&lt;/mml:mi&gt;&lt;mml:mi&gt;x&lt;/mml:mi&gt;&lt;/mml:mrow&gt;&lt;/mml:mfrac&gt;&lt;mml:mo&gt;=&lt;/mml:mo&gt;&lt;mml:mfrac&gt;&lt;mml:mn&gt;1&lt;/mml:mn&gt;&lt;mml:mn&gt;3&lt;/mml:mn&gt;&lt;/mml:mfrac&gt;&lt;mml:mi&gt;l&lt;/mml:mi&gt;&lt;mml:mi&gt;o&lt;/mml:mi&gt;&lt;mml:mi&gt;g&lt;/mml:mi&gt;&lt;mml:mn&gt;2&lt;/mml:mn&gt;&lt;/mml:mstyle&gt;&lt;/mml:math&gt;&quot;,&quot;origin&quot;:&quot;MathType Legacy&quot;,&quot;version&quot;:&quot;v3.18.2&quot;}" title="integral subscript 0 superscript pi over 2 end superscript fraction numerator d x over denominator 4 plus 5 s i n x end fraction equals 1 third l o g 2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312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63E58" w14:textId="77777777" w:rsidR="00537C24" w:rsidRDefault="00537C24" w:rsidP="00502577">
      <w:pPr>
        <w:ind w:firstLine="72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>Solution :</w:t>
      </w:r>
      <w:proofErr w:type="gramEnd"/>
      <w:r>
        <w:rPr>
          <w:rFonts w:eastAsiaTheme="minorEastAsia" w:cstheme="minorHAnsi"/>
        </w:rPr>
        <w:t xml:space="preserve"> </w:t>
      </w:r>
    </w:p>
    <w:p w14:paraId="01C27344" w14:textId="77777777" w:rsidR="00537C24" w:rsidRPr="00502577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56"/>
          <w:lang w:val="en-US"/>
        </w:rPr>
        <w:drawing>
          <wp:inline distT="0" distB="0" distL="0" distR="0" wp14:anchorId="3C6876FE" wp14:editId="0EA9C93D">
            <wp:extent cx="3128095" cy="806916"/>
            <wp:effectExtent l="0" t="0" r="0" b="0"/>
            <wp:docPr id="1181637046" name="Picture 118163704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4&lt;/mml:mn&gt;&lt;mml:mo&gt;+&lt;/mml:mo&gt;&lt;mml:mn&gt;4&lt;/mml:mn&gt;&lt;mml:msup&gt;&lt;mml:mrow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10&lt;/mml:mn&gt;&lt;mml:mi&gt;t&lt;/mml:mi&gt;&lt;mml:mi&gt;a&lt;/mml:mi&gt;&lt;mml:mi&gt;n&lt;/mml:mi&gt;&lt;mml:mfrac&gt;&lt;mml:mi&gt;x&lt;/mml:mi&gt;&lt;mml:mn&gt;2&lt;/mml:mn&gt;&lt;/mml:mfrac&gt;&lt;/mml:mrow&gt;&lt;/mml:mfrac&gt;&lt;/mml:mstyle&gt;&lt;/mml:math&gt;&quot;,&quot;origin&quot;:&quot;MathType Legacy&quot;,&quot;version&quot;:&quot;v3.18.2&quot;}" title="L. H. S equals integral subscript 0 superscript pi over 2 end superscript fraction numerator s e c squared x over 2 d x over denominator 4 plus 4 t a n squared x over 2 plus 10 t a n x over 2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4&lt;/mml:mn&gt;&lt;mml:mo&gt;+&lt;/mml:mo&gt;&lt;mml:mn&gt;4&lt;/mml:mn&gt;&lt;mml:msup&gt;&lt;mml:mrow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10&lt;/mml:mn&gt;&lt;mml:mi&gt;t&lt;/mml:mi&gt;&lt;mml:mi&gt;a&lt;/mml:mi&gt;&lt;mml:mi&gt;n&lt;/mml:mi&gt;&lt;mml:mfrac&gt;&lt;mml:mi&gt;x&lt;/mml:mi&gt;&lt;mml:mn&gt;2&lt;/mml:mn&gt;&lt;/mml:mfrac&gt;&lt;/mml:mrow&gt;&lt;/mml:mfrac&gt;&lt;/mml:mstyle&gt;&lt;/mml:math&gt;&quot;,&quot;origin&quot;:&quot;MathType Legacy&quot;,&quot;version&quot;:&quot;v3.18.2&quot;}" title="L. H. S equals integral subscript 0 superscript pi over 2 end superscript fraction numerator s e c squared x over 2 d x over denominator 4 plus 4 t a n squared x over 2 plus 10 t a n x over 2 end fraction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8095" cy="806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CC9B26" w14:textId="77777777" w:rsidR="00537C24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lastRenderedPageBreak/>
        <w:t xml:space="preserve">Put </w:t>
      </w:r>
      <w:r>
        <w:rPr>
          <w:noProof/>
          <w:position w:val="-28"/>
          <w:lang w:val="en-US"/>
        </w:rPr>
        <w:drawing>
          <wp:inline distT="0" distB="0" distL="0" distR="0" wp14:anchorId="2299F045" wp14:editId="5E72E4CC">
            <wp:extent cx="764032" cy="410464"/>
            <wp:effectExtent l="0" t="0" r="0" b="0"/>
            <wp:docPr id="1205903158" name="Picture 120590315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i&gt;a&lt;/mml:mi&gt;&lt;mml:mi&gt;n&lt;/mml:mi&gt;&lt;mml:mfrac&gt;&lt;mml:mi&gt;x&lt;/mml:mi&gt;&lt;mml:mn&gt;2&lt;/mml:mn&gt;&lt;/mml:mfrac&gt;&lt;mml:mo&gt;=&lt;/mml:mo&gt;&lt;mml:mi&gt;z&lt;/mml:mi&gt;&lt;/mml:mstyle&gt;&lt;/mml:math&gt;&quot;,&quot;origin&quot;:&quot;MathType Legacy&quot;,&quot;version&quot;:&quot;v3.18.2&quot;}" title="t a n x over 2 equals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i&gt;a&lt;/mml:mi&gt;&lt;mml:mi&gt;n&lt;/mml:mi&gt;&lt;mml:mfrac&gt;&lt;mml:mi&gt;x&lt;/mml:mi&gt;&lt;mml:mn&gt;2&lt;/mml:mn&gt;&lt;/mml:mfrac&gt;&lt;mml:mo&gt;=&lt;/mml:mo&gt;&lt;mml:mi&gt;z&lt;/mml:mi&gt;&lt;/mml:mstyle&gt;&lt;/mml:math&gt;&quot;,&quot;origin&quot;:&quot;MathType Legacy&quot;,&quot;version&quot;:&quot;v3.18.2&quot;}" title="t a n x over 2 equals z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4032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8BC90" w14:textId="77777777" w:rsidR="00537C24" w:rsidRPr="00502577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41347F35" wp14:editId="1600F7E9">
            <wp:extent cx="1263904" cy="410464"/>
            <wp:effectExtent l="0" t="0" r="0" b="0"/>
            <wp:docPr id="1831129778" name="Picture 183112977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mml:mo&gt;=&lt;/mml:mo&gt;&lt;mml:mn&gt;2&lt;/mml:mn&gt;&lt;mml:mi&gt;d&lt;/mml:mi&gt;&lt;mml:mi&gt;z&lt;/mml:mi&gt;&lt;/mml:mstyle&gt;&lt;/mml:math&gt;&quot;,&quot;origin&quot;:&quot;MathType Legacy&quot;,&quot;version&quot;:&quot;v3.18.2&quot;}" title="s e c squared x over 2 d x equals 2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mml:mo&gt;=&lt;/mml:mo&gt;&lt;mml:mn&gt;2&lt;/mml:mn&gt;&lt;mml:mi&gt;d&lt;/mml:mi&gt;&lt;mml:mi&gt;z&lt;/mml:mi&gt;&lt;/mml:mstyle&gt;&lt;/mml:math&gt;&quot;,&quot;origin&quot;:&quot;MathType Legacy&quot;,&quot;version&quot;:&quot;v3.18.2&quot;}" title="s e c squared x over 2 d x equals 2 d z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904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68A89" w14:textId="77777777" w:rsidR="00537C24" w:rsidRPr="00733AC6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  <w:rtl/>
        </w:rPr>
        <w:t>؞</w:t>
      </w:r>
      <w:r>
        <w:rPr>
          <w:noProof/>
          <w:position w:val="-60"/>
          <w:lang w:val="en-US"/>
        </w:rPr>
        <w:drawing>
          <wp:inline distT="0" distB="0" distL="0" distR="0" wp14:anchorId="3E336F73" wp14:editId="56476565">
            <wp:extent cx="3693499" cy="753279"/>
            <wp:effectExtent l="0" t="0" r="0" b="0"/>
            <wp:docPr id="1391039796" name="Picture 139103979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row&gt;&lt;mml:mo&gt;-&lt;/mml:mo&gt;&lt;mml:mn&gt;1&lt;/mml:mn&gt;&lt;/mml:mrow&gt;&lt;/mml:msubsup&gt;&lt;mml:mfrac&gt;&lt;mml:mrow&gt;&lt;mml:mn&gt;2&lt;/mml:mn&gt;&lt;mml:mi&gt;d&lt;/mml:mi&gt;&lt;mml:mi&gt;z&lt;/mml:mi&gt;&lt;/mml:mrow&gt;&lt;mml:mrow&gt;&lt;mml:mn&gt;4&lt;/mml:mn&gt;&lt;mml:mo&gt;+&lt;/mml:mo&gt;&lt;mml:msup&gt;&lt;mml:mrow&gt;&lt;mml:mn&gt;4&lt;/mml:mn&gt;&lt;mml:mi&gt;z&lt;/mml:mi&gt;&lt;/mml:mrow&gt;&lt;mml:mn&gt;2&lt;/mml:mn&gt;&lt;/mml:msup&gt;&lt;mml:mo&gt;+&lt;/mml:mo&gt;&lt;mml:mn&gt;10&lt;/mml:mn&gt;&lt;mml:mi&gt;z&lt;/mml:mi&gt;&lt;/mml:mrow&gt;&lt;/mml:mfrac&gt;&lt;mml:mo&gt;=&lt;/mml:mo&gt;&lt;mml:mfrac&gt;&lt;mml:mn&gt;1&lt;/mml:mn&gt;&lt;mml:mn&gt;2&lt;/mml:mn&gt;&lt;/mml:mfrac&gt;&lt;mml:msubsup&gt;&lt;mml:mo&gt;&amp;#x222B;&lt;/mml:mo&gt;&lt;mml:mn&gt;0&lt;/mml:mn&gt;&lt;mml:mrow&gt;&lt;mml:mo&gt;+&lt;/mml:mo&gt;&lt;mml:mn&gt;1&lt;/mml:mn&gt;&lt;/mml:mrow&gt;&lt;/mml:msubsup&gt;&lt;mml:mfrac&gt;&lt;mml:mrow&gt;&lt;mml:mi&gt;d&lt;/mml:mi&gt;&lt;mml:mi&gt;z&lt;/mml:mi&gt;&lt;/mml:mrow&gt;&lt;mml:mrow&gt;&lt;mml:msup&gt;&lt;mml:mi&gt;z&lt;/mml:mi&gt;&lt;mml:mn&gt;2&lt;/mml:mn&gt;&lt;/mml:msup&gt;&lt;mml:mo&gt;+&lt;/mml:mo&gt;&lt;mml:mfrac&gt;&lt;mml:mn&gt;5&lt;/mml:mn&gt;&lt;mml:mn&gt;2&lt;/mml:mn&gt;&lt;/mml:mfrac&gt;&lt;mml:mi&gt;z&lt;/mml:mi&gt;&lt;mml:mo&gt;+&lt;/mml:mo&gt;&lt;mml:mn&gt;1&lt;/mml:mn&gt;&lt;/mml:mrow&gt;&lt;/mml:mfrac&gt;&lt;/mml:mstyle&gt;&lt;/mml:math&gt;&quot;,&quot;origin&quot;:&quot;MathType Legacy&quot;,&quot;version&quot;:&quot;v3.18.2&quot;}" title="integral subscript 0 superscript negative 1 end superscript fraction numerator 2 d z over denominator 4 plus 4 z squared plus 10 z end fraction equals 1 half integral subscript 0 superscript plus 1 end superscript fraction numerator d z over denominator z squared plus 5 over 2 z plus 1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row&gt;&lt;mml:mo&gt;-&lt;/mml:mo&gt;&lt;mml:mn&gt;1&lt;/mml:mn&gt;&lt;/mml:mrow&gt;&lt;/mml:msubsup&gt;&lt;mml:mfrac&gt;&lt;mml:mrow&gt;&lt;mml:mn&gt;2&lt;/mml:mn&gt;&lt;mml:mi&gt;d&lt;/mml:mi&gt;&lt;mml:mi&gt;z&lt;/mml:mi&gt;&lt;/mml:mrow&gt;&lt;mml:mrow&gt;&lt;mml:mn&gt;4&lt;/mml:mn&gt;&lt;mml:mo&gt;+&lt;/mml:mo&gt;&lt;mml:msup&gt;&lt;mml:mrow&gt;&lt;mml:mn&gt;4&lt;/mml:mn&gt;&lt;mml:mi&gt;z&lt;/mml:mi&gt;&lt;/mml:mrow&gt;&lt;mml:mn&gt;2&lt;/mml:mn&gt;&lt;/mml:msup&gt;&lt;mml:mo&gt;+&lt;/mml:mo&gt;&lt;mml:mn&gt;10&lt;/mml:mn&gt;&lt;mml:mi&gt;z&lt;/mml:mi&gt;&lt;/mml:mrow&gt;&lt;/mml:mfrac&gt;&lt;mml:mo&gt;=&lt;/mml:mo&gt;&lt;mml:mfrac&gt;&lt;mml:mn&gt;1&lt;/mml:mn&gt;&lt;mml:mn&gt;2&lt;/mml:mn&gt;&lt;/mml:mfrac&gt;&lt;mml:msubsup&gt;&lt;mml:mo&gt;&amp;#x222B;&lt;/mml:mo&gt;&lt;mml:mn&gt;0&lt;/mml:mn&gt;&lt;mml:mrow&gt;&lt;mml:mo&gt;+&lt;/mml:mo&gt;&lt;mml:mn&gt;1&lt;/mml:mn&gt;&lt;/mml:mrow&gt;&lt;/mml:msubsup&gt;&lt;mml:mfrac&gt;&lt;mml:mrow&gt;&lt;mml:mi&gt;d&lt;/mml:mi&gt;&lt;mml:mi&gt;z&lt;/mml:mi&gt;&lt;/mml:mrow&gt;&lt;mml:mrow&gt;&lt;mml:msup&gt;&lt;mml:mi&gt;z&lt;/mml:mi&gt;&lt;mml:mn&gt;2&lt;/mml:mn&gt;&lt;/mml:msup&gt;&lt;mml:mo&gt;+&lt;/mml:mo&gt;&lt;mml:mfrac&gt;&lt;mml:mn&gt;5&lt;/mml:mn&gt;&lt;mml:mn&gt;2&lt;/mml:mn&gt;&lt;/mml:mfrac&gt;&lt;mml:mi&gt;z&lt;/mml:mi&gt;&lt;mml:mo&gt;+&lt;/mml:mo&gt;&lt;mml:mn&gt;1&lt;/mml:mn&gt;&lt;/mml:mrow&gt;&lt;/mml:mfrac&gt;&lt;/mml:mstyle&gt;&lt;/mml:math&gt;&quot;,&quot;origin&quot;:&quot;MathType Legacy&quot;,&quot;version&quot;:&quot;v3.18.2&quot;}" title="integral subscript 0 superscript negative 1 end superscript fraction numerator 2 d z over denominator 4 plus 4 z squared plus 10 z end fraction equals 1 half integral subscript 0 superscript plus 1 end superscript fraction numerator d z over denominator z squared plus 5 over 2 z plus 1 end fraction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3499" cy="75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D7E06" w14:textId="77777777" w:rsidR="00537C24" w:rsidRPr="00733AC6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66"/>
          <w:lang w:val="en-US"/>
        </w:rPr>
        <w:drawing>
          <wp:inline distT="0" distB="0" distL="0" distR="0" wp14:anchorId="0C09ACA3" wp14:editId="6A308DA1">
            <wp:extent cx="2454656" cy="790448"/>
            <wp:effectExtent l="0" t="0" r="0" b="0"/>
            <wp:docPr id="1391207604" name="Picture 139120760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2&lt;/mml:mn&gt;&lt;/mml:mfrac&gt;&lt;mml:msubsup&gt;&lt;mml:mo&gt;&amp;#x222B;&lt;/mml:mo&gt;&lt;mml:mn&gt;0&lt;/mml:mn&gt;&lt;mml:mrow&gt;&lt;mml:mo&gt;+&lt;/mml:mo&gt;&lt;mml:mn&gt;1&lt;/mml:mn&gt;&lt;/mml:mrow&gt;&lt;/mml:msubsup&gt;&lt;mml:mfrac&gt;&lt;mml:mrow&gt;&lt;mml:mi&gt;d&lt;/mml:mi&gt;&lt;mml:mi&gt;z&lt;/mml:mi&gt;&lt;/mml:mrow&gt;&lt;mml:mrow&gt;&lt;mml:msup&gt;&lt;mml:mfenced separators=\&quot;|\&quot;&gt;&lt;mml:mrow&gt;&lt;mml:mi&gt;z&lt;/mml:mi&gt;&lt;mml:mo&gt;+&lt;/mml:mo&gt;&lt;mml:mfrac&gt;&lt;mml:mn&gt;5&lt;/mml:mn&gt;&lt;mml:mn&gt;2&lt;/mml:mn&gt;&lt;/mml:mfrac&gt;&lt;/mml:mrow&gt;&lt;/mml:mfenced&gt;&lt;mml:mn&gt;2&lt;/mml:mn&gt;&lt;/mml:msup&gt;&lt;mml:mo&gt;-&lt;/mml:mo&gt;&lt;mml:msup&gt;&lt;mml:mfenced separators=\&quot;|\&quot;&gt;&lt;mml:mfrac&gt;&lt;mml:mn&gt;3&lt;/mml:mn&gt;&lt;mml:mn&gt;4&lt;/mml:mn&gt;&lt;/mml:mfrac&gt;&lt;/mml:mfenced&gt;&lt;mml:mn&gt;2&lt;/mml:mn&gt;&lt;/mml:msup&gt;&lt;/mml:mrow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2&lt;/mml:mn&gt;&lt;/mml:mfrac&gt;&lt;mml:msubsup&gt;&lt;mml:mo&gt;&amp;#x222B;&lt;/mml:mo&gt;&lt;mml:mn&gt;0&lt;/mml:mn&gt;&lt;mml:mrow&gt;&lt;mml:mo&gt;+&lt;/mml:mo&gt;&lt;mml:mn&gt;1&lt;/mml:mn&gt;&lt;/mml:mrow&gt;&lt;/mml:msubsup&gt;&lt;mml:mfrac&gt;&lt;mml:mrow&gt;&lt;mml:mi&gt;d&lt;/mml:mi&gt;&lt;mml:mi&gt;z&lt;/mml:mi&gt;&lt;/mml:mrow&gt;&lt;mml:mrow&gt;&lt;mml:msup&gt;&lt;mml:mfenced separators=\&quot;|\&quot;&gt;&lt;mml:mrow&gt;&lt;mml:mi&gt;z&lt;/mml:mi&gt;&lt;mml:mo&gt;+&lt;/mml:mo&gt;&lt;mml:mfrac&gt;&lt;mml:mn&gt;5&lt;/mml:mn&gt;&lt;mml:mn&gt;2&lt;/mml:mn&gt;&lt;/mml:mfrac&gt;&lt;/mml:mrow&gt;&lt;/mml:mfenced&gt;&lt;mml:mn&gt;2&lt;/mml:mn&gt;&lt;/mml:msup&gt;&lt;mml:mo&gt;-&lt;/mml:mo&gt;&lt;mml:msup&gt;&lt;mml:mfenced separators=\&quot;|\&quot;&gt;&lt;mml:mfrac&gt;&lt;mml:mn&gt;3&lt;/mml:mn&gt;&lt;mml:mn&gt;4&lt;/mml:mn&gt;&lt;/mml:mfrac&gt;&lt;/mml:mfenced&gt;&lt;mml:mn&gt;2&lt;/mml:mn&gt;&lt;/mml:msup&gt;&lt;/mml:mrow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4656" cy="790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8A2FA" w14:textId="77777777" w:rsidR="00537C24" w:rsidRPr="00733AC6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63"/>
          <w:lang w:val="en-US"/>
        </w:rPr>
        <w:drawing>
          <wp:inline distT="0" distB="0" distL="0" distR="0" wp14:anchorId="63B63DF7" wp14:editId="61741CD2">
            <wp:extent cx="2804160" cy="900176"/>
            <wp:effectExtent l="0" t="0" r="0" b="0"/>
            <wp:docPr id="1758045372" name="Picture 175804537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2&lt;/mml:mn&gt;&lt;/mml:mfrac&gt;&lt;mml:mo&gt;.&lt;/mml:mo&gt;&lt;mml:mfrac&gt;&lt;mml:mn&gt;1&lt;/mml:mn&gt;&lt;mml:mrow&gt;&lt;mml:mn&gt;2&lt;/mml:mn&gt;&lt;mml:mo&gt;.&lt;/mml:mo&gt;&lt;mml:mfrac&gt;&lt;mml:mn&gt;3&lt;/mml:mn&gt;&lt;mml:mn&gt;4&lt;/mml:mn&gt;&lt;/mml:mfrac&gt;&lt;/mml:mrow&gt;&lt;/mml:mfrac&gt;&lt;mml:mfenced open=\&quot;[\&quot; close=\&quot;]\&quot; separators=\&quot;|\&quot;&gt;&lt;mml:mrow&gt;&lt;mml:mi&gt;l&lt;/mml:mi&gt;&lt;mml:mi&gt;o&lt;/mml:mi&gt;&lt;mml:mi&gt;g&lt;/mml:mi&gt;&lt;mml:mfrac&gt;&lt;mml:mrow&gt;&lt;mml:mi&gt;z&lt;/mml:mi&gt;&lt;mml:mo&gt;+&lt;/mml:mo&gt;&lt;mml:mfrac&gt;&lt;mml:mn&gt;5&lt;/mml:mn&gt;&lt;mml:mn&gt;4&lt;/mml:mn&gt;&lt;/mml:mfrac&gt;&lt;mml:mo&gt;-&lt;/mml:mo&gt;&lt;mml:mfrac&gt;&lt;mml:mn&gt;3&lt;/mml:mn&gt;&lt;mml:mn&gt;4&lt;/mml:mn&gt;&lt;/mml:mfrac&gt;&lt;/mml:mrow&gt;&lt;mml:mrow&gt;&lt;mml:mi&gt;z&lt;/mml:mi&gt;&lt;mml:mo&gt;+&lt;/mml:mo&gt;&lt;mml:mfrac&gt;&lt;mml:mn&gt;5&lt;/mml:mn&gt;&lt;mml:mn&gt;4&lt;/mml:mn&gt;&lt;/mml:mfrac&gt;&lt;mml:mo&gt;+&lt;/mml:mo&gt;&lt;mml:mfrac&gt;&lt;mml:mn&gt;3&lt;/mml:mn&gt;&lt;mml:mn&gt;4&lt;/mml:mn&gt;&lt;/mml:mfrac&gt;&lt;/mml:mrow&gt;&lt;/mml:mfrac&gt;&lt;/mml:mrow&gt;&lt;/mml:mfenced&gt;&lt;mml:mfrac linethickness=\&quot;0pt\&quot;&gt;&lt;mml:mrow&gt;&lt;mml:mo&gt;+&lt;/mml:mo&gt;&lt;mml:mn&gt;1&lt;/mml:mn&gt;&lt;/mml:mrow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2&lt;/mml:mn&gt;&lt;/mml:mfrac&gt;&lt;mml:mo&gt;.&lt;/mml:mo&gt;&lt;mml:mfrac&gt;&lt;mml:mn&gt;1&lt;/mml:mn&gt;&lt;mml:mrow&gt;&lt;mml:mn&gt;2&lt;/mml:mn&gt;&lt;mml:mo&gt;.&lt;/mml:mo&gt;&lt;mml:mfrac&gt;&lt;mml:mn&gt;3&lt;/mml:mn&gt;&lt;mml:mn&gt;4&lt;/mml:mn&gt;&lt;/mml:mfrac&gt;&lt;/mml:mrow&gt;&lt;/mml:mfrac&gt;&lt;mml:mfenced open=\&quot;[\&quot; close=\&quot;]\&quot; separators=\&quot;|\&quot;&gt;&lt;mml:mrow&gt;&lt;mml:mi&gt;l&lt;/mml:mi&gt;&lt;mml:mi&gt;o&lt;/mml:mi&gt;&lt;mml:mi&gt;g&lt;/mml:mi&gt;&lt;mml:mfrac&gt;&lt;mml:mrow&gt;&lt;mml:mi&gt;z&lt;/mml:mi&gt;&lt;mml:mo&gt;+&lt;/mml:mo&gt;&lt;mml:mfrac&gt;&lt;mml:mn&gt;5&lt;/mml:mn&gt;&lt;mml:mn&gt;4&lt;/mml:mn&gt;&lt;/mml:mfrac&gt;&lt;mml:mo&gt;-&lt;/mml:mo&gt;&lt;mml:mfrac&gt;&lt;mml:mn&gt;3&lt;/mml:mn&gt;&lt;mml:mn&gt;4&lt;/mml:mn&gt;&lt;/mml:mfrac&gt;&lt;/mml:mrow&gt;&lt;mml:mrow&gt;&lt;mml:mi&gt;z&lt;/mml:mi&gt;&lt;mml:mo&gt;+&lt;/mml:mo&gt;&lt;mml:mfrac&gt;&lt;mml:mn&gt;5&lt;/mml:mn&gt;&lt;mml:mn&gt;4&lt;/mml:mn&gt;&lt;/mml:mfrac&gt;&lt;mml:mo&gt;+&lt;/mml:mo&gt;&lt;mml:mfrac&gt;&lt;mml:mn&gt;3&lt;/mml:mn&gt;&lt;mml:mn&gt;4&lt;/mml:mn&gt;&lt;/mml:mfrac&gt;&lt;/mml:mrow&gt;&lt;/mml:mfrac&gt;&lt;/mml:mrow&gt;&lt;/mml:mfenced&gt;&lt;mml:mfrac linethickness=\&quot;0pt\&quot;&gt;&lt;mml:mrow&gt;&lt;mml:mo&gt;+&lt;/mml:mo&gt;&lt;mml:mn&gt;1&lt;/mml:mn&gt;&lt;/mml:mrow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4160" cy="900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13D77" w14:textId="77777777" w:rsidR="00537C24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4"/>
          <w:lang w:val="en-US"/>
        </w:rPr>
        <w:drawing>
          <wp:inline distT="0" distB="0" distL="0" distR="0" wp14:anchorId="3E829A4D" wp14:editId="33665909">
            <wp:extent cx="1753616" cy="715264"/>
            <wp:effectExtent l="0" t="0" r="0" b="0"/>
            <wp:docPr id="822507250" name="Picture 82250725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fenced open=\&quot;[\&quot; close=\&quot;]\&quot; separators=\&quot;|\&quot;&gt;&lt;mml:mrow&gt;&lt;mml:mi&gt;l&lt;/mml:mi&gt;&lt;mml:mi&gt;o&lt;/mml:mi&gt;&lt;mml:mi&gt;g&lt;/mml:mi&gt;&lt;mml:mfrac&gt;&lt;mml:mrow&gt;&lt;mml:msup&gt;&lt;mml:mi&gt;z&lt;/mml:mi&gt;&lt;mml:mn&gt;2&lt;/mml:mn&gt;&lt;/mml:msup&gt;&lt;mml:mo&gt;+&lt;/mml:mo&gt;&lt;mml:mfrac&gt;&lt;mml:mn&gt;1&lt;/mml:mn&gt;&lt;mml:mn&gt;2&lt;/mml:mn&gt;&lt;/mml:mfrac&gt;&lt;/mml:mrow&gt;&lt;mml:mrow&gt;&lt;mml:mi&gt;z&lt;/mml:mi&gt;&lt;mml:mo&gt;+&lt;/mml:mo&gt;&lt;mml:mn&gt;2&lt;/mml:mn&gt;&lt;/mml:mrow&gt;&lt;/mml:mfrac&gt;&lt;/mml:mrow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fenced open=\&quot;[\&quot; close=\&quot;]\&quot; separators=\&quot;|\&quot;&gt;&lt;mml:mrow&gt;&lt;mml:mi&gt;l&lt;/mml:mi&gt;&lt;mml:mi&gt;o&lt;/mml:mi&gt;&lt;mml:mi&gt;g&lt;/mml:mi&gt;&lt;mml:mfrac&gt;&lt;mml:mrow&gt;&lt;mml:msup&gt;&lt;mml:mi&gt;z&lt;/mml:mi&gt;&lt;mml:mn&gt;2&lt;/mml:mn&gt;&lt;/mml:msup&gt;&lt;mml:mo&gt;+&lt;/mml:mo&gt;&lt;mml:mfrac&gt;&lt;mml:mn&gt;1&lt;/mml:mn&gt;&lt;mml:mn&gt;2&lt;/mml:mn&gt;&lt;/mml:mfrac&gt;&lt;/mml:mrow&gt;&lt;mml:mrow&gt;&lt;mml:mi&gt;z&lt;/mml:mi&gt;&lt;mml:mo&gt;+&lt;/mml:mo&gt;&lt;mml:mn&gt;2&lt;/mml:mn&gt;&lt;/mml:mrow&gt;&lt;/mml:mfrac&gt;&lt;/mml:mrow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616" cy="715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FE69B" w14:textId="77777777" w:rsidR="00537C24" w:rsidRPr="00733AC6" w:rsidRDefault="00537C24" w:rsidP="00D50205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787278AC" wp14:editId="5A8C467C">
            <wp:extent cx="1794256" cy="465328"/>
            <wp:effectExtent l="0" t="0" r="0" b="0"/>
            <wp:docPr id="82223376" name="Picture 8222337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i&gt;l&lt;/mml:mi&gt;&lt;mml:mi&gt;o&lt;/mml:mi&gt;&lt;mml:mi&gt;g&lt;/mml:mi&gt;&lt;mml:mfrac&gt;&lt;mml:mn&gt;3&lt;/mml:mn&gt;&lt;mml:mn&gt;6&lt;/mml:mn&gt;&lt;/mml:mfrac&gt;&lt;mml:mo&gt;-&lt;/mml:mo&gt;&lt;mml:mfrac&gt;&lt;mml:mn&gt;1&lt;/mml:mn&gt;&lt;mml:mn&gt;3&lt;/mml:mn&gt;&lt;/mml:mfrac&gt;&lt;mml:mi&gt;l&lt;/mml:mi&gt;&lt;mml:mi&gt;o&lt;/mml:mi&gt;&lt;mml:mi&gt;g&lt;/mml:mi&gt;&lt;mml:mfrac&gt;&lt;mml:mn&gt;1&lt;/mml:mn&gt;&lt;mml:mn&gt;4&lt;/mml:mn&gt;&lt;/mml:mfrac&gt;&lt;/mml:mstyle&gt;&lt;/mml:math&gt;&quot;,&quot;origin&quot;:&quot;MathType Legacy&quot;,&quot;version&quot;:&quot;v3.18.2&quot;}" title="equals 1 third l o g 3 over 6 minus 1 third l o g 1 four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i&gt;l&lt;/mml:mi&gt;&lt;mml:mi&gt;o&lt;/mml:mi&gt;&lt;mml:mi&gt;g&lt;/mml:mi&gt;&lt;mml:mfrac&gt;&lt;mml:mn&gt;3&lt;/mml:mn&gt;&lt;mml:mn&gt;6&lt;/mml:mn&gt;&lt;/mml:mfrac&gt;&lt;mml:mo&gt;-&lt;/mml:mo&gt;&lt;mml:mfrac&gt;&lt;mml:mn&gt;1&lt;/mml:mn&gt;&lt;mml:mn&gt;3&lt;/mml:mn&gt;&lt;/mml:mfrac&gt;&lt;mml:mi&gt;l&lt;/mml:mi&gt;&lt;mml:mi&gt;o&lt;/mml:mi&gt;&lt;mml:mi&gt;g&lt;/mml:mi&gt;&lt;mml:mfrac&gt;&lt;mml:mn&gt;1&lt;/mml:mn&gt;&lt;mml:mn&gt;4&lt;/mml:mn&gt;&lt;/mml:mfrac&gt;&lt;/mml:mstyle&gt;&lt;/mml:math&gt;&quot;,&quot;origin&quot;:&quot;MathType Legacy&quot;,&quot;version&quot;:&quot;v3.18.2&quot;}" title="equals 1 third l o g 3 over 6 minus 1 third l o g 1 fourth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4256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EA332" w14:textId="77777777" w:rsidR="00537C24" w:rsidRPr="00733AC6" w:rsidRDefault="00537C24" w:rsidP="008C720C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5278E161" wp14:editId="026B3A62">
            <wp:extent cx="772160" cy="465328"/>
            <wp:effectExtent l="0" t="0" r="0" b="0"/>
            <wp:docPr id="1230338207" name="Picture 123033820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i&gt;l&lt;/mml:mi&gt;&lt;mml:mi&gt;o&lt;/mml:mi&gt;&lt;mml:mi&gt;g&lt;/mml:mi&gt;&lt;mml:mn&gt;2&lt;/mml:mn&gt;&lt;/mml:mstyle&gt;&lt;/mml:math&gt;&quot;,&quot;origin&quot;:&quot;MathType Legacy&quot;,&quot;version&quot;:&quot;v3.18.2&quot;}" title="equals 1 third l o 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i&gt;l&lt;/mml:mi&gt;&lt;mml:mi&gt;o&lt;/mml:mi&gt;&lt;mml:mi&gt;g&lt;/mml:mi&gt;&lt;mml:mn&gt;2&lt;/mml:mn&gt;&lt;/mml:mstyle&gt;&lt;/mml:math&gt;&quot;,&quot;origin&quot;:&quot;MathType Legacy&quot;,&quot;version&quot;:&quot;v3.18.2&quot;}" title="equals 1 third l o g 2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2160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 w:cstheme="minorHAnsi"/>
        </w:rPr>
        <w:t xml:space="preserve">             Hence proved</w:t>
      </w:r>
    </w:p>
    <w:p w14:paraId="37E79BAB" w14:textId="77777777" w:rsidR="00537C24" w:rsidRDefault="00537C24" w:rsidP="00EC2BE3">
      <w:pPr>
        <w:ind w:firstLine="720"/>
        <w:jc w:val="both"/>
        <w:rPr>
          <w:rFonts w:eastAsiaTheme="minorEastAsia" w:cstheme="minorHAnsi"/>
        </w:rPr>
      </w:pPr>
    </w:p>
    <w:p w14:paraId="4B4BB52E" w14:textId="77777777" w:rsidR="00537C24" w:rsidRPr="006B14CD" w:rsidRDefault="00537C24" w:rsidP="00EC2BE3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21. (ii)   </w:t>
      </w:r>
      <w:r>
        <w:rPr>
          <w:noProof/>
          <w:position w:val="-37"/>
          <w:lang w:val="en-US"/>
        </w:rPr>
        <w:drawing>
          <wp:inline distT="0" distB="0" distL="0" distR="0" wp14:anchorId="66AB638B" wp14:editId="5816B033">
            <wp:extent cx="2426208" cy="633984"/>
            <wp:effectExtent l="0" t="0" r="0" b="0"/>
            <wp:docPr id="347430469" name="Picture 34743046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5&lt;/mml:mn&gt;&lt;mml:mo&gt;+&lt;/mml:mo&gt;&lt;mml:mn&gt;4&lt;/mml:mn&gt;&lt;mml:mi&gt;s&lt;/mml:mi&gt;&lt;mml:mi&gt;i&lt;/mml:mi&gt;&lt;mml:mi&gt;n&lt;/mml:mi&gt;&lt;mml:mi&gt;x&lt;/mml:mi&gt;&lt;/mml:mrow&gt;&lt;/mml:mfrac&gt;&lt;mml:mo&gt;=&lt;/mml:mo&gt;&lt;mml:mfrac&gt;&lt;mml:mn&gt;2&lt;/mml:mn&gt;&lt;mml:mn&gt;3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n&gt;3&lt;/mml:mn&gt;&lt;/mml:mfrac&gt;&lt;/mml:mstyle&gt;&lt;/mml:math&gt;&quot;,&quot;origin&quot;:&quot;MathType Legacy&quot;,&quot;version&quot;:&quot;v3.18.2&quot;}" title="integral subscript 0 superscript pi over 2 end superscript fraction numerator d x over denominator 5 plus 4 s i n x end fraction equals 2 over 3 tan to the power of negative 1 end exponent invisible function application 1 thi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5&lt;/mml:mn&gt;&lt;mml:mo&gt;+&lt;/mml:mo&gt;&lt;mml:mn&gt;4&lt;/mml:mn&gt;&lt;mml:mi&gt;s&lt;/mml:mi&gt;&lt;mml:mi&gt;i&lt;/mml:mi&gt;&lt;mml:mi&gt;n&lt;/mml:mi&gt;&lt;mml:mi&gt;x&lt;/mml:mi&gt;&lt;/mml:mrow&gt;&lt;/mml:mfrac&gt;&lt;mml:mo&gt;=&lt;/mml:mo&gt;&lt;mml:mfrac&gt;&lt;mml:mn&gt;2&lt;/mml:mn&gt;&lt;mml:mn&gt;3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n&gt;3&lt;/mml:mn&gt;&lt;/mml:mfrac&gt;&lt;/mml:mstyle&gt;&lt;/mml:math&gt;&quot;,&quot;origin&quot;:&quot;MathType Legacy&quot;,&quot;version&quot;:&quot;v3.18.2&quot;}" title="integral subscript 0 superscript pi over 2 end superscript fraction numerator d x over denominator 5 plus 4 s i n x end fraction equals 2 over 3 tan to the power of negative 1 end exponent invisible function application 1 third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6208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2792F" w14:textId="77777777" w:rsidR="00537C24" w:rsidRDefault="00537C24" w:rsidP="00EC2BE3">
      <w:pPr>
        <w:ind w:firstLine="72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>Solution :</w:t>
      </w:r>
      <w:proofErr w:type="gramEnd"/>
      <w:r>
        <w:rPr>
          <w:rFonts w:eastAsiaTheme="minorEastAsia" w:cstheme="minorHAnsi"/>
        </w:rPr>
        <w:t xml:space="preserve"> </w:t>
      </w:r>
    </w:p>
    <w:p w14:paraId="6C9FC0E3" w14:textId="77777777" w:rsidR="00537C24" w:rsidRDefault="00537C24" w:rsidP="006B14CD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79728A29" wp14:editId="3A2B4DD7">
            <wp:extent cx="2086864" cy="633984"/>
            <wp:effectExtent l="0" t="0" r="0" b="0"/>
            <wp:docPr id="1333622145" name="Picture 133362214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5&lt;/mml:mn&gt;&lt;mml:mo&gt;+&lt;/mml:mo&gt;&lt;mml:mn&gt;4&lt;/mml:mn&gt;&lt;mml:mi&gt;s&lt;/mml:mi&gt;&lt;mml:mi&gt;i&lt;/mml:mi&gt;&lt;mml:mi&gt;n&lt;/mml:mi&gt;&lt;mml:mi&gt;x&lt;/mml:mi&gt;&lt;/mml:mrow&gt;&lt;/mml:mfrac&gt;&lt;/mml:mstyle&gt;&lt;/mml:math&gt;&quot;,&quot;origin&quot;:&quot;MathType Legacy&quot;,&quot;version&quot;:&quot;v3.18.2&quot;}" title="L. H. S equals integral subscript 0 superscript pi over 2 end superscript fraction numerator d x over denominator 5 plus 4 s i n x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5&lt;/mml:mn&gt;&lt;mml:mo&gt;+&lt;/mml:mo&gt;&lt;mml:mn&gt;4&lt;/mml:mn&gt;&lt;mml:mi&gt;s&lt;/mml:mi&gt;&lt;mml:mi&gt;i&lt;/mml:mi&gt;&lt;mml:mi&gt;n&lt;/mml:mi&gt;&lt;mml:mi&gt;x&lt;/mml:mi&gt;&lt;/mml:mrow&gt;&lt;/mml:mfrac&gt;&lt;/mml:mstyle&gt;&lt;/mml:math&gt;&quot;,&quot;origin&quot;:&quot;MathType Legacy&quot;,&quot;version&quot;:&quot;v3.18.2&quot;}" title="L. H. S equals integral subscript 0 superscript pi over 2 end superscript fraction numerator d x over denominator 5 plus 4 s i n x end fraction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6864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7A2E0" w14:textId="77777777" w:rsidR="00537C24" w:rsidRPr="006B14CD" w:rsidRDefault="00537C24" w:rsidP="006B14CD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lastRenderedPageBreak/>
        <w:t xml:space="preserve"> </w:t>
      </w:r>
      <w:r>
        <w:rPr>
          <w:noProof/>
          <w:position w:val="-56"/>
          <w:lang w:val="en-US"/>
        </w:rPr>
        <w:drawing>
          <wp:inline distT="0" distB="0" distL="0" distR="0" wp14:anchorId="2A561031" wp14:editId="42B7EE89">
            <wp:extent cx="2515616" cy="806704"/>
            <wp:effectExtent l="0" t="0" r="0" b="0"/>
            <wp:docPr id="275167007" name="Picture 27516700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5&lt;/mml:mn&gt;&lt;mml:mo&gt;+&lt;/mml:mo&gt;&lt;mml:msup&gt;&lt;mml:mrow&gt;&lt;mml:mn&gt;5&lt;/mml:mn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8&lt;/mml:mn&gt;&lt;mml:mi&gt;t&lt;/mml:mi&gt;&lt;mml:mi&gt;a&lt;/mml:mi&gt;&lt;mml:mi&gt;n&lt;/mml:mi&gt;&lt;mml:mfrac&gt;&lt;mml:mi&gt;x&lt;/mml:mi&gt;&lt;mml:mn&gt;2&lt;/mml:mn&gt;&lt;/mml:mfrac&gt;&lt;/mml:mrow&gt;&lt;/mml:mfrac&gt;&lt;/mml:mstyle&gt;&lt;/mml:math&gt;&quot;,&quot;origin&quot;:&quot;MathType Legacy&quot;,&quot;version&quot;:&quot;v3.18.2&quot;}" title="equals integral subscript 0 superscript pi over 2 end superscript fraction numerator s e c squared x over 2 d x over denominator 5 plus 5 t a n squared x over 2 plus 8 t a n x over 2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5&lt;/mml:mn&gt;&lt;mml:mo&gt;+&lt;/mml:mo&gt;&lt;mml:msup&gt;&lt;mml:mrow&gt;&lt;mml:mn&gt;5&lt;/mml:mn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8&lt;/mml:mn&gt;&lt;mml:mi&gt;t&lt;/mml:mi&gt;&lt;mml:mi&gt;a&lt;/mml:mi&gt;&lt;mml:mi&gt;n&lt;/mml:mi&gt;&lt;mml:mfrac&gt;&lt;mml:mi&gt;x&lt;/mml:mi&gt;&lt;mml:mn&gt;2&lt;/mml:mn&gt;&lt;/mml:mfrac&gt;&lt;/mml:mrow&gt;&lt;/mml:mfrac&gt;&lt;/mml:mstyle&gt;&lt;/mml:math&gt;&quot;,&quot;origin&quot;:&quot;MathType Legacy&quot;,&quot;version&quot;:&quot;v3.18.2&quot;}" title="equals integral subscript 0 superscript pi over 2 end superscript fraction numerator s e c squared x over 2 d x over denominator 5 plus 5 t a n squared x over 2 plus 8 t a n x over 2 end fraction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616" cy="806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F0401E" w14:textId="77777777" w:rsidR="00537C24" w:rsidRDefault="00537C24" w:rsidP="006B14CD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Put </w:t>
      </w:r>
      <w:r>
        <w:rPr>
          <w:noProof/>
          <w:position w:val="-28"/>
          <w:lang w:val="en-US"/>
        </w:rPr>
        <w:drawing>
          <wp:inline distT="0" distB="0" distL="0" distR="0" wp14:anchorId="2546C33B" wp14:editId="568C4654">
            <wp:extent cx="764032" cy="410464"/>
            <wp:effectExtent l="0" t="0" r="0" b="0"/>
            <wp:docPr id="1810380595" name="Picture 181038059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i&gt;a&lt;/mml:mi&gt;&lt;mml:mi&gt;n&lt;/mml:mi&gt;&lt;mml:mfrac&gt;&lt;mml:mi&gt;x&lt;/mml:mi&gt;&lt;mml:mn&gt;2&lt;/mml:mn&gt;&lt;/mml:mfrac&gt;&lt;mml:mo&gt;=&lt;/mml:mo&gt;&lt;mml:mi&gt;z&lt;/mml:mi&gt;&lt;/mml:mstyle&gt;&lt;/mml:math&gt;&quot;,&quot;origin&quot;:&quot;MathType Legacy&quot;,&quot;version&quot;:&quot;v3.18.2&quot;}" title="t a n x over 2 equals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i&gt;a&lt;/mml:mi&gt;&lt;mml:mi&gt;n&lt;/mml:mi&gt;&lt;mml:mfrac&gt;&lt;mml:mi&gt;x&lt;/mml:mi&gt;&lt;mml:mn&gt;2&lt;/mml:mn&gt;&lt;/mml:mfrac&gt;&lt;mml:mo&gt;=&lt;/mml:mo&gt;&lt;mml:mi&gt;z&lt;/mml:mi&gt;&lt;/mml:mstyle&gt;&lt;/mml:math&gt;&quot;,&quot;origin&quot;:&quot;MathType Legacy&quot;,&quot;version&quot;:&quot;v3.18.2&quot;}" title="t a n x over 2 equals z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4032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A973" w14:textId="77777777" w:rsidR="00537C24" w:rsidRDefault="00537C24" w:rsidP="006B14CD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rtl/>
        </w:rPr>
        <w:t>؞</w:t>
      </w:r>
      <w:r>
        <w:rPr>
          <w:noProof/>
          <w:position w:val="-28"/>
          <w:lang w:val="en-US"/>
        </w:rPr>
        <w:drawing>
          <wp:inline distT="0" distB="0" distL="0" distR="0" wp14:anchorId="2635801A" wp14:editId="6D801A7E">
            <wp:extent cx="1314704" cy="410464"/>
            <wp:effectExtent l="0" t="0" r="0" b="0"/>
            <wp:docPr id="1263649541" name="Picture 126364954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i&gt;&amp;#xA0;&lt;/mml:mi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mml:mo&gt;=&lt;/mml:mo&gt;&lt;mml:mn&gt;2&lt;/mml:mn&gt;&lt;mml:mi&gt;d&lt;/mml:mi&gt;&lt;mml:mi&gt;z&lt;/mml:mi&gt;&lt;/mml:mstyle&gt;&lt;/mml:math&gt;&quot;,&quot;origin&quot;:&quot;MathType Legacy&quot;,&quot;version&quot;:&quot;v3.18.2&quot;}" title="blank s e c squared x over 2 d x equals 2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i&gt;&amp;#xA0;&lt;/mml:mi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mml:mo&gt;=&lt;/mml:mo&gt;&lt;mml:mn&gt;2&lt;/mml:mn&gt;&lt;mml:mi&gt;d&lt;/mml:mi&gt;&lt;mml:mi&gt;z&lt;/mml:mi&gt;&lt;/mml:mstyle&gt;&lt;/mml:math&gt;&quot;,&quot;origin&quot;:&quot;MathType Legacy&quot;,&quot;version&quot;:&quot;v3.18.2&quot;}" title="blank s e c squared x over 2 d x equals 2 d z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704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95FA5" w14:textId="77777777" w:rsidR="00537C24" w:rsidRDefault="00537C24" w:rsidP="006B14CD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61"/>
          <w:lang w:val="en-US"/>
        </w:rPr>
        <w:drawing>
          <wp:inline distT="0" distB="0" distL="0" distR="0" wp14:anchorId="668544B0" wp14:editId="21A909F4">
            <wp:extent cx="3609442" cy="755904"/>
            <wp:effectExtent l="0" t="0" r="0" b="0"/>
            <wp:docPr id="735386471" name="Picture 73538647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row&gt;&lt;mml:mo&gt;+&lt;/mml:mo&gt;&lt;mml:mn&gt;1&lt;/mml:mn&gt;&lt;/mml:mrow&gt;&lt;/mml:msubsup&gt;&lt;mml:mfrac&gt;&lt;mml:mrow&gt;&lt;mml:mn&gt;2&lt;/mml:mn&gt;&lt;mml:mi&gt;d&lt;/mml:mi&gt;&lt;mml:mi&gt;z&lt;/mml:mi&gt;&lt;/mml:mrow&gt;&lt;mml:mrow&gt;&lt;mml:mn&gt;5&lt;/mml:mn&gt;&lt;mml:mo&gt;+&lt;/mml:mo&gt;&lt;mml:msup&gt;&lt;mml:mrow&gt;&lt;mml:mn&gt;5&lt;/mml:mn&gt;&lt;mml:mi&gt;z&lt;/mml:mi&gt;&lt;/mml:mrow&gt;&lt;mml:mn&gt;2&lt;/mml:mn&gt;&lt;/mml:msup&gt;&lt;mml:mo&gt;+&lt;/mml:mo&gt;&lt;mml:mn&gt;8&lt;/mml:mn&gt;&lt;mml:mi&gt;z&lt;/mml:mi&gt;&lt;/mml:mrow&gt;&lt;/mml:mfrac&gt;&lt;mml:mo&gt;=&lt;/mml:mo&gt;&lt;mml:mfrac&gt;&lt;mml:mn&gt;2&lt;/mml:mn&gt;&lt;mml:mn&gt;5&lt;/mml:mn&gt;&lt;/mml:mfrac&gt;&lt;mml:msubsup&gt;&lt;mml:mo&gt;&amp;#x222B;&lt;/mml:mo&gt;&lt;mml:mn&gt;0&lt;/mml:mn&gt;&lt;mml:mrow&gt;&lt;mml:mo&gt;+&lt;/mml:mo&gt;&lt;mml:mn&gt;1&lt;/mml:mn&gt;&lt;/mml:mrow&gt;&lt;/mml:msubsup&gt;&lt;mml:mfrac&gt;&lt;mml:mrow&gt;&lt;mml:mi&gt;d&lt;/mml:mi&gt;&lt;mml:mi&gt;z&lt;/mml:mi&gt;&lt;/mml:mrow&gt;&lt;mml:mrow&gt;&lt;mml:msup&gt;&lt;mml:mi&gt;z&lt;/mml:mi&gt;&lt;mml:mn&gt;2&lt;/mml:mn&gt;&lt;/mml:msup&gt;&lt;mml:mo&gt;+&lt;/mml:mo&gt;&lt;mml:mfrac&gt;&lt;mml:mn&gt;8&lt;/mml:mn&gt;&lt;mml:mn&gt;5&lt;/mml:mn&gt;&lt;/mml:mfrac&gt;&lt;mml:mi&gt;z&lt;/mml:mi&gt;&lt;mml:mo&gt;+&lt;/mml:mo&gt;&lt;mml:mn&gt;1&lt;/mml:mn&gt;&lt;/mml:mrow&gt;&lt;/mml:mfrac&gt;&lt;/mml:mstyle&gt;&lt;/mml:math&gt;&quot;,&quot;origin&quot;:&quot;MathType Legacy&quot;,&quot;version&quot;:&quot;v3.18.2&quot;}" title="integral subscript 0 superscript plus 1 end superscript fraction numerator 2 d z over denominator 5 plus 5 z squared plus 8 z end fraction equals 2 over 5 integral subscript 0 superscript plus 1 end superscript fraction numerator d z over denominator z squared plus 8 over 5 z plus 1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row&gt;&lt;mml:mo&gt;+&lt;/mml:mo&gt;&lt;mml:mn&gt;1&lt;/mml:mn&gt;&lt;/mml:mrow&gt;&lt;/mml:msubsup&gt;&lt;mml:mfrac&gt;&lt;mml:mrow&gt;&lt;mml:mn&gt;2&lt;/mml:mn&gt;&lt;mml:mi&gt;d&lt;/mml:mi&gt;&lt;mml:mi&gt;z&lt;/mml:mi&gt;&lt;/mml:mrow&gt;&lt;mml:mrow&gt;&lt;mml:mn&gt;5&lt;/mml:mn&gt;&lt;mml:mo&gt;+&lt;/mml:mo&gt;&lt;mml:msup&gt;&lt;mml:mrow&gt;&lt;mml:mn&gt;5&lt;/mml:mn&gt;&lt;mml:mi&gt;z&lt;/mml:mi&gt;&lt;/mml:mrow&gt;&lt;mml:mn&gt;2&lt;/mml:mn&gt;&lt;/mml:msup&gt;&lt;mml:mo&gt;+&lt;/mml:mo&gt;&lt;mml:mn&gt;8&lt;/mml:mn&gt;&lt;mml:mi&gt;z&lt;/mml:mi&gt;&lt;/mml:mrow&gt;&lt;/mml:mfrac&gt;&lt;mml:mo&gt;=&lt;/mml:mo&gt;&lt;mml:mfrac&gt;&lt;mml:mn&gt;2&lt;/mml:mn&gt;&lt;mml:mn&gt;5&lt;/mml:mn&gt;&lt;/mml:mfrac&gt;&lt;mml:msubsup&gt;&lt;mml:mo&gt;&amp;#x222B;&lt;/mml:mo&gt;&lt;mml:mn&gt;0&lt;/mml:mn&gt;&lt;mml:mrow&gt;&lt;mml:mo&gt;+&lt;/mml:mo&gt;&lt;mml:mn&gt;1&lt;/mml:mn&gt;&lt;/mml:mrow&gt;&lt;/mml:msubsup&gt;&lt;mml:mfrac&gt;&lt;mml:mrow&gt;&lt;mml:mi&gt;d&lt;/mml:mi&gt;&lt;mml:mi&gt;z&lt;/mml:mi&gt;&lt;/mml:mrow&gt;&lt;mml:mrow&gt;&lt;mml:msup&gt;&lt;mml:mi&gt;z&lt;/mml:mi&gt;&lt;mml:mn&gt;2&lt;/mml:mn&gt;&lt;/mml:msup&gt;&lt;mml:mo&gt;+&lt;/mml:mo&gt;&lt;mml:mfrac&gt;&lt;mml:mn&gt;8&lt;/mml:mn&gt;&lt;mml:mn&gt;5&lt;/mml:mn&gt;&lt;/mml:mfrac&gt;&lt;mml:mi&gt;z&lt;/mml:mi&gt;&lt;mml:mo&gt;+&lt;/mml:mo&gt;&lt;mml:mn&gt;1&lt;/mml:mn&gt;&lt;/mml:mrow&gt;&lt;/mml:mfrac&gt;&lt;/mml:mstyle&gt;&lt;/mml:math&gt;&quot;,&quot;origin&quot;:&quot;MathType Legacy&quot;,&quot;version&quot;:&quot;v3.18.2&quot;}" title="integral subscript 0 superscript plus 1 end superscript fraction numerator 2 d z over denominator 5 plus 5 z squared plus 8 z end fraction equals 2 over 5 integral subscript 0 superscript plus 1 end superscript fraction numerator d z over denominator z squared plus 8 over 5 z plus 1 end fraction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442" cy="755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6FFA0" w14:textId="77777777" w:rsidR="00537C24" w:rsidRPr="00D06A72" w:rsidRDefault="00537C24" w:rsidP="006B14CD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66"/>
          <w:lang w:val="en-US"/>
        </w:rPr>
        <w:drawing>
          <wp:inline distT="0" distB="0" distL="0" distR="0" wp14:anchorId="6CEF8C56" wp14:editId="3CE7B003">
            <wp:extent cx="2517648" cy="790448"/>
            <wp:effectExtent l="0" t="0" r="0" b="0"/>
            <wp:docPr id="2062393181" name="Picture 206239318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2&lt;/mml:mn&gt;&lt;mml:mn&gt;5&lt;/mml:mn&gt;&lt;/mml:mfrac&gt;&lt;mml:msubsup&gt;&lt;mml:mo&gt;&amp;#x222B;&lt;/mml:mo&gt;&lt;mml:mn&gt;0&lt;/mml:mn&gt;&lt;mml:mrow&gt;&lt;mml:mo&gt;+&lt;/mml:mo&gt;&lt;mml:mn&gt;1&lt;/mml:mn&gt;&lt;/mml:mrow&gt;&lt;/mml:msubsup&gt;&lt;mml:mfrac&gt;&lt;mml:mrow&gt;&lt;mml:mi&gt;d&lt;/mml:mi&gt;&lt;mml:mi&gt;z&lt;/mml:mi&gt;&lt;/mml:mrow&gt;&lt;mml:mrow&gt;&lt;mml:msup&gt;&lt;mml:mfenced separators=\&quot;|\&quot;&gt;&lt;mml:mrow&gt;&lt;mml:mi&gt;z&lt;/mml:mi&gt;&lt;mml:mo&gt;+&lt;/mml:mo&gt;&lt;mml:mfrac&gt;&lt;mml:mn&gt;4&lt;/mml:mn&gt;&lt;mml:mn&gt;5&lt;/mml:mn&gt;&lt;/mml:mfrac&gt;&lt;/mml:mrow&gt;&lt;/mml:mfenced&gt;&lt;mml:mn&gt;2&lt;/mml:mn&gt;&lt;/mml:msup&gt;&lt;mml:mo&gt;+&lt;/mml:mo&gt;&lt;mml:mi&gt;&amp;#xA0;&lt;/mml:mi&gt;&lt;mml:msup&gt;&lt;mml:mfenced separators=\&quot;|\&quot;&gt;&lt;mml:mfrac&gt;&lt;mml:mn&gt;3&lt;/mml:mn&gt;&lt;mml:mn&gt;5&lt;/mml:mn&gt;&lt;/mml:mfrac&gt;&lt;/mml:mfenced&gt;&lt;mml:mn&gt;2&lt;/mml:mn&gt;&lt;/mml:msup&gt;&lt;/mml:mrow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2&lt;/mml:mn&gt;&lt;mml:mn&gt;5&lt;/mml:mn&gt;&lt;/mml:mfrac&gt;&lt;mml:msubsup&gt;&lt;mml:mo&gt;&amp;#x222B;&lt;/mml:mo&gt;&lt;mml:mn&gt;0&lt;/mml:mn&gt;&lt;mml:mrow&gt;&lt;mml:mo&gt;+&lt;/mml:mo&gt;&lt;mml:mn&gt;1&lt;/mml:mn&gt;&lt;/mml:mrow&gt;&lt;/mml:msubsup&gt;&lt;mml:mfrac&gt;&lt;mml:mrow&gt;&lt;mml:mi&gt;d&lt;/mml:mi&gt;&lt;mml:mi&gt;z&lt;/mml:mi&gt;&lt;/mml:mrow&gt;&lt;mml:mrow&gt;&lt;mml:msup&gt;&lt;mml:mfenced separators=\&quot;|\&quot;&gt;&lt;mml:mrow&gt;&lt;mml:mi&gt;z&lt;/mml:mi&gt;&lt;mml:mo&gt;+&lt;/mml:mo&gt;&lt;mml:mfrac&gt;&lt;mml:mn&gt;4&lt;/mml:mn&gt;&lt;mml:mn&gt;5&lt;/mml:mn&gt;&lt;/mml:mfrac&gt;&lt;/mml:mrow&gt;&lt;/mml:mfenced&gt;&lt;mml:mn&gt;2&lt;/mml:mn&gt;&lt;/mml:msup&gt;&lt;mml:mo&gt;+&lt;/mml:mo&gt;&lt;mml:mi&gt;&amp;#xA0;&lt;/mml:mi&gt;&lt;mml:msup&gt;&lt;mml:mfenced separators=\&quot;|\&quot;&gt;&lt;mml:mfrac&gt;&lt;mml:mn&gt;3&lt;/mml:mn&gt;&lt;mml:mn&gt;5&lt;/mml:mn&gt;&lt;/mml:mfrac&gt;&lt;/mml:mfenced&gt;&lt;mml:mn&gt;2&lt;/mml:mn&gt;&lt;/mml:msup&gt;&lt;/mml:mrow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7648" cy="790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9904B" w14:textId="77777777" w:rsidR="00537C24" w:rsidRPr="00D06A72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63"/>
          <w:lang w:val="en-US"/>
        </w:rPr>
        <w:drawing>
          <wp:inline distT="0" distB="0" distL="0" distR="0" wp14:anchorId="1F5824CE" wp14:editId="1388B1C7">
            <wp:extent cx="2164080" cy="900176"/>
            <wp:effectExtent l="0" t="0" r="0" b="0"/>
            <wp:docPr id="102784728" name="Picture 10278472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open=\&quot;\&quot; close=\&quot;|\&quot; separators=\&quot;|\&quot;&gt;&lt;mml:mrow&gt;&lt;mml:mo&gt;=&lt;/mml:mo&gt;&lt;mml:mfrac&gt;&lt;mml:mn&gt;2&lt;/mml:mn&gt;&lt;mml:mn&gt;5&lt;/mml:mn&gt;&lt;/mml:mfrac&gt;&lt;mml:mo&gt;.&lt;/mml:mo&gt;&lt;mml:mfrac&gt;&lt;mml:mn&gt;1&lt;/mml:mn&gt;&lt;mml:mfrac&gt;&lt;mml:mn&gt;3&lt;/mml:mn&gt;&lt;mml:mn&gt;5&lt;/mml:mn&gt;&lt;/mml:mfrac&gt;&lt;/mml:mfrac&gt;&lt;mml:msup&gt;&lt;mml:mi&gt;tan&lt;/mml:mi&gt;&lt;mml:mrow&gt;&lt;mml:mo&gt;-&lt;/mml:mo&gt;&lt;mml:mn&gt;1&lt;/mml:mn&gt;&lt;/mml:mrow&gt;&lt;/mml:msup&gt;&lt;mml:mo&gt;&amp;#x2061;&lt;/mml:mo&gt;&lt;mml:mfrac&gt;&lt;mml:mrow&gt;&lt;mml:mi&gt;z&lt;/mml:mi&gt;&lt;mml:mo&gt;+&lt;/mml:mo&gt;&lt;mml:mfrac&gt;&lt;mml:mn&gt;4&lt;/mml:mn&gt;&lt;mml:mn&gt;5&lt;/mml:mn&gt;&lt;/mml:mfrac&gt;&lt;/mml:mrow&gt;&lt;mml:mfrac&gt;&lt;mml:mn&gt;3&lt;/mml:mn&gt;&lt;mml:mn&gt;5&lt;/mml:mn&gt;&lt;/mml:mfrac&gt;&lt;/mml:mfrac&gt;&lt;/mml:mrow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open=\&quot;\&quot; close=\&quot;|\&quot; separators=\&quot;|\&quot;&gt;&lt;mml:mrow&gt;&lt;mml:mo&gt;=&lt;/mml:mo&gt;&lt;mml:mfrac&gt;&lt;mml:mn&gt;2&lt;/mml:mn&gt;&lt;mml:mn&gt;5&lt;/mml:mn&gt;&lt;/mml:mfrac&gt;&lt;mml:mo&gt;.&lt;/mml:mo&gt;&lt;mml:mfrac&gt;&lt;mml:mn&gt;1&lt;/mml:mn&gt;&lt;mml:mfrac&gt;&lt;mml:mn&gt;3&lt;/mml:mn&gt;&lt;mml:mn&gt;5&lt;/mml:mn&gt;&lt;/mml:mfrac&gt;&lt;/mml:mfrac&gt;&lt;mml:msup&gt;&lt;mml:mi&gt;tan&lt;/mml:mi&gt;&lt;mml:mrow&gt;&lt;mml:mo&gt;-&lt;/mml:mo&gt;&lt;mml:mn&gt;1&lt;/mml:mn&gt;&lt;/mml:mrow&gt;&lt;/mml:msup&gt;&lt;mml:mo&gt;&amp;#x2061;&lt;/mml:mo&gt;&lt;mml:mfrac&gt;&lt;mml:mrow&gt;&lt;mml:mi&gt;z&lt;/mml:mi&gt;&lt;mml:mo&gt;+&lt;/mml:mo&gt;&lt;mml:mfrac&gt;&lt;mml:mn&gt;4&lt;/mml:mn&gt;&lt;mml:mn&gt;5&lt;/mml:mn&gt;&lt;/mml:mfrac&gt;&lt;/mml:mrow&gt;&lt;mml:mfrac&gt;&lt;mml:mn&gt;3&lt;/mml:mn&gt;&lt;mml:mn&gt;5&lt;/mml:mn&gt;&lt;/mml:mfrac&gt;&lt;/mml:mfrac&gt;&lt;/mml:mrow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900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147B1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7E18E8F2" wp14:editId="1CAD7AF6">
            <wp:extent cx="1083056" cy="465328"/>
            <wp:effectExtent l="0" t="0" r="0" b="0"/>
            <wp:docPr id="1725649194" name="Picture 172564919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2&lt;/mml:mn&gt;&lt;mml:mn&gt;3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n&gt;3&lt;/mml:mn&gt;&lt;/mml:mfrac&gt;&lt;/mml:mstyle&gt;&lt;/mml:math&gt;&quot;,&quot;origin&quot;:&quot;MathType Legacy&quot;,&quot;version&quot;:&quot;v3.18.2&quot;}" title="equals 2 over 3 tan to the power of negative 1 end exponent invisible function application 1 thi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2&lt;/mml:mn&gt;&lt;mml:mn&gt;3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n&gt;3&lt;/mml:mn&gt;&lt;/mml:mfrac&gt;&lt;/mml:mstyle&gt;&lt;/mml:math&gt;&quot;,&quot;origin&quot;:&quot;MathType Legacy&quot;,&quot;version&quot;:&quot;v3.18.2&quot;}" title="equals 2 over 3 tan to the power of negative 1 end exponent invisible function application 1 third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056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81ED9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>Hence proved</w:t>
      </w:r>
    </w:p>
    <w:p w14:paraId="50246AF5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</w:p>
    <w:p w14:paraId="20282A39" w14:textId="77777777" w:rsidR="00537C24" w:rsidRPr="00984022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22. (i)  </w:t>
      </w:r>
      <w:r>
        <w:rPr>
          <w:noProof/>
          <w:position w:val="-37"/>
          <w:lang w:val="en-US"/>
        </w:rPr>
        <w:drawing>
          <wp:inline distT="0" distB="0" distL="0" distR="0" wp14:anchorId="4652EA56" wp14:editId="75F4BD34">
            <wp:extent cx="2456688" cy="633984"/>
            <wp:effectExtent l="0" t="0" r="0" b="0"/>
            <wp:docPr id="1888070811" name="Picture 188807081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5&lt;/mml:mn&gt;&lt;mml:mo&gt;+&lt;/mml:mo&gt;&lt;mml:mn&gt;3&lt;/mml:mn&gt;&lt;mml:mi&gt;c&lt;/mml:mi&gt;&lt;mml:mi&gt;o&lt;/mml:mi&gt;&lt;mml:mi&gt;s&lt;/mml:mi&gt;&lt;mml:mi&gt;x&lt;/mml:mi&gt;&lt;/mml:mrow&gt;&lt;/mml:mfrac&gt;&lt;mml:mo&gt;=&lt;/mml:mo&gt;&lt;mml:mfrac&gt;&lt;mml:mn&gt;1&lt;/mml:mn&gt;&lt;mml:mn&gt;2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n&gt;2&lt;/mml:mn&gt;&lt;/mml:mfrac&gt;&lt;/mml:mstyle&gt;&lt;/mml:math&gt;&quot;,&quot;origin&quot;:&quot;MathType Legacy&quot;,&quot;version&quot;:&quot;v3.18.2&quot;}" title="integral subscript 0 superscript pi over 2 end superscript fraction numerator d x over denominator 5 plus 3 c o s x end fraction equals 1 half tan to the power of negative 1 end exponent invisible function application 1 hal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5&lt;/mml:mn&gt;&lt;mml:mo&gt;+&lt;/mml:mo&gt;&lt;mml:mn&gt;3&lt;/mml:mn&gt;&lt;mml:mi&gt;c&lt;/mml:mi&gt;&lt;mml:mi&gt;o&lt;/mml:mi&gt;&lt;mml:mi&gt;s&lt;/mml:mi&gt;&lt;mml:mi&gt;x&lt;/mml:mi&gt;&lt;/mml:mrow&gt;&lt;/mml:mfrac&gt;&lt;mml:mo&gt;=&lt;/mml:mo&gt;&lt;mml:mfrac&gt;&lt;mml:mn&gt;1&lt;/mml:mn&gt;&lt;mml:mn&gt;2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n&gt;2&lt;/mml:mn&gt;&lt;/mml:mfrac&gt;&lt;/mml:mstyle&gt;&lt;/mml:math&gt;&quot;,&quot;origin&quot;:&quot;MathType Legacy&quot;,&quot;version&quot;:&quot;v3.18.2&quot;}" title="integral subscript 0 superscript pi over 2 end superscript fraction numerator d x over denominator 5 plus 3 c o s x end fraction equals 1 half tan to the power of negative 1 end exponent invisible function application 1 half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6688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891CB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Solution: </w:t>
      </w:r>
    </w:p>
    <w:p w14:paraId="582DDE5A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Let </w:t>
      </w:r>
      <w:r>
        <w:rPr>
          <w:noProof/>
          <w:position w:val="-56"/>
          <w:lang w:val="en-US"/>
        </w:rPr>
        <w:drawing>
          <wp:inline distT="0" distB="0" distL="0" distR="0" wp14:anchorId="490B7D89" wp14:editId="58DBBE2B">
            <wp:extent cx="3005328" cy="806704"/>
            <wp:effectExtent l="0" t="0" r="0" b="0"/>
            <wp:docPr id="2074442512" name="Picture 207444251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5&lt;/mml:mn&gt;&lt;mml:mo&gt;+&lt;/mml:mo&gt;&lt;mml:msup&gt;&lt;mml:mrow&gt;&lt;mml:mn&gt;5&lt;/mml:mn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3&lt;/mml:mn&gt;&lt;mml:mo&gt;-&lt;/mml:mo&gt;&lt;mml:mn&gt;3&lt;/mml:mn&gt;&lt;mml:msup&gt;&lt;mml:mrow&gt;&lt;mml:mi&gt;t&lt;/mml:mi&gt;&lt;mml:mi&gt;a&lt;/mml:mi&gt;&lt;mml:mi&gt;n&lt;/mml:mi&gt;&lt;/mml:mrow&gt;&lt;mml:mn&gt;2&lt;/mml:mn&gt;&lt;/mml:msup&gt;&lt;mml:mfrac&gt;&lt;mml:mi&gt;x&lt;/mml:mi&gt;&lt;mml:mn&gt;2&lt;/mml:mn&gt;&lt;/mml:mfrac&gt;&lt;/mml:mrow&gt;&lt;/mml:mfrac&gt;&lt;/mml:mstyle&gt;&lt;/mml:math&gt;&quot;,&quot;origin&quot;:&quot;MathType Legacy&quot;,&quot;version&quot;:&quot;v3.18.2&quot;}" title="I equals integral subscript 0 superscript pi over 2 end superscript fraction numerator s e c squared x over 2 d x over denominator 5 plus 5 t a n squared x over 2 plus 3 minus 3 t a n squared x over 2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I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5&lt;/mml:mn&gt;&lt;mml:mo&gt;+&lt;/mml:mo&gt;&lt;mml:msup&gt;&lt;mml:mrow&gt;&lt;mml:mn&gt;5&lt;/mml:mn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3&lt;/mml:mn&gt;&lt;mml:mo&gt;-&lt;/mml:mo&gt;&lt;mml:mn&gt;3&lt;/mml:mn&gt;&lt;mml:msup&gt;&lt;mml:mrow&gt;&lt;mml:mi&gt;t&lt;/mml:mi&gt;&lt;mml:mi&gt;a&lt;/mml:mi&gt;&lt;mml:mi&gt;n&lt;/mml:mi&gt;&lt;/mml:mrow&gt;&lt;mml:mn&gt;2&lt;/mml:mn&gt;&lt;/mml:msup&gt;&lt;mml:mfrac&gt;&lt;mml:mi&gt;x&lt;/mml:mi&gt;&lt;mml:mn&gt;2&lt;/mml:mn&gt;&lt;/mml:mfrac&gt;&lt;/mml:mrow&gt;&lt;/mml:mfrac&gt;&lt;/mml:mstyle&gt;&lt;/mml:math&gt;&quot;,&quot;origin&quot;:&quot;MathType Legacy&quot;,&quot;version&quot;:&quot;v3.18.2&quot;}" title="I equals integral subscript 0 superscript pi over 2 end superscript fraction numerator s e c squared x over 2 d x over denominator 5 plus 5 t a n squared x over 2 plus 3 minus 3 t a n squared x over 2 end fraction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328" cy="806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81914" w14:textId="77777777" w:rsidR="00537C24" w:rsidRPr="00984022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lastRenderedPageBreak/>
        <w:t xml:space="preserve"> </w:t>
      </w:r>
      <w:r>
        <w:rPr>
          <w:noProof/>
          <w:position w:val="-56"/>
          <w:lang w:val="en-US"/>
        </w:rPr>
        <w:drawing>
          <wp:inline distT="0" distB="0" distL="0" distR="0" wp14:anchorId="011B69D1" wp14:editId="13B72383">
            <wp:extent cx="1737360" cy="806704"/>
            <wp:effectExtent l="0" t="0" r="0" b="0"/>
            <wp:docPr id="1019764714" name="Picture 101976471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sup&gt;&lt;mml:mrow&gt;&lt;mml:mn&gt;2&lt;/mml:mn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8&lt;/mml:mn&gt;&lt;/mml:mrow&gt;&lt;/mml:mfrac&gt;&lt;/mml:mstyle&gt;&lt;/mml:math&gt;&quot;,&quot;origin&quot;:&quot;MathType Legacy&quot;,&quot;version&quot;:&quot;v3.18.2&quot;}" title="equals integral subscript 0 superscript pi over 2 end superscript fraction numerator s e c squared x over 2 d x over denominator 2 t a n squared x over 2 plus 8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sup&gt;&lt;mml:mrow&gt;&lt;mml:mn&gt;2&lt;/mml:mn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8&lt;/mml:mn&gt;&lt;/mml:mrow&gt;&lt;/mml:mfrac&gt;&lt;/mml:mstyle&gt;&lt;/mml:math&gt;&quot;,&quot;origin&quot;:&quot;MathType Legacy&quot;,&quot;version&quot;:&quot;v3.18.2&quot;}" title="equals integral subscript 0 superscript pi over 2 end superscript fraction numerator s e c squared x over 2 d x over denominator 2 t a n squared x over 2 plus 8 end fraction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806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7142C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  Put </w:t>
      </w:r>
      <w:r>
        <w:rPr>
          <w:noProof/>
          <w:position w:val="-28"/>
          <w:lang w:val="en-US"/>
        </w:rPr>
        <w:drawing>
          <wp:inline distT="0" distB="0" distL="0" distR="0" wp14:anchorId="73DA0EFC" wp14:editId="742F52E6">
            <wp:extent cx="764032" cy="410464"/>
            <wp:effectExtent l="0" t="0" r="0" b="0"/>
            <wp:docPr id="1653249647" name="Picture 165324964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i&gt;a&lt;/mml:mi&gt;&lt;mml:mi&gt;n&lt;/mml:mi&gt;&lt;mml:mfrac&gt;&lt;mml:mi&gt;x&lt;/mml:mi&gt;&lt;mml:mn&gt;2&lt;/mml:mn&gt;&lt;/mml:mfrac&gt;&lt;mml:mo&gt;=&lt;/mml:mo&gt;&lt;mml:mi&gt;z&lt;/mml:mi&gt;&lt;/mml:mstyle&gt;&lt;/mml:math&gt;&quot;,&quot;origin&quot;:&quot;MathType Legacy&quot;,&quot;version&quot;:&quot;v3.18.2&quot;}" title="t a n x over 2 equals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i&gt;a&lt;/mml:mi&gt;&lt;mml:mi&gt;n&lt;/mml:mi&gt;&lt;mml:mfrac&gt;&lt;mml:mi&gt;x&lt;/mml:mi&gt;&lt;mml:mn&gt;2&lt;/mml:mn&gt;&lt;/mml:mfrac&gt;&lt;mml:mo&gt;=&lt;/mml:mo&gt;&lt;mml:mi&gt;z&lt;/mml:mi&gt;&lt;/mml:mstyle&gt;&lt;/mml:math&gt;&quot;,&quot;origin&quot;:&quot;MathType Legacy&quot;,&quot;version&quot;:&quot;v3.18.2&quot;}" title="t a n x over 2 equals z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4032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D91DB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rtl/>
        </w:rPr>
        <w:t>؞</w:t>
      </w: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6B12F137" wp14:editId="50BCC5DD">
            <wp:extent cx="1263904" cy="410464"/>
            <wp:effectExtent l="0" t="0" r="0" b="0"/>
            <wp:docPr id="951979414" name="Picture 95197941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mml:mo&gt;=&lt;/mml:mo&gt;&lt;mml:mn&gt;2&lt;/mml:mn&gt;&lt;mml:mi&gt;d&lt;/mml:mi&gt;&lt;mml:mi&gt;z&lt;/mml:mi&gt;&lt;/mml:mstyle&gt;&lt;/mml:math&gt;&quot;,&quot;origin&quot;:&quot;MathType Legacy&quot;,&quot;version&quot;:&quot;v3.18.2&quot;}" title="s e c squared x over 2 d x equals 2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mml:mo&gt;=&lt;/mml:mo&gt;&lt;mml:mn&gt;2&lt;/mml:mn&gt;&lt;mml:mi&gt;d&lt;/mml:mi&gt;&lt;mml:mi&gt;z&lt;/mml:mi&gt;&lt;/mml:mstyle&gt;&lt;/mml:math&gt;&quot;,&quot;origin&quot;:&quot;MathType Legacy&quot;,&quot;version&quot;:&quot;v3.18.2&quot;}" title="s e c squared x over 2 d x equals 2 d z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904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16F66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74FF84ED" wp14:editId="099B698B">
            <wp:extent cx="2458720" cy="609600"/>
            <wp:effectExtent l="0" t="0" r="0" b="0"/>
            <wp:docPr id="312509838" name="Picture 31250983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n&gt;1&lt;/mml:mn&gt;&lt;/mml:msubsup&gt;&lt;mml:mfrac&gt;&lt;mml:mrow&gt;&lt;mml:mn&gt;2&lt;/mml:mn&gt;&lt;mml:mi&gt;d&lt;/mml:mi&gt;&lt;mml:mi&gt;z&lt;/mml:mi&gt;&lt;/mml:mrow&gt;&lt;mml:mrow&gt;&lt;mml:mn&gt;2&lt;/mml:mn&gt;&lt;mml:msup&gt;&lt;mml:mi&gt;z&lt;/mml:mi&gt;&lt;mml:mn&gt;2&lt;/mml:mn&gt;&lt;/mml:msup&gt;&lt;mml:mo&gt;+&lt;/mml:mo&gt;&lt;mml:mn&gt;8&lt;/mml:mn&gt;&lt;/mml:mrow&gt;&lt;/mml:mfrac&gt;&lt;mml:mo&gt;=&lt;/mml:mo&gt;&lt;mml:msubsup&gt;&lt;mml:mo&gt;&amp;#x222B;&lt;/mml:mo&gt;&lt;mml:mn&gt;0&lt;/mml:mn&gt;&lt;mml:mn&gt;1&lt;/mml:mn&gt;&lt;/mml:msubsup&gt;&lt;mml:mfrac&gt;&lt;mml:mrow&gt;&lt;mml:mi&gt;d&lt;/mml:mi&gt;&lt;mml:mi&gt;z&lt;/mml:mi&gt;&lt;/mml:mrow&gt;&lt;mml:mrow&gt;&lt;mml:msup&gt;&lt;mml:mi&gt;z&lt;/mml:mi&gt;&lt;mml:mn&gt;2&lt;/mml:mn&gt;&lt;/mml:msup&gt;&lt;mml:mo&gt;+&lt;/mml:mo&gt;&lt;mml:mn&gt;4&lt;/mml:mn&gt;&lt;/mml:mrow&gt;&lt;/mml:mfrac&gt;&lt;/mml:mstyle&gt;&lt;/mml:math&gt;&quot;,&quot;origin&quot;:&quot;MathType Legacy&quot;,&quot;version&quot;:&quot;v3.18.2&quot;}" title="equals integral subscript 0 superscript 1 fraction numerator 2 d z over denominator 2 z squared plus 8 end fraction equals integral subscript 0 superscript 1 fraction numerator d z over denominator z squared plus 4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n&gt;1&lt;/mml:mn&gt;&lt;/mml:msubsup&gt;&lt;mml:mfrac&gt;&lt;mml:mrow&gt;&lt;mml:mn&gt;2&lt;/mml:mn&gt;&lt;mml:mi&gt;d&lt;/mml:mi&gt;&lt;mml:mi&gt;z&lt;/mml:mi&gt;&lt;/mml:mrow&gt;&lt;mml:mrow&gt;&lt;mml:mn&gt;2&lt;/mml:mn&gt;&lt;mml:msup&gt;&lt;mml:mi&gt;z&lt;/mml:mi&gt;&lt;mml:mn&gt;2&lt;/mml:mn&gt;&lt;/mml:msup&gt;&lt;mml:mo&gt;+&lt;/mml:mo&gt;&lt;mml:mn&gt;8&lt;/mml:mn&gt;&lt;/mml:mrow&gt;&lt;/mml:mfrac&gt;&lt;mml:mo&gt;=&lt;/mml:mo&gt;&lt;mml:msubsup&gt;&lt;mml:mo&gt;&amp;#x222B;&lt;/mml:mo&gt;&lt;mml:mn&gt;0&lt;/mml:mn&gt;&lt;mml:mn&gt;1&lt;/mml:mn&gt;&lt;/mml:msubsup&gt;&lt;mml:mfrac&gt;&lt;mml:mrow&gt;&lt;mml:mi&gt;d&lt;/mml:mi&gt;&lt;mml:mi&gt;z&lt;/mml:mi&gt;&lt;/mml:mrow&gt;&lt;mml:mrow&gt;&lt;mml:msup&gt;&lt;mml:mi&gt;z&lt;/mml:mi&gt;&lt;mml:mn&gt;2&lt;/mml:mn&gt;&lt;/mml:msup&gt;&lt;mml:mo&gt;+&lt;/mml:mo&gt;&lt;mml:mn&gt;4&lt;/mml:mn&gt;&lt;/mml:mrow&gt;&lt;/mml:mfrac&gt;&lt;/mml:mstyle&gt;&lt;/mml:math&gt;&quot;,&quot;origin&quot;:&quot;MathType Legacy&quot;,&quot;version&quot;:&quot;v3.18.2&quot;}" title="equals integral subscript 0 superscript 1 fraction numerator 2 d z over denominator 2 z squared plus 8 end fraction equals integral subscript 0 superscript 1 fraction numerator d z over denominator z squared plus 4 end fraction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872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B8B2C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2A2CAD46" wp14:editId="0F001D9D">
            <wp:extent cx="1083056" cy="463296"/>
            <wp:effectExtent l="0" t="0" r="0" b="0"/>
            <wp:docPr id="1060517427" name="Picture 10605174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2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n&gt;2&lt;/mml:mn&gt;&lt;/mml:mfrac&gt;&lt;/mml:mstyle&gt;&lt;/mml:math&gt;&quot;,&quot;origin&quot;:&quot;MathType Legacy&quot;,&quot;version&quot;:&quot;v3.18.2&quot;}" title="equals 1 half tan to the power of negative 1 end exponent invisible function application 1 hal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2&lt;/mml:mn&gt;&lt;/mml:mfrac&gt;&lt;mml:msup&gt;&lt;mml:mi&gt;tan&lt;/mml:mi&gt;&lt;mml:mrow&gt;&lt;mml:mo&gt;-&lt;/mml:mo&gt;&lt;mml:mn&gt;1&lt;/mml:mn&gt;&lt;/mml:mrow&gt;&lt;/mml:msup&gt;&lt;mml:mo&gt;&amp;#x2061;&lt;/mml:mo&gt;&lt;mml:mfrac&gt;&lt;mml:mn&gt;1&lt;/mml:mn&gt;&lt;mml:mn&gt;2&lt;/mml:mn&gt;&lt;/mml:mfrac&gt;&lt;/mml:mstyle&gt;&lt;/mml:math&gt;&quot;,&quot;origin&quot;:&quot;MathType Legacy&quot;,&quot;version&quot;:&quot;v3.18.2&quot;}" title="equals 1 half tan to the power of negative 1 end exponent invisible function application 1 half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056" cy="46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6FF22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>Hence proved.</w:t>
      </w:r>
    </w:p>
    <w:p w14:paraId="4D36A79F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</w:p>
    <w:p w14:paraId="44C96AA9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</w:p>
    <w:p w14:paraId="7E0D9E72" w14:textId="77777777" w:rsidR="00537C24" w:rsidRPr="003C4D7A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22. (ii) </w:t>
      </w:r>
      <w:r>
        <w:rPr>
          <w:noProof/>
          <w:position w:val="-37"/>
          <w:lang w:val="en-US"/>
        </w:rPr>
        <w:drawing>
          <wp:inline distT="0" distB="0" distL="0" distR="0" wp14:anchorId="127CD8F2" wp14:editId="5A9B6546">
            <wp:extent cx="2145792" cy="633984"/>
            <wp:effectExtent l="0" t="0" r="0" b="0"/>
            <wp:docPr id="1915765462" name="Picture 191576546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3&lt;/mml:mn&gt;&lt;mml:mo&gt;+&lt;/mml:mo&gt;&lt;mml:mn&gt;5&lt;/mml:mn&gt;&lt;mml:mi&gt;c&lt;/mml:mi&gt;&lt;mml:mi&gt;o&lt;/mml:mi&gt;&lt;mml:mi&gt;s&lt;/mml:mi&gt;&lt;mml:mi&gt;x&lt;/mml:mi&gt;&lt;/mml:mrow&gt;&lt;/mml:mfrac&gt;&lt;mml:mo&gt;=&lt;/mml:mo&gt;&lt;mml:mfrac&gt;&lt;mml:mn&gt;1&lt;/mml:mn&gt;&lt;mml:mn&gt;4&lt;/mml:mn&gt;&lt;/mml:mfrac&gt;&lt;mml:mi&gt;l&lt;/mml:mi&gt;&lt;mml:mi&gt;o&lt;/mml:mi&gt;&lt;mml:mi&gt;g&lt;/mml:mi&gt;&lt;mml:mn&gt;3&lt;/mml:mn&gt;&lt;/mml:mstyle&gt;&lt;/mml:math&gt;&quot;,&quot;origin&quot;:&quot;MathType Legacy&quot;,&quot;version&quot;:&quot;v3.18.2&quot;}" title="integral subscript 0 superscript pi over 2 end superscript fraction numerator d x over denominator 3 plus 5 c o s x end fraction equals 1 fourth l o 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3&lt;/mml:mn&gt;&lt;mml:mo&gt;+&lt;/mml:mo&gt;&lt;mml:mn&gt;5&lt;/mml:mn&gt;&lt;mml:mi&gt;c&lt;/mml:mi&gt;&lt;mml:mi&gt;o&lt;/mml:mi&gt;&lt;mml:mi&gt;s&lt;/mml:mi&gt;&lt;mml:mi&gt;x&lt;/mml:mi&gt;&lt;/mml:mrow&gt;&lt;/mml:mfrac&gt;&lt;mml:mo&gt;=&lt;/mml:mo&gt;&lt;mml:mfrac&gt;&lt;mml:mn&gt;1&lt;/mml:mn&gt;&lt;mml:mn&gt;4&lt;/mml:mn&gt;&lt;/mml:mfrac&gt;&lt;mml:mi&gt;l&lt;/mml:mi&gt;&lt;mml:mi&gt;o&lt;/mml:mi&gt;&lt;mml:mi&gt;g&lt;/mml:mi&gt;&lt;mml:mn&gt;3&lt;/mml:mn&gt;&lt;/mml:mstyle&gt;&lt;/mml:math&gt;&quot;,&quot;origin&quot;:&quot;MathType Legacy&quot;,&quot;version&quot;:&quot;v3.18.2&quot;}" title="integral subscript 0 superscript pi over 2 end superscript fraction numerator d x over denominator 3 plus 5 c o s x end fraction equals 1 fourth l o g 3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5792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47F6F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</w:p>
    <w:p w14:paraId="5519C7A0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</w:p>
    <w:p w14:paraId="590C1A2B" w14:textId="77777777" w:rsidR="00537C24" w:rsidRDefault="00537C24" w:rsidP="00D06A72">
      <w:pPr>
        <w:ind w:firstLine="72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>Solution :</w:t>
      </w:r>
      <w:proofErr w:type="gramEnd"/>
      <w:r>
        <w:rPr>
          <w:rFonts w:eastAsiaTheme="minorEastAsia" w:cstheme="minorHAnsi"/>
        </w:rPr>
        <w:t xml:space="preserve"> </w:t>
      </w:r>
    </w:p>
    <w:p w14:paraId="4054C3AE" w14:textId="77777777" w:rsidR="00537C24" w:rsidRPr="003C4D7A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16891276" wp14:editId="2395FF27">
            <wp:extent cx="2117344" cy="633984"/>
            <wp:effectExtent l="0" t="0" r="0" b="0"/>
            <wp:docPr id="1541059655" name="Picture 154105965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3&lt;/mml:mn&gt;&lt;mml:mo&gt;+&lt;/mml:mo&gt;&lt;mml:mn&gt;5&lt;/mml:mn&gt;&lt;mml:mi&gt;c&lt;/mml:mi&gt;&lt;mml:mi&gt;o&lt;/mml:mi&gt;&lt;mml:mi&gt;s&lt;/mml:mi&gt;&lt;mml:mi&gt;x&lt;/mml:mi&gt;&lt;/mml:mrow&gt;&lt;/mml:mfrac&gt;&lt;/mml:mstyle&gt;&lt;/mml:math&gt;&quot;,&quot;origin&quot;:&quot;MathType Legacy&quot;,&quot;version&quot;:&quot;v3.18.2&quot;}" title="L. H. S equals integral subscript 0 superscript pi over 2 end superscript fraction numerator d x over denominator 3 plus 5 c o s x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3&lt;/mml:mn&gt;&lt;mml:mo&gt;+&lt;/mml:mo&gt;&lt;mml:mn&gt;5&lt;/mml:mn&gt;&lt;mml:mi&gt;c&lt;/mml:mi&gt;&lt;mml:mi&gt;o&lt;/mml:mi&gt;&lt;mml:mi&gt;s&lt;/mml:mi&gt;&lt;mml:mi&gt;x&lt;/mml:mi&gt;&lt;/mml:mrow&gt;&lt;/mml:mfrac&gt;&lt;/mml:mstyle&gt;&lt;/mml:math&gt;&quot;,&quot;origin&quot;:&quot;MathType Legacy&quot;,&quot;version&quot;:&quot;v3.18.2&quot;}" title="L. H. S equals integral subscript 0 superscript pi over 2 end superscript fraction numerator d x over denominator 3 plus 5 c o s x end fraction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7344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3BECF" w14:textId="77777777" w:rsidR="00537C24" w:rsidRPr="003C4D7A" w:rsidRDefault="00537C24" w:rsidP="00D06A72">
      <w:pPr>
        <w:ind w:firstLine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56"/>
          <w:lang w:val="en-US"/>
        </w:rPr>
        <w:drawing>
          <wp:inline distT="0" distB="0" distL="0" distR="0" wp14:anchorId="4C6A3D2E" wp14:editId="22B9E887">
            <wp:extent cx="2924048" cy="806704"/>
            <wp:effectExtent l="0" t="0" r="0" b="0"/>
            <wp:docPr id="1100727784" name="Picture 110072778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3&lt;/mml:mn&gt;&lt;mml:mo&gt;+&lt;/mml:mo&gt;&lt;mml:msup&gt;&lt;mml:mrow&gt;&lt;mml:mn&gt;3&lt;/mml:mn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5&lt;/mml:mn&gt;&lt;mml:mo&gt;-&lt;/mml:mo&gt;&lt;mml:mn&gt;5&lt;/mml:mn&gt;&lt;mml:msup&gt;&lt;mml:mrow&gt;&lt;mml:mi&gt;t&lt;/mml:mi&gt;&lt;mml:mi&gt;a&lt;/mml:mi&gt;&lt;mml:mi&gt;n&lt;/mml:mi&gt;&lt;/mml:mrow&gt;&lt;mml:mn&gt;2&lt;/mml:mn&gt;&lt;/mml:msup&gt;&lt;mml:mfrac&gt;&lt;mml:mi&gt;x&lt;/mml:mi&gt;&lt;mml:mn&gt;2&lt;/mml:mn&gt;&lt;/mml:mfrac&gt;&lt;/mml:mrow&gt;&lt;/mml:mfrac&gt;&lt;/mml:mstyle&gt;&lt;/mml:math&gt;&quot;,&quot;origin&quot;:&quot;MathType Legacy&quot;,&quot;version&quot;:&quot;v3.18.2&quot;}" title="equals integral subscript 0 superscript pi over 2 end superscript fraction numerator s e c squared x over 2 d x over denominator 3 plus 3 t a n squared x over 2 plus 5 minus 5 t a n squared x over 2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3&lt;/mml:mn&gt;&lt;mml:mo&gt;+&lt;/mml:mo&gt;&lt;mml:msup&gt;&lt;mml:mrow&gt;&lt;mml:mn&gt;3&lt;/mml:mn&gt;&lt;mml:mi&gt;t&lt;/mml:mi&gt;&lt;mml:mi&gt;a&lt;/mml:mi&gt;&lt;mml:mi&gt;n&lt;/mml:mi&gt;&lt;/mml:mrow&gt;&lt;mml:mn&gt;2&lt;/mml:mn&gt;&lt;/mml:msup&gt;&lt;mml:mfrac&gt;&lt;mml:mi&gt;x&lt;/mml:mi&gt;&lt;mml:mn&gt;2&lt;/mml:mn&gt;&lt;/mml:mfrac&gt;&lt;mml:mo&gt;+&lt;/mml:mo&gt;&lt;mml:mn&gt;5&lt;/mml:mn&gt;&lt;mml:mo&gt;-&lt;/mml:mo&gt;&lt;mml:mn&gt;5&lt;/mml:mn&gt;&lt;mml:msup&gt;&lt;mml:mrow&gt;&lt;mml:mi&gt;t&lt;/mml:mi&gt;&lt;mml:mi&gt;a&lt;/mml:mi&gt;&lt;mml:mi&gt;n&lt;/mml:mi&gt;&lt;/mml:mrow&gt;&lt;mml:mn&gt;2&lt;/mml:mn&gt;&lt;/mml:msup&gt;&lt;mml:mfrac&gt;&lt;mml:mi&gt;x&lt;/mml:mi&gt;&lt;mml:mn&gt;2&lt;/mml:mn&gt;&lt;/mml:mfrac&gt;&lt;/mml:mrow&gt;&lt;/mml:mfrac&gt;&lt;/mml:mstyle&gt;&lt;/mml:math&gt;&quot;,&quot;origin&quot;:&quot;MathType Legacy&quot;,&quot;version&quot;:&quot;v3.18.2&quot;}" title="equals integral subscript 0 superscript pi over 2 end superscript fraction numerator s e c squared x over 2 d x over denominator 3 plus 3 t a n squared x over 2 plus 5 minus 5 t a n squared x over 2 end fraction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048" cy="806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BC172" w14:textId="77777777" w:rsidR="00537C24" w:rsidRDefault="00537C24" w:rsidP="009933B0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56"/>
          <w:lang w:val="en-US"/>
        </w:rPr>
        <w:drawing>
          <wp:inline distT="0" distB="0" distL="0" distR="0" wp14:anchorId="511A3C36" wp14:editId="7684D428">
            <wp:extent cx="1615440" cy="806704"/>
            <wp:effectExtent l="0" t="0" r="0" b="0"/>
            <wp:docPr id="784617279" name="Picture 78461727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8&lt;/mml:mn&gt;&lt;mml:mo&gt;-&lt;/mml:mo&gt;&lt;mml:mn&gt;2&lt;/mml:mn&gt;&lt;mml:msup&gt;&lt;mml:mrow&gt;&lt;mml:mi&gt;t&lt;/mml:mi&gt;&lt;mml:mi&gt;a&lt;/mml:mi&gt;&lt;mml:mi&gt;n&lt;/mml:mi&gt;&lt;/mml:mrow&gt;&lt;mml:mn&gt;2&lt;/mml:mn&gt;&lt;/mml:msup&gt;&lt;mml:mfrac&gt;&lt;mml:mi&gt;x&lt;/mml:mi&gt;&lt;mml:mn&gt;4&lt;/mml:mn&gt;&lt;/mml:mfrac&gt;&lt;/mml:mrow&gt;&lt;/mml:mfrac&gt;&lt;/mml:mstyle&gt;&lt;/mml:math&gt;&quot;,&quot;origin&quot;:&quot;MathType Legacy&quot;,&quot;version&quot;:&quot;v3.18.2&quot;}" title="blank integral subscript 0 superscript pi over 2 end superscript fraction numerator s e c squared x over 2 d x over denominator 8 minus 2 t a n squared x over 4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subsup&gt;&lt;mml:mo&gt;&amp;#x222B;&lt;/mml:mo&gt;&lt;mml:mn&gt;0&lt;/mml:mn&gt;&lt;mml:mfrac&gt;&lt;mml:mi&gt;&amp;#x3C0;&lt;/mml:mi&gt;&lt;mml:mn&gt;2&lt;/mml:mn&gt;&lt;/mml:mfrac&gt;&lt;/mml:msubsup&gt;&lt;mml:mfrac&gt;&lt;mml:mrow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/mml:mrow&gt;&lt;mml:mrow&gt;&lt;mml:mn&gt;8&lt;/mml:mn&gt;&lt;mml:mo&gt;-&lt;/mml:mo&gt;&lt;mml:mn&gt;2&lt;/mml:mn&gt;&lt;mml:msup&gt;&lt;mml:mrow&gt;&lt;mml:mi&gt;t&lt;/mml:mi&gt;&lt;mml:mi&gt;a&lt;/mml:mi&gt;&lt;mml:mi&gt;n&lt;/mml:mi&gt;&lt;/mml:mrow&gt;&lt;mml:mn&gt;2&lt;/mml:mn&gt;&lt;/mml:msup&gt;&lt;mml:mfrac&gt;&lt;mml:mi&gt;x&lt;/mml:mi&gt;&lt;mml:mn&gt;4&lt;/mml:mn&gt;&lt;/mml:mfrac&gt;&lt;/mml:mrow&gt;&lt;/mml:mfrac&gt;&lt;/mml:mstyle&gt;&lt;/mml:math&gt;&quot;,&quot;origin&quot;:&quot;MathType Legacy&quot;,&quot;version&quot;:&quot;v3.18.2&quot;}" title="blank integral subscript 0 superscript pi over 2 end superscript fraction numerator s e c squared x over 2 d x over denominator 8 minus 2 t a n squared x over 4 end fraction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806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91FBD" w14:textId="77777777" w:rsidR="00537C24" w:rsidRPr="009933B0" w:rsidRDefault="00537C24" w:rsidP="009933B0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lastRenderedPageBreak/>
        <w:t xml:space="preserve"> Put  </w:t>
      </w:r>
      <w:r>
        <w:rPr>
          <w:noProof/>
          <w:position w:val="-28"/>
          <w:lang w:val="en-US"/>
        </w:rPr>
        <w:drawing>
          <wp:inline distT="0" distB="0" distL="0" distR="0" wp14:anchorId="60CBFBFD" wp14:editId="016AAB03">
            <wp:extent cx="764032" cy="410464"/>
            <wp:effectExtent l="0" t="0" r="0" b="0"/>
            <wp:docPr id="1437536035" name="Picture 143753603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i&gt;a&lt;/mml:mi&gt;&lt;mml:mi&gt;n&lt;/mml:mi&gt;&lt;mml:mfrac&gt;&lt;mml:mi&gt;x&lt;/mml:mi&gt;&lt;mml:mn&gt;2&lt;/mml:mn&gt;&lt;/mml:mfrac&gt;&lt;mml:mo&gt;=&lt;/mml:mo&gt;&lt;mml:mi&gt;z&lt;/mml:mi&gt;&lt;/mml:mstyle&gt;&lt;/mml:math&gt;&quot;,&quot;origin&quot;:&quot;MathType Legacy&quot;,&quot;version&quot;:&quot;v3.18.2&quot;}" title="t a n x over 2 equals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t&lt;/mml:mi&gt;&lt;mml:mi&gt;a&lt;/mml:mi&gt;&lt;mml:mi&gt;n&lt;/mml:mi&gt;&lt;mml:mfrac&gt;&lt;mml:mi&gt;x&lt;/mml:mi&gt;&lt;mml:mn&gt;2&lt;/mml:mn&gt;&lt;/mml:mfrac&gt;&lt;mml:mo&gt;=&lt;/mml:mo&gt;&lt;mml:mi&gt;z&lt;/mml:mi&gt;&lt;/mml:mstyle&gt;&lt;/mml:math&gt;&quot;,&quot;origin&quot;:&quot;MathType Legacy&quot;,&quot;version&quot;:&quot;v3.18.2&quot;}" title="t a n x over 2 equals z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4032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349A9" w14:textId="77777777" w:rsidR="00537C24" w:rsidRDefault="00537C24" w:rsidP="009933B0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658D2431" wp14:editId="72B260E9">
            <wp:extent cx="1263904" cy="410464"/>
            <wp:effectExtent l="0" t="0" r="0" b="0"/>
            <wp:docPr id="2057073425" name="Picture 205707342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mml:mo&gt;=&lt;/mml:mo&gt;&lt;mml:mn&gt;2&lt;/mml:mn&gt;&lt;mml:mi&gt;d&lt;/mml:mi&gt;&lt;mml:mi&gt;z&lt;/mml:mi&gt;&lt;/mml:mstyle&gt;&lt;/mml:math&gt;&quot;,&quot;origin&quot;:&quot;MathType Legacy&quot;,&quot;version&quot;:&quot;v3.18.2&quot;}" title="s e c squared x over 2 d x equals 2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i&gt;s&lt;/mml:mi&gt;&lt;mml:mi&gt;e&lt;/mml:mi&gt;&lt;mml:mi&gt;c&lt;/mml:mi&gt;&lt;/mml:mrow&gt;&lt;mml:mn&gt;2&lt;/mml:mn&gt;&lt;/mml:msup&gt;&lt;mml:mfrac&gt;&lt;mml:mi&gt;x&lt;/mml:mi&gt;&lt;mml:mn&gt;2&lt;/mml:mn&gt;&lt;/mml:mfrac&gt;&lt;mml:mi&gt;d&lt;/mml:mi&gt;&lt;mml:mi&gt;x&lt;/mml:mi&gt;&lt;mml:mo&gt;=&lt;/mml:mo&gt;&lt;mml:mn&gt;2&lt;/mml:mn&gt;&lt;mml:mi&gt;d&lt;/mml:mi&gt;&lt;mml:mi&gt;z&lt;/mml:mi&gt;&lt;/mml:mstyle&gt;&lt;/mml:math&gt;&quot;,&quot;origin&quot;:&quot;MathType Legacy&quot;,&quot;version&quot;:&quot;v3.18.2&quot;}" title="s e c squared x over 2 d x equals 2 d z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904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DB47B" w14:textId="77777777" w:rsidR="00537C24" w:rsidRDefault="00537C24" w:rsidP="009933B0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403CC72D" wp14:editId="76B1DEFD">
            <wp:extent cx="1280160" cy="609600"/>
            <wp:effectExtent l="0" t="0" r="0" b="0"/>
            <wp:docPr id="887648876" name="Picture 88764887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n&gt;1&lt;/mml:mn&gt;&lt;/mml:msubsup&gt;&lt;mml:mfrac&gt;&lt;mml:mrow&gt;&lt;mml:mn&gt;2&lt;/mml:mn&gt;&lt;mml:mi&gt;d&lt;/mml:mi&gt;&lt;mml:mi&gt;z&lt;/mml:mi&gt;&lt;/mml:mrow&gt;&lt;mml:mrow&gt;&lt;mml:mn&gt;8&lt;/mml:mn&gt;&lt;mml:mo&gt;-&lt;/mml:mo&gt;&lt;mml:mn&gt;2&lt;/mml:mn&gt;&lt;mml:msup&gt;&lt;mml:mi&gt;z&lt;/mml:mi&gt;&lt;mml:mn&gt;2&lt;/mml:mn&gt;&lt;/mml:msup&gt;&lt;/mml:mrow&gt;&lt;/mml:mfrac&gt;&lt;/mml:mstyle&gt;&lt;/mml:math&gt;&quot;,&quot;origin&quot;:&quot;MathType Legacy&quot;,&quot;version&quot;:&quot;v3.18.2&quot;}" title="equals integral subscript 0 superscript 1 fraction numerator 2 d z over denominator 8 minus 2 z squared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n&gt;1&lt;/mml:mn&gt;&lt;/mml:msubsup&gt;&lt;mml:mfrac&gt;&lt;mml:mrow&gt;&lt;mml:mn&gt;2&lt;/mml:mn&gt;&lt;mml:mi&gt;d&lt;/mml:mi&gt;&lt;mml:mi&gt;z&lt;/mml:mi&gt;&lt;/mml:mrow&gt;&lt;mml:mrow&gt;&lt;mml:mn&gt;8&lt;/mml:mn&gt;&lt;mml:mo&gt;-&lt;/mml:mo&gt;&lt;mml:mn&gt;2&lt;/mml:mn&gt;&lt;mml:msup&gt;&lt;mml:mi&gt;z&lt;/mml:mi&gt;&lt;mml:mn&gt;2&lt;/mml:mn&gt;&lt;/mml:msup&gt;&lt;/mml:mrow&gt;&lt;/mml:mfrac&gt;&lt;/mml:mstyle&gt;&lt;/mml:math&gt;&quot;,&quot;origin&quot;:&quot;MathType Legacy&quot;,&quot;version&quot;:&quot;v3.18.2&quot;}" title="equals integral subscript 0 superscript 1 fraction numerator 2 d z over denominator 8 minus 2 z squared end fraction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1B597" w14:textId="77777777" w:rsidR="00537C24" w:rsidRDefault="00537C24" w:rsidP="009933B0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20C4815B" wp14:editId="2DA333D6">
            <wp:extent cx="1178560" cy="609600"/>
            <wp:effectExtent l="0" t="0" r="0" b="0"/>
            <wp:docPr id="687781792" name="Picture 68778179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n&gt;1&lt;/mml:mn&gt;&lt;/mml:msubsup&gt;&lt;mml:mfrac&gt;&lt;mml:mrow&gt;&lt;mml:mi&gt;d&lt;/mml:mi&gt;&lt;mml:mi&gt;z&lt;/mml:mi&gt;&lt;/mml:mrow&gt;&lt;mml:msup&gt;&lt;mml:mrow&gt;&lt;mml:mn&gt;4&lt;/mml:mn&gt;&lt;mml:mo&gt;-&lt;/mml:mo&gt;&lt;mml:mi&gt;z&lt;/mml:mi&gt;&lt;/mml:mrow&gt;&lt;mml:mn&gt;2&lt;/mml:mn&gt;&lt;/mml:msup&gt;&lt;/mml:mfrac&gt;&lt;/mml:mstyle&gt;&lt;/mml:math&gt;&quot;,&quot;origin&quot;:&quot;MathType Legacy&quot;,&quot;version&quot;:&quot;v3.18.2&quot;}" title="equals integral subscript 0 superscript 1 fraction numerator d z over denominator 4 minus z squared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bsup&gt;&lt;mml:mo&gt;&amp;#x222B;&lt;/mml:mo&gt;&lt;mml:mn&gt;0&lt;/mml:mn&gt;&lt;mml:mn&gt;1&lt;/mml:mn&gt;&lt;/mml:msubsup&gt;&lt;mml:mfrac&gt;&lt;mml:mrow&gt;&lt;mml:mi&gt;d&lt;/mml:mi&gt;&lt;mml:mi&gt;z&lt;/mml:mi&gt;&lt;/mml:mrow&gt;&lt;mml:msup&gt;&lt;mml:mrow&gt;&lt;mml:mn&gt;4&lt;/mml:mn&gt;&lt;mml:mo&gt;-&lt;/mml:mo&gt;&lt;mml:mi&gt;z&lt;/mml:mi&gt;&lt;/mml:mrow&gt;&lt;mml:mn&gt;2&lt;/mml:mn&gt;&lt;/mml:msup&gt;&lt;/mml:mfrac&gt;&lt;/mml:mstyle&gt;&lt;/mml:math&gt;&quot;,&quot;origin&quot;:&quot;MathType Legacy&quot;,&quot;version&quot;:&quot;v3.18.2&quot;}" title="equals integral subscript 0 superscript 1 fraction numerator d z over denominator 4 minus z squared end fraction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856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032B4" w14:textId="77777777" w:rsidR="00537C24" w:rsidRDefault="00537C24" w:rsidP="009933B0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35"/>
          <w:lang w:val="en-US"/>
        </w:rPr>
        <w:drawing>
          <wp:inline distT="0" distB="0" distL="0" distR="0" wp14:anchorId="69085FEC" wp14:editId="0154D002">
            <wp:extent cx="1469136" cy="536448"/>
            <wp:effectExtent l="0" t="0" r="0" b="0"/>
            <wp:docPr id="1621024256" name="Picture 162102425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open=\&quot;\&quot; close=\&quot;|\&quot; separators=\&quot;|\&quot;&gt;&lt;mml:mrow&gt;&lt;mml:mfrac&gt;&lt;mml:mn&gt;1&lt;/mml:mn&gt;&lt;mml:mn&gt;2.2&lt;/mml:mn&gt;&lt;/mml:mfrac&gt;&lt;mml:mi&gt;l&lt;/mml:mi&gt;&lt;mml:mi&gt;o&lt;/mml:mi&gt;&lt;mml:mi&gt;g&lt;/mml:mi&gt;&lt;mml:mfrac&gt;&lt;mml:mrow&gt;&lt;mml:mn&gt;2&lt;/mml:mn&gt;&lt;mml:mo&gt;+&lt;/mml:mo&gt;&lt;mml:mi&gt;z&lt;/mml:mi&gt;&lt;/mml:mrow&gt;&lt;mml:mrow&gt;&lt;mml:mn&gt;2&lt;/mml:mn&gt;&lt;mml:mo&gt;+&lt;/mml:mo&gt;&lt;mml:mi&gt;z&lt;/mml:mi&gt;&lt;/mml:mrow&gt;&lt;/mml:mfrac&gt;&lt;/mml:mrow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open=\&quot;\&quot; close=\&quot;|\&quot; separators=\&quot;|\&quot;&gt;&lt;mml:mrow&gt;&lt;mml:mfrac&gt;&lt;mml:mn&gt;1&lt;/mml:mn&gt;&lt;mml:mn&gt;2.2&lt;/mml:mn&gt;&lt;/mml:mfrac&gt;&lt;mml:mi&gt;l&lt;/mml:mi&gt;&lt;mml:mi&gt;o&lt;/mml:mi&gt;&lt;mml:mi&gt;g&lt;/mml:mi&gt;&lt;mml:mfrac&gt;&lt;mml:mrow&gt;&lt;mml:mn&gt;2&lt;/mml:mn&gt;&lt;mml:mo&gt;+&lt;/mml:mo&gt;&lt;mml:mi&gt;z&lt;/mml:mi&gt;&lt;/mml:mrow&gt;&lt;mml:mrow&gt;&lt;mml:mn&gt;2&lt;/mml:mn&gt;&lt;mml:mo&gt;+&lt;/mml:mo&gt;&lt;mml:mi&gt;z&lt;/mml:mi&gt;&lt;/mml:mrow&gt;&lt;/mml:mfrac&gt;&lt;/mml:mrow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136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5FCDA" w14:textId="77777777" w:rsidR="00537C24" w:rsidRPr="009933B0" w:rsidRDefault="00537C24" w:rsidP="009933B0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2DBC8617" wp14:editId="3470DE06">
            <wp:extent cx="1609344" cy="463296"/>
            <wp:effectExtent l="0" t="0" r="0" b="0"/>
            <wp:docPr id="1321467635" name="Picture 132146763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4&lt;/mml:mn&gt;&lt;/mml:mfrac&gt;&lt;mml:mi&gt;l&lt;/mml:mi&gt;&lt;mml:mi&gt;o&lt;/mml:mi&gt;&lt;mml:mi&gt;g&lt;/mml:mi&gt;&lt;mml:mfrac&gt;&lt;mml:mn&gt;3&lt;/mml:mn&gt;&lt;mml:mn&gt;2&lt;/mml:mn&gt;&lt;/mml:mfrac&gt;&lt;mml:mo&gt;-&lt;/mml:mo&gt;&lt;mml:mfrac&gt;&lt;mml:mn&gt;1&lt;/mml:mn&gt;&lt;mml:mn&gt;4&lt;/mml:mn&gt;&lt;/mml:mfrac&gt;&lt;mml:mi&gt;l&lt;/mml:mi&gt;&lt;mml:mi&gt;o&lt;/mml:mi&gt;&lt;mml:mi&gt;g&lt;/mml:mi&gt;&lt;mml:mfrac&gt;&lt;mml:mn&gt;2&lt;/mml:mn&gt;&lt;mml:mn&gt;2&lt;/mml:mn&gt;&lt;/mml:mfrac&gt;&lt;/mml:mstyle&gt;&lt;/mml:math&gt;&quot;,&quot;origin&quot;:&quot;MathType Legacy&quot;,&quot;version&quot;:&quot;v3.18.2&quot;}" title="1 fourth l o g 3 over 2 minus 1 fourth l o g 2 over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4&lt;/mml:mn&gt;&lt;/mml:mfrac&gt;&lt;mml:mi&gt;l&lt;/mml:mi&gt;&lt;mml:mi&gt;o&lt;/mml:mi&gt;&lt;mml:mi&gt;g&lt;/mml:mi&gt;&lt;mml:mfrac&gt;&lt;mml:mn&gt;3&lt;/mml:mn&gt;&lt;mml:mn&gt;2&lt;/mml:mn&gt;&lt;/mml:mfrac&gt;&lt;mml:mo&gt;-&lt;/mml:mo&gt;&lt;mml:mfrac&gt;&lt;mml:mn&gt;1&lt;/mml:mn&gt;&lt;mml:mn&gt;4&lt;/mml:mn&gt;&lt;/mml:mfrac&gt;&lt;mml:mi&gt;l&lt;/mml:mi&gt;&lt;mml:mi&gt;o&lt;/mml:mi&gt;&lt;mml:mi&gt;g&lt;/mml:mi&gt;&lt;mml:mfrac&gt;&lt;mml:mn&gt;2&lt;/mml:mn&gt;&lt;mml:mn&gt;2&lt;/mml:mn&gt;&lt;/mml:mfrac&gt;&lt;/mml:mstyle&gt;&lt;/mml:math&gt;&quot;,&quot;origin&quot;:&quot;MathType Legacy&quot;,&quot;version&quot;:&quot;v3.18.2&quot;}" title="1 fourth l o g 3 over 2 minus 1 fourth l o g 2 over 2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344" cy="46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232C1" w14:textId="77777777" w:rsidR="00537C24" w:rsidRPr="009933B0" w:rsidRDefault="00537C24" w:rsidP="009933B0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69025DF6" wp14:editId="1ADB9D65">
            <wp:extent cx="587248" cy="463296"/>
            <wp:effectExtent l="0" t="0" r="0" b="0"/>
            <wp:docPr id="2034553280" name="Picture 203455328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4&lt;/mml:mn&gt;&lt;/mml:mfrac&gt;&lt;mml:mi&gt;l&lt;/mml:mi&gt;&lt;mml:mi&gt;o&lt;/mml:mi&gt;&lt;mml:mi&gt;g&lt;/mml:mi&gt;&lt;mml:mn&gt;3&lt;/mml:mn&gt;&lt;/mml:mstyle&gt;&lt;/mml:math&gt;&quot;,&quot;origin&quot;:&quot;MathType Legacy&quot;,&quot;version&quot;:&quot;v3.18.2&quot;}" title="1 fourth l o 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4&lt;/mml:mn&gt;&lt;/mml:mfrac&gt;&lt;mml:mi&gt;l&lt;/mml:mi&gt;&lt;mml:mi&gt;o&lt;/mml:mi&gt;&lt;mml:mi&gt;g&lt;/mml:mi&gt;&lt;mml:mn&gt;3&lt;/mml:mn&gt;&lt;/mml:mstyle&gt;&lt;/mml:math&gt;&quot;,&quot;origin&quot;:&quot;MathType Legacy&quot;,&quot;version&quot;:&quot;v3.18.2&quot;}" title="1 fourth l o g 3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248" cy="46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1DDD2" w14:textId="77777777" w:rsidR="00537C24" w:rsidRPr="009933B0" w:rsidRDefault="00537C24" w:rsidP="009933B0">
      <w:pPr>
        <w:ind w:firstLine="720"/>
        <w:rPr>
          <w:rFonts w:eastAsiaTheme="minorEastAsia" w:cstheme="minorHAnsi"/>
        </w:rPr>
      </w:pPr>
      <w:r>
        <w:rPr>
          <w:rFonts w:eastAsiaTheme="minorEastAsia" w:cstheme="minorHAnsi"/>
        </w:rPr>
        <w:t>Hence proved</w:t>
      </w:r>
    </w:p>
    <w:p w14:paraId="25D7949C" w14:textId="77777777" w:rsidR="00537C24" w:rsidRPr="000918C7" w:rsidRDefault="00537C24" w:rsidP="00D06A72">
      <w:pPr>
        <w:ind w:firstLine="720"/>
        <w:jc w:val="both"/>
        <w:rPr>
          <w:rFonts w:eastAsiaTheme="minorEastAsia" w:cstheme="minorHAnsi"/>
        </w:rPr>
      </w:pPr>
    </w:p>
    <w:p w14:paraId="5A6CFDE9" w14:textId="77777777" w:rsidR="00537C24" w:rsidRPr="00FF3062" w:rsidRDefault="00537C24" w:rsidP="00FF3062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eastAsiaTheme="minorEastAsia" w:cstheme="minorHAnsi"/>
        </w:rPr>
        <w:t>(iii)</w:t>
      </w:r>
      <w:r>
        <w:rPr>
          <w:noProof/>
          <w:position w:val="-37"/>
          <w:lang w:val="en-US"/>
        </w:rPr>
        <w:drawing>
          <wp:inline distT="0" distB="0" distL="0" distR="0" wp14:anchorId="7631E096" wp14:editId="7281E3D5">
            <wp:extent cx="1987296" cy="633984"/>
            <wp:effectExtent l="0" t="0" r="0" b="0"/>
            <wp:docPr id="501584394" name="Picture 50158439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A0;&lt;/mml:mi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1&lt;/mml:mn&gt;&lt;mml:mo&gt;+&lt;/mml:mo&gt;&lt;mml:mn&gt;4&lt;/mml:mn&gt;&lt;mml:msup&gt;&lt;mml:mrow&gt;&lt;mml:mi&gt;c&lt;/mml:mi&gt;&lt;mml:mi&gt;o&lt;/mml:mi&gt;&lt;mml:mi&gt;t&lt;/mml:mi&gt;&lt;/mml:mrow&gt;&lt;mml:mn&gt;2&lt;/mml:mn&gt;&lt;/mml:msup&gt;&lt;mml:mi&gt;x&lt;/mml:mi&gt;&lt;/mml:mrow&gt;&lt;/mml:mfrac&gt;&lt;mml:mi&gt;&amp;#x200B;&lt;/mml:mi&gt;&lt;mml:mo&gt;=&lt;/mml:mo&gt;&lt;mml:mfrac&gt;&lt;mml:mi&gt;&amp;#x3C0;&lt;/mml:mi&gt;&lt;mml:mn&gt;6&lt;/mml:mn&gt;&lt;/mml:mfrac&gt;&lt;/mml:mstyle&gt;&lt;/mml:math&gt;&quot;,&quot;origin&quot;:&quot;MathType Legacy&quot;,&quot;version&quot;:&quot;v3.18.2&quot;}" title="blank integral subscript 0 superscript pi over 2 end superscript fraction numerator d x over denominator 1 plus 4 c o t squared x end fraction ​ equals pi over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i&gt;&amp;#xA0;&lt;/mml:mi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1&lt;/mml:mn&gt;&lt;mml:mo&gt;+&lt;/mml:mo&gt;&lt;mml:mn&gt;4&lt;/mml:mn&gt;&lt;mml:msup&gt;&lt;mml:mrow&gt;&lt;mml:mi&gt;c&lt;/mml:mi&gt;&lt;mml:mi&gt;o&lt;/mml:mi&gt;&lt;mml:mi&gt;t&lt;/mml:mi&gt;&lt;/mml:mrow&gt;&lt;mml:mn&gt;2&lt;/mml:mn&gt;&lt;/mml:msup&gt;&lt;mml:mi&gt;x&lt;/mml:mi&gt;&lt;/mml:mrow&gt;&lt;/mml:mfrac&gt;&lt;mml:mi&gt;&amp;#x200B;&lt;/mml:mi&gt;&lt;mml:mo&gt;=&lt;/mml:mo&gt;&lt;mml:mfrac&gt;&lt;mml:mi&gt;&amp;#x3C0;&lt;/mml:mi&gt;&lt;mml:mn&gt;6&lt;/mml:mn&gt;&lt;/mml:mfrac&gt;&lt;/mml:mstyle&gt;&lt;/mml:math&gt;&quot;,&quot;origin&quot;:&quot;MathType Legacy&quot;,&quot;version&quot;:&quot;v3.18.2&quot;}" title="blank integral subscript 0 superscript pi over 2 end superscript fraction numerator d x over denominator 1 plus 4 c o t squared x end fraction ​ equals pi over 6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7296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F3062">
        <w:rPr>
          <w:rFonts w:ascii="Times New Roman" w:eastAsia="Times New Roman" w:hAnsi="Times New Roman" w:cs="Times New Roman"/>
        </w:rPr>
        <w:t>​</w:t>
      </w:r>
    </w:p>
    <w:p w14:paraId="2255BA4C" w14:textId="77777777" w:rsidR="00537C24" w:rsidRPr="00FF3062" w:rsidRDefault="00537C24" w:rsidP="00FF306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 w:rsidRPr="00FF3062">
        <w:rPr>
          <w:rFonts w:ascii="Times New Roman" w:eastAsia="Times New Roman" w:hAnsi="Times New Roman" w:cs="Times New Roman"/>
          <w:b/>
          <w:bCs/>
        </w:rPr>
        <w:t>Solution:</w:t>
      </w:r>
    </w:p>
    <w:p w14:paraId="4DD8C99A" w14:textId="77777777" w:rsidR="00537C24" w:rsidRPr="00E17B72" w:rsidRDefault="00537C24" w:rsidP="00FF306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>
        <w:rPr>
          <w:noProof/>
          <w:position w:val="-37"/>
          <w:lang w:val="en-US"/>
        </w:rPr>
        <w:drawing>
          <wp:inline distT="0" distB="0" distL="0" distR="0" wp14:anchorId="7C0E60A1" wp14:editId="4E9E033D">
            <wp:extent cx="2259584" cy="633984"/>
            <wp:effectExtent l="0" t="0" r="0" b="0"/>
            <wp:docPr id="714981240" name="Picture 71498124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i&gt;&amp;#xA0;&lt;/mml:mi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1&lt;/mml:mn&gt;&lt;mml:mo&gt;+&lt;/mml:mo&gt;&lt;mml:mn&gt;4&lt;/mml:mn&gt;&lt;mml:msup&gt;&lt;mml:mrow&gt;&lt;mml:mi&gt;c&lt;/mml:mi&gt;&lt;mml:mi&gt;o&lt;/mml:mi&gt;&lt;mml:mi&gt;t&lt;/mml:mi&gt;&lt;/mml:mrow&gt;&lt;mml:mn&gt;2&lt;/mml:mn&gt;&lt;/mml:msup&gt;&lt;mml:mi&gt;x&lt;/mml:mi&gt;&lt;/mml:mrow&gt;&lt;/mml:mfrac&gt;&lt;/mml:mstyle&gt;&lt;/mml:math&gt;&quot;,&quot;origin&quot;:&quot;MathType Legacy&quot;,&quot;version&quot;:&quot;v3.18.2&quot;}" title="L. H. S equals blank integral subscript 0 superscript pi over 2 end superscript fraction numerator d x over denominator 1 plus 4 c o t squared x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i&gt;&amp;#xA0;&lt;/mml:mi&gt;&lt;mml:msubsup&gt;&lt;mml:mo&gt;&amp;#x222B;&lt;/mml:mo&gt;&lt;mml:mn&gt;0&lt;/mml:mn&gt;&lt;mml:mfrac&gt;&lt;mml:mi&gt;&amp;#x3C0;&lt;/mml:mi&gt;&lt;mml:mn&gt;2&lt;/mml:mn&gt;&lt;/mml:mfrac&gt;&lt;/mml:msubsup&gt;&lt;mml:mfrac&gt;&lt;mml:mrow&gt;&lt;mml:mi&gt;d&lt;/mml:mi&gt;&lt;mml:mi&gt;x&lt;/mml:mi&gt;&lt;/mml:mrow&gt;&lt;mml:mrow&gt;&lt;mml:mn&gt;1&lt;/mml:mn&gt;&lt;mml:mo&gt;+&lt;/mml:mo&gt;&lt;mml:mn&gt;4&lt;/mml:mn&gt;&lt;mml:msup&gt;&lt;mml:mrow&gt;&lt;mml:mi&gt;c&lt;/mml:mi&gt;&lt;mml:mi&gt;o&lt;/mml:mi&gt;&lt;mml:mi&gt;t&lt;/mml:mi&gt;&lt;/mml:mrow&gt;&lt;mml:mn&gt;2&lt;/mml:mn&gt;&lt;/mml:msup&gt;&lt;mml:mi&gt;x&lt;/mml:mi&gt;&lt;/mml:mrow&gt;&lt;/mml:mfrac&gt;&lt;/mml:mstyle&gt;&lt;/mml:math&gt;&quot;,&quot;origin&quot;:&quot;MathType Legacy&quot;,&quot;version&quot;:&quot;v3.18.2&quot;}" title="L. H. S equals blank integral subscript 0 superscript pi over 2 end superscript fraction numerator d x over denominator 1 plus 4 c o t squared x end fraction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584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B0A8A" w14:textId="77777777" w:rsidR="00537C24" w:rsidRPr="00E17B72" w:rsidRDefault="00494F45" w:rsidP="00FF3062">
      <w:pPr>
        <w:spacing w:before="100" w:beforeAutospacing="1" w:after="100" w:afterAutospacing="1" w:line="240" w:lineRule="auto"/>
        <w:rPr>
          <w:rFonts w:ascii="Cambria Math" w:eastAsia="Times New Roman" w:hAnsi="Cambria Math" w:cs="Times New Roman"/>
          <w:oMath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eastAsia="Times New Roman" w:hAnsi="Cambria Math" w:cs="Times New Roman"/>
                  <w:i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</w:rPr>
                    <m:t>2</m:t>
                  </m:r>
                </m:den>
              </m:f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cose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</w:rPr>
                    <m:t>x dx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 xml:space="preserve">1+4 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cot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</w:rPr>
                    <m:t xml:space="preserve"> (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cot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</w:rPr>
                    <m:t>x)</m:t>
                  </m:r>
                </m:den>
              </m:f>
            </m:e>
          </m:nary>
        </m:oMath>
      </m:oMathPara>
    </w:p>
    <w:p w14:paraId="729011B1" w14:textId="77777777" w:rsidR="00537C24" w:rsidRPr="00E17B72" w:rsidRDefault="00537C24" w:rsidP="00FF306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>
        <w:rPr>
          <w:noProof/>
          <w:position w:val="-3"/>
          <w:lang w:val="en-US"/>
        </w:rPr>
        <w:drawing>
          <wp:inline distT="0" distB="0" distL="0" distR="0" wp14:anchorId="1EEF13A7" wp14:editId="292B6912">
            <wp:extent cx="1011936" cy="148336"/>
            <wp:effectExtent l="0" t="0" r="0" b="0"/>
            <wp:docPr id="1099793227" name="Picture 10997932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P&lt;/mml:mi&gt;&lt;mml:mi&gt;u&lt;/mml:mi&gt;&lt;mml:mi&gt;t&lt;/mml:mi&gt;&lt;mml:mi&gt;&amp;#xA0;&lt;/mml:mi&gt;&lt;mml:mi&gt;c&lt;/mml:mi&gt;&lt;mml:mi&gt;o&lt;/mml:mi&gt;&lt;mml:mi&gt;t&lt;/mml:mi&gt;&lt;mml:mi&gt;x&lt;/mml:mi&gt;&lt;mml:mo&gt;=&lt;/mml:mo&gt;&lt;mml:mi&gt;z&lt;/mml:mi&gt;&lt;mml:mi&gt;&amp;#xA0;&lt;/mml:mi&gt;&lt;/mml:mstyle&gt;&lt;/mml:math&gt;&quot;,&quot;origin&quot;:&quot;MathType Legacy&quot;,&quot;version&quot;:&quot;v3.18.2&quot;}" title="P u t blank c o t x equals z 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P&lt;/mml:mi&gt;&lt;mml:mi&gt;u&lt;/mml:mi&gt;&lt;mml:mi&gt;t&lt;/mml:mi&gt;&lt;mml:mi&gt;&amp;#xA0;&lt;/mml:mi&gt;&lt;mml:mi&gt;c&lt;/mml:mi&gt;&lt;mml:mi&gt;o&lt;/mml:mi&gt;&lt;mml:mi&gt;t&lt;/mml:mi&gt;&lt;mml:mi&gt;x&lt;/mml:mi&gt;&lt;mml:mo&gt;=&lt;/mml:mo&gt;&lt;mml:mi&gt;z&lt;/mml:mi&gt;&lt;mml:mi&gt;&amp;#xA0;&lt;/mml:mi&gt;&lt;/mml:mstyle&gt;&lt;/mml:math&gt;&quot;,&quot;origin&quot;:&quot;MathType Legacy&quot;,&quot;version&quot;:&quot;v3.18.2&quot;}" title="P u t blank c o t x equals z blank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1936" cy="148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3B108" w14:textId="77777777" w:rsidR="00537C24" w:rsidRPr="007B1931" w:rsidRDefault="00537C24" w:rsidP="00FF306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>
        <w:rPr>
          <w:noProof/>
          <w:position w:val="-3"/>
          <w:lang w:val="en-US"/>
        </w:rPr>
        <w:drawing>
          <wp:inline distT="0" distB="0" distL="0" distR="0" wp14:anchorId="0C1997D8" wp14:editId="4CE300F3">
            <wp:extent cx="1509776" cy="184912"/>
            <wp:effectExtent l="0" t="0" r="0" b="0"/>
            <wp:docPr id="73309641" name="Picture 7330964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o&gt;-&lt;/mml:mo&gt;&lt;mml:msup&gt;&lt;mml:mrow&gt;&lt;mml:mi&gt;c&lt;/mml:mi&gt;&lt;mml:mi&gt;o&lt;/mml:mi&gt;&lt;mml:mi&gt;s&lt;/mml:mi&gt;&lt;mml:mi&gt;e&lt;/mml:mi&gt;&lt;mml:mi&gt;c&lt;/mml:mi&gt;&lt;/mml:mrow&gt;&lt;mml:mn&gt;2&lt;/mml:mn&gt;&lt;/mml:msup&gt;&lt;mml:mi&gt;x&lt;/mml:mi&gt;&lt;mml:mi&gt;d&lt;/mml:mi&gt;&lt;mml:mi&gt;x&lt;/mml:mi&gt;&lt;mml:mo&gt;=&lt;/mml:mo&gt;&lt;mml:mi&gt;d&lt;/mml:mi&gt;&lt;mml:mi&gt;z&lt;/mml:mi&gt;&lt;/mml:mstyle&gt;&lt;/mml:math&gt;&quot;,&quot;origin&quot;:&quot;MathType Legacy&quot;,&quot;version&quot;:&quot;v3.18.2&quot;}" title="blank minus c o s e c squared x d x equals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&amp;#xA0;&lt;/mml:mi&gt;&lt;mml:mo&gt;-&lt;/mml:mo&gt;&lt;mml:msup&gt;&lt;mml:mrow&gt;&lt;mml:mi&gt;c&lt;/mml:mi&gt;&lt;mml:mi&gt;o&lt;/mml:mi&gt;&lt;mml:mi&gt;s&lt;/mml:mi&gt;&lt;mml:mi&gt;e&lt;/mml:mi&gt;&lt;mml:mi&gt;c&lt;/mml:mi&gt;&lt;/mml:mrow&gt;&lt;mml:mn&gt;2&lt;/mml:mn&gt;&lt;/mml:msup&gt;&lt;mml:mi&gt;x&lt;/mml:mi&gt;&lt;mml:mi&gt;d&lt;/mml:mi&gt;&lt;mml:mi&gt;x&lt;/mml:mi&gt;&lt;mml:mo&gt;=&lt;/mml:mo&gt;&lt;mml:mi&gt;d&lt;/mml:mi&gt;&lt;mml:mi&gt;z&lt;/mml:mi&gt;&lt;/mml:mstyle&gt;&lt;/mml:math&gt;&quot;,&quot;origin&quot;:&quot;MathType Legacy&quot;,&quot;version&quot;:&quot;v3.18.2&quot;}" title="blank minus c o s e c squared x d x equals d z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9776" cy="18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B51F4" w14:textId="77777777" w:rsidR="00537C24" w:rsidRPr="007B1931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>
        <w:rPr>
          <w:noProof/>
          <w:position w:val="-38"/>
          <w:lang w:val="en-US"/>
        </w:rPr>
        <w:lastRenderedPageBreak/>
        <w:drawing>
          <wp:inline distT="0" distB="0" distL="0" distR="0" wp14:anchorId="3BA84F0E" wp14:editId="42EDB1B0">
            <wp:extent cx="5120869" cy="615569"/>
            <wp:effectExtent l="0" t="0" r="0" b="0"/>
            <wp:docPr id="1943967789" name="Picture 194396778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i&gt;&amp;#x221E;&lt;/mml:mi&gt;&lt;mml:mn&gt;0&lt;/mml:mn&gt;&lt;/mml:msubsup&gt;&lt;mml:mo&gt;-&lt;/mml:mo&gt;&lt;mml:mfrac&gt;&lt;mml:mrow&gt;&lt;mml:mi&gt;d&lt;/mml:mi&gt;&lt;mml:mi&gt;x&lt;/mml:mi&gt;&lt;/mml:mrow&gt;&lt;mml:mrow&gt;&lt;mml:mo&gt;(&lt;/mml:mo&gt;&lt;mml:mn&gt;1&lt;/mml:mn&gt;&lt;mml:mo&gt;+&lt;/mml:mo&gt;&lt;mml:msup&gt;&lt;mml:mrow&gt;&lt;mml:mn&gt;4&lt;/mml:mn&gt;&lt;mml:mi&gt;z&lt;/mml:mi&gt;&lt;/mml:mrow&gt;&lt;mml:mn&gt;2&lt;/mml:mn&gt;&lt;/mml:msup&gt;&lt;mml:mo&gt;)&lt;/mml:mo&gt;&lt;mml:mo&gt;(&lt;/mml:mo&gt;&lt;mml:mn&gt;1&lt;/mml:mn&gt;&lt;mml:mo&gt;+&lt;/mml:mo&gt;&lt;mml:msup&gt;&lt;mml:mi&gt;z&lt;/mml:mi&gt;&lt;mml:mn&gt;2&lt;/mml:mn&gt;&lt;/mml:msup&gt;&lt;mml:mo&gt;)&lt;/mml:mo&gt;&lt;/mml:mrow&gt;&lt;/mml:mfrac&gt;&lt;mml:mo&gt;=&lt;/mml:mo&gt;&lt;mml:mi&gt;&amp;#xA0;&lt;/mml:mi&gt;&lt;mml:mfrac&gt;&lt;mml:mn&gt;1&lt;/mml:mn&gt;&lt;mml:mn&gt;3&lt;/mml:mn&gt;&lt;/mml:mfrac&gt;&lt;mml:msubsup&gt;&lt;mml:mo&gt;&amp;#x222B;&lt;/mml:mo&gt;&lt;mml:mn&gt;0&lt;/mml:mn&gt;&lt;mml:mi&gt;&amp;#x221E;&lt;/mml:mi&gt;&lt;/mml:msubsup&gt;&lt;mml:mrow&gt;&lt;mml:mo&gt;(&lt;/mml:mo&gt;&lt;mml:mfrac&gt;&lt;mml:mn&gt;4&lt;/mml:mn&gt;&lt;mml:mrow&gt;&lt;mml:mn&gt;1&lt;/mml:mn&gt;&lt;mml:mo&gt;+&lt;/mml:mo&gt;&lt;mml:msup&gt;&lt;mml:mrow&gt;&lt;mml:mn&gt;4&lt;/mml:mn&gt;&lt;mml:mi&gt;z&lt;/mml:mi&gt;&lt;/mml:mrow&gt;&lt;mml:mn&gt;2&lt;/mml:mn&gt;&lt;/mml:msup&gt;&lt;/mml:mrow&gt;&lt;/mml:mfrac&gt;&lt;mml:mo&gt;-&lt;/mml:mo&gt;&lt;/mml:mrow&gt;&lt;mml:mfrac&gt;&lt;mml:mn&gt;1&lt;/mml:mn&gt;&lt;mml:mrow&gt;&lt;mml:mn&gt;1&lt;/mml:mn&gt;&lt;mml:mo&gt;+&lt;/mml:mo&gt;&lt;mml:msup&gt;&lt;mml:mi&gt;z&lt;/mml:mi&gt;&lt;mml:mn&gt;2&lt;/mml:mn&gt;&lt;/mml:msup&gt;&lt;/mml:mrow&gt;&lt;/mml:mfrac&gt;&lt;mml:mo&gt;)&lt;/mml:mo&gt;&lt;mml:mi&gt;d&lt;/mml:mi&gt;&lt;mml:mi&gt;z&lt;/mml:mi&gt;&lt;/mml:mstyle&gt;&lt;/mml:math&gt;&quot;,&quot;origin&quot;:&quot;MathType Legacy&quot;,&quot;version&quot;:&quot;v3.18.2&quot;}" title="integral subscript infinity superscript 0 minus fraction numerator d x over denominator left parenthesis 1 plus 4 z squared right parenthesis left parenthesis 1 plus z squared right parenthesis end fraction equals blank 1 third integral subscript 0 superscript infinity left parenthesis fraction numerator 4 over denominator 1 plus 4 z squared end fraction minus fraction numerator 1 over denominator 1 plus z squared end fraction right parenthesis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i&gt;&amp;#x221E;&lt;/mml:mi&gt;&lt;mml:mn&gt;0&lt;/mml:mn&gt;&lt;/mml:msubsup&gt;&lt;mml:mo&gt;-&lt;/mml:mo&gt;&lt;mml:mfrac&gt;&lt;mml:mrow&gt;&lt;mml:mi&gt;d&lt;/mml:mi&gt;&lt;mml:mi&gt;x&lt;/mml:mi&gt;&lt;/mml:mrow&gt;&lt;mml:mrow&gt;&lt;mml:mo&gt;(&lt;/mml:mo&gt;&lt;mml:mn&gt;1&lt;/mml:mn&gt;&lt;mml:mo&gt;+&lt;/mml:mo&gt;&lt;mml:msup&gt;&lt;mml:mrow&gt;&lt;mml:mn&gt;4&lt;/mml:mn&gt;&lt;mml:mi&gt;z&lt;/mml:mi&gt;&lt;/mml:mrow&gt;&lt;mml:mn&gt;2&lt;/mml:mn&gt;&lt;/mml:msup&gt;&lt;mml:mo&gt;)&lt;/mml:mo&gt;&lt;mml:mo&gt;(&lt;/mml:mo&gt;&lt;mml:mn&gt;1&lt;/mml:mn&gt;&lt;mml:mo&gt;+&lt;/mml:mo&gt;&lt;mml:msup&gt;&lt;mml:mi&gt;z&lt;/mml:mi&gt;&lt;mml:mn&gt;2&lt;/mml:mn&gt;&lt;/mml:msup&gt;&lt;mml:mo&gt;)&lt;/mml:mo&gt;&lt;/mml:mrow&gt;&lt;/mml:mfrac&gt;&lt;mml:mo&gt;=&lt;/mml:mo&gt;&lt;mml:mi&gt;&amp;#xA0;&lt;/mml:mi&gt;&lt;mml:mfrac&gt;&lt;mml:mn&gt;1&lt;/mml:mn&gt;&lt;mml:mn&gt;3&lt;/mml:mn&gt;&lt;/mml:mfrac&gt;&lt;mml:msubsup&gt;&lt;mml:mo&gt;&amp;#x222B;&lt;/mml:mo&gt;&lt;mml:mn&gt;0&lt;/mml:mn&gt;&lt;mml:mi&gt;&amp;#x221E;&lt;/mml:mi&gt;&lt;/mml:msubsup&gt;&lt;mml:mrow&gt;&lt;mml:mo&gt;(&lt;/mml:mo&gt;&lt;mml:mfrac&gt;&lt;mml:mn&gt;4&lt;/mml:mn&gt;&lt;mml:mrow&gt;&lt;mml:mn&gt;1&lt;/mml:mn&gt;&lt;mml:mo&gt;+&lt;/mml:mo&gt;&lt;mml:msup&gt;&lt;mml:mrow&gt;&lt;mml:mn&gt;4&lt;/mml:mn&gt;&lt;mml:mi&gt;z&lt;/mml:mi&gt;&lt;/mml:mrow&gt;&lt;mml:mn&gt;2&lt;/mml:mn&gt;&lt;/mml:msup&gt;&lt;/mml:mrow&gt;&lt;/mml:mfrac&gt;&lt;mml:mo&gt;-&lt;/mml:mo&gt;&lt;/mml:mrow&gt;&lt;mml:mfrac&gt;&lt;mml:mn&gt;1&lt;/mml:mn&gt;&lt;mml:mrow&gt;&lt;mml:mn&gt;1&lt;/mml:mn&gt;&lt;mml:mo&gt;+&lt;/mml:mo&gt;&lt;mml:msup&gt;&lt;mml:mi&gt;z&lt;/mml:mi&gt;&lt;mml:mn&gt;2&lt;/mml:mn&gt;&lt;/mml:msup&gt;&lt;/mml:mrow&gt;&lt;/mml:mfrac&gt;&lt;mml:mo&gt;)&lt;/mml:mo&gt;&lt;mml:mi&gt;d&lt;/mml:mi&gt;&lt;mml:mi&gt;z&lt;/mml:mi&gt;&lt;/mml:mstyle&gt;&lt;/mml:math&gt;&quot;,&quot;origin&quot;:&quot;MathType Legacy&quot;,&quot;version&quot;:&quot;v3.18.2&quot;}" title="integral subscript infinity superscript 0 minus fraction numerator d x over denominator left parenthesis 1 plus 4 z squared right parenthesis left parenthesis 1 plus z squared right parenthesis end fraction equals blank 1 third integral subscript 0 superscript infinity left parenthesis fraction numerator 4 over denominator 1 plus 4 z squared end fraction minus fraction numerator 1 over denominator 1 plus z squared end fraction right parenthesis d z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0869" cy="615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3D382" w14:textId="77777777" w:rsidR="00537C24" w:rsidRPr="00E17B72" w:rsidRDefault="00537C24" w:rsidP="007B1931">
      <w:pPr>
        <w:spacing w:before="100" w:beforeAutospacing="1" w:after="100" w:afterAutospacing="1" w:line="240" w:lineRule="auto"/>
        <w:rPr>
          <w:rFonts w:ascii="Cambria Math" w:eastAsia="Times New Roman" w:hAnsi="Cambria Math" w:cs="Times New Roman"/>
          <w:oMath/>
        </w:rPr>
      </w:pPr>
    </w:p>
    <w:p w14:paraId="35860236" w14:textId="77777777" w:rsidR="00537C24" w:rsidRPr="001562F2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>
        <w:rPr>
          <w:noProof/>
          <w:position w:val="-59"/>
          <w:lang w:val="en-US"/>
        </w:rPr>
        <w:drawing>
          <wp:inline distT="0" distB="0" distL="0" distR="0" wp14:anchorId="33C69277" wp14:editId="63EDBDCA">
            <wp:extent cx="6563385" cy="751205"/>
            <wp:effectExtent l="0" t="0" r="0" b="0"/>
            <wp:docPr id="758884815" name="Picture 75888481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subsup&gt;&lt;mml:mo&gt;&amp;#x222B;&lt;/mml:mo&gt;&lt;mml:mn&gt;0&lt;/mml:mn&gt;&lt;mml:mi&gt;&amp;#x221E;&lt;/mml:mi&gt;&lt;/mml:msubsup&gt;&lt;mml:mfrac&gt;&lt;mml:mn&gt;1&lt;/mml:mn&gt;&lt;mml:mrow&gt;&lt;mml:msup&gt;&lt;mml:mi&gt;z&lt;/mml:mi&gt;&lt;mml:mn&gt;2&lt;/mml:mn&gt;&lt;/mml:msup&gt;&lt;mml:mo&gt;+&lt;/mml:mo&gt;&lt;mml:mfrac&gt;&lt;mml:mn&gt;1&lt;/mml:mn&gt;&lt;mml:mn&gt;4&lt;/mml:mn&gt;&lt;/mml:mfrac&gt;&lt;/mml:mrow&gt;&lt;/mml:mfrac&gt;&lt;mml:mi&gt;d&lt;/mml:mi&gt;&lt;mml:mi&gt;z&lt;/mml:mi&gt;&lt;mml:mo&gt;-&lt;/mml:mo&gt;&lt;mml:mfrac&gt;&lt;mml:mn&gt;1&lt;/mml:mn&gt;&lt;mml:mn&gt;3&lt;/mml:mn&gt;&lt;/mml:mfrac&gt;&lt;mml:msubsup&gt;&lt;mml:mo&gt;&amp;#x222B;&lt;/mml:mo&gt;&lt;mml:mn&gt;0&lt;/mml:mn&gt;&lt;mml:mi&gt;&amp;#x221E;&lt;/mml:mi&gt;&lt;/mml:msubsup&gt;&lt;mml:mfrac&gt;&lt;mml:mn&gt;1&lt;/mml:mn&gt;&lt;mml:mrow&gt;&lt;mml:mn&gt;1&lt;/mml:mn&gt;&lt;mml:mo&gt;+&lt;/mml:mo&gt;&lt;mml:msup&gt;&lt;mml:mi&gt;z&lt;/mml:mi&gt;&lt;mml:mn&gt;2&lt;/mml:mn&gt;&lt;/mml:msup&gt;&lt;/mml:mrow&gt;&lt;/mml:mfrac&gt;&lt;mml:mi&gt;d&lt;/mml:mi&gt;&lt;mml:mi&gt;z&lt;/mml:mi&gt;&lt;mml:mo&gt;=&lt;/mml:mo&gt;&lt;mml:mi&gt;&amp;#xA0;&lt;/mml:mi&gt;&lt;mml:mfenced open=\&quot;\&quot; close=\&quot;|\&quot; separators=\&quot;|\&quot;&gt;&lt;mml:mrow&gt;&lt;mml:mfrac&gt;&lt;mml:mn&gt;1&lt;/mml:mn&gt;&lt;mml:mn&gt;3&lt;/mml:mn&gt;&lt;/mml:mfrac&gt;&lt;mml:mo&gt;.&lt;/mml:mo&gt;&lt;mml:mn&gt;2&lt;/mml:mn&gt;&lt;mml:msup&gt;&lt;mml:mi&gt;tan&lt;/mml:mi&gt;&lt;mml:mrow&gt;&lt;mml:mo&gt;-&lt;/mml:mo&gt;&lt;mml:mn&gt;1&lt;/mml:mn&gt;&lt;/mml:mrow&gt;&lt;/mml:msup&gt;&lt;mml:mo&gt;&amp;#x2061;&lt;/mml:mo&gt;&lt;mml:mn&gt;2&lt;/mml:mn&gt;&lt;mml:mi&gt;z&lt;/mml:mi&gt;&lt;/mml:mrow&gt;&lt;/mml:mfenced&gt;&lt;mml:mfrac linethickness=\&quot;0pt\&quot;&gt;&lt;mml:mi&gt;&amp;#x221E;&lt;/mml:mi&gt;&lt;mml:mn&gt;0&lt;/mml:mn&gt;&lt;/mml:mfrac&gt;&lt;mml:mo&gt;-&lt;/mml:mo&gt;&lt;mml:mfenced open=\&quot;\&quot; close=\&quot;|\&quot; separators=\&quot;|\&quot;&gt;&lt;mml:mrow&gt;&lt;mml:mfrac&gt;&lt;mml:mn&gt;1&lt;/mml:mn&gt;&lt;mml:mn&gt;3&lt;/mml:mn&gt;&lt;/mml:mfrac&gt;&lt;mml:mo&gt;.&lt;/mml:mo&gt;&lt;mml:msup&gt;&lt;mml:mi&gt;tan&lt;/mml:mi&gt;&lt;mml:mrow&gt;&lt;mml:mo&gt;-&lt;/mml:mo&gt;&lt;mml:mn&gt;1&lt;/mml:mn&gt;&lt;/mml:mrow&gt;&lt;/mml:msup&gt;&lt;mml:mo&gt;&amp;#x2061;&lt;/mml:mo&gt;&lt;mml:mi&gt;z&lt;/mml:mi&gt;&lt;/mml:mrow&gt;&lt;/mml:mfenced&gt;&lt;mml:mfrac linethickness=\&quot;0pt\&quot;&gt;&lt;mml:mi&gt;&amp;#x221E;&lt;/mml:mi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subsup&gt;&lt;mml:mo&gt;&amp;#x222B;&lt;/mml:mo&gt;&lt;mml:mn&gt;0&lt;/mml:mn&gt;&lt;mml:mi&gt;&amp;#x221E;&lt;/mml:mi&gt;&lt;/mml:msubsup&gt;&lt;mml:mfrac&gt;&lt;mml:mn&gt;1&lt;/mml:mn&gt;&lt;mml:mrow&gt;&lt;mml:msup&gt;&lt;mml:mi&gt;z&lt;/mml:mi&gt;&lt;mml:mn&gt;2&lt;/mml:mn&gt;&lt;/mml:msup&gt;&lt;mml:mo&gt;+&lt;/mml:mo&gt;&lt;mml:mfrac&gt;&lt;mml:mn&gt;1&lt;/mml:mn&gt;&lt;mml:mn&gt;4&lt;/mml:mn&gt;&lt;/mml:mfrac&gt;&lt;/mml:mrow&gt;&lt;/mml:mfrac&gt;&lt;mml:mi&gt;d&lt;/mml:mi&gt;&lt;mml:mi&gt;z&lt;/mml:mi&gt;&lt;mml:mo&gt;-&lt;/mml:mo&gt;&lt;mml:mfrac&gt;&lt;mml:mn&gt;1&lt;/mml:mn&gt;&lt;mml:mn&gt;3&lt;/mml:mn&gt;&lt;/mml:mfrac&gt;&lt;mml:msubsup&gt;&lt;mml:mo&gt;&amp;#x222B;&lt;/mml:mo&gt;&lt;mml:mn&gt;0&lt;/mml:mn&gt;&lt;mml:mi&gt;&amp;#x221E;&lt;/mml:mi&gt;&lt;/mml:msubsup&gt;&lt;mml:mfrac&gt;&lt;mml:mn&gt;1&lt;/mml:mn&gt;&lt;mml:mrow&gt;&lt;mml:mn&gt;1&lt;/mml:mn&gt;&lt;mml:mo&gt;+&lt;/mml:mo&gt;&lt;mml:msup&gt;&lt;mml:mi&gt;z&lt;/mml:mi&gt;&lt;mml:mn&gt;2&lt;/mml:mn&gt;&lt;/mml:msup&gt;&lt;/mml:mrow&gt;&lt;/mml:mfrac&gt;&lt;mml:mi&gt;d&lt;/mml:mi&gt;&lt;mml:mi&gt;z&lt;/mml:mi&gt;&lt;mml:mo&gt;=&lt;/mml:mo&gt;&lt;mml:mi&gt;&amp;#xA0;&lt;/mml:mi&gt;&lt;mml:mfenced open=\&quot;\&quot; close=\&quot;|\&quot; separators=\&quot;|\&quot;&gt;&lt;mml:mrow&gt;&lt;mml:mfrac&gt;&lt;mml:mn&gt;1&lt;/mml:mn&gt;&lt;mml:mn&gt;3&lt;/mml:mn&gt;&lt;/mml:mfrac&gt;&lt;mml:mo&gt;.&lt;/mml:mo&gt;&lt;mml:mn&gt;2&lt;/mml:mn&gt;&lt;mml:msup&gt;&lt;mml:mi&gt;tan&lt;/mml:mi&gt;&lt;mml:mrow&gt;&lt;mml:mo&gt;-&lt;/mml:mo&gt;&lt;mml:mn&gt;1&lt;/mml:mn&gt;&lt;/mml:mrow&gt;&lt;/mml:msup&gt;&lt;mml:mo&gt;&amp;#x2061;&lt;/mml:mo&gt;&lt;mml:mn&gt;2&lt;/mml:mn&gt;&lt;mml:mi&gt;z&lt;/mml:mi&gt;&lt;/mml:mrow&gt;&lt;/mml:mfenced&gt;&lt;mml:mfrac linethickness=\&quot;0pt\&quot;&gt;&lt;mml:mi&gt;&amp;#x221E;&lt;/mml:mi&gt;&lt;mml:mn&gt;0&lt;/mml:mn&gt;&lt;/mml:mfrac&gt;&lt;mml:mo&gt;-&lt;/mml:mo&gt;&lt;mml:mfenced open=\&quot;\&quot; close=\&quot;|\&quot; separators=\&quot;|\&quot;&gt;&lt;mml:mrow&gt;&lt;mml:mfrac&gt;&lt;mml:mn&gt;1&lt;/mml:mn&gt;&lt;mml:mn&gt;3&lt;/mml:mn&gt;&lt;/mml:mfrac&gt;&lt;mml:mo&gt;.&lt;/mml:mo&gt;&lt;mml:msup&gt;&lt;mml:mi&gt;tan&lt;/mml:mi&gt;&lt;mml:mrow&gt;&lt;mml:mo&gt;-&lt;/mml:mo&gt;&lt;mml:mn&gt;1&lt;/mml:mn&gt;&lt;/mml:mrow&gt;&lt;/mml:msup&gt;&lt;mml:mo&gt;&amp;#x2061;&lt;/mml:mo&gt;&lt;mml:mi&gt;z&lt;/mml:mi&gt;&lt;/mml:mrow&gt;&lt;/mml:mfenced&gt;&lt;mml:mfrac linethickness=\&quot;0pt\&quot;&gt;&lt;mml:mi&gt;&amp;#x221E;&lt;/mml:mi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63385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F9F3D" w14:textId="77777777" w:rsidR="00537C24" w:rsidRPr="00835C43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>
        <w:rPr>
          <w:noProof/>
          <w:position w:val="-36"/>
          <w:lang w:val="en-US"/>
        </w:rPr>
        <w:drawing>
          <wp:inline distT="0" distB="0" distL="0" distR="0" wp14:anchorId="3296D111" wp14:editId="34AE98DF">
            <wp:extent cx="4452984" cy="531876"/>
            <wp:effectExtent l="0" t="0" r="0" b="0"/>
            <wp:docPr id="150756559" name="Picture 15075655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fenced open=\&quot;[\&quot; close=\&quot;]\&quot; separators=\&quot;|\&quot;&gt;&lt;mml:mrow&gt;&lt;mml:mn&gt;2&lt;/mml:mn&gt;&lt;mml:mo&gt;.&lt;/mml:mo&gt;&lt;mml:mfrac&gt;&lt;mml:mi&gt;&amp;#x3C0;&lt;/mml:mi&gt;&lt;mml:mn&gt;2&lt;/mml:mn&gt;&lt;/mml:mfrac&gt;&lt;mml:mo&gt;-&lt;/mml:mo&gt;&lt;mml:mn&gt;0&lt;/mml:mn&gt;&lt;/mml:mrow&gt;&lt;/mml:mfenced&gt;&lt;mml:mo&gt;-&lt;/mml:mo&gt;&lt;mml:mfrac&gt;&lt;mml:mn&gt;1&lt;/mml:mn&gt;&lt;mml:mn&gt;3&lt;/mml:mn&gt;&lt;/mml:mfrac&gt;&lt;mml:mfenced open=\&quot;[\&quot; close=\&quot;]\&quot; separators=\&quot;|\&quot;&gt;&lt;mml:mrow&gt;&lt;mml:mfrac&gt;&lt;mml:mi&gt;&amp;#x3C0;&lt;/mml:mi&gt;&lt;mml:mn&gt;2&lt;/mml:mn&gt;&lt;/mml:mfrac&gt;&lt;mml:mo&gt;-&lt;/mml:mo&gt;&lt;mml:mn&gt;0&lt;/mml:mn&gt;&lt;/mml:mrow&gt;&lt;/mml:mfenced&gt;&lt;mml:mo&gt;=&lt;/mml:mo&gt;&lt;mml:mfrac&gt;&lt;mml:mi&gt;&amp;#x3C0;&lt;/mml:mi&gt;&lt;mml:mn&gt;3&lt;/mml:mn&gt;&lt;/mml:mfrac&gt;&lt;mml:mo&gt;-&lt;/mml:mo&gt;&lt;mml:mfrac&gt;&lt;mml:mi&gt;&amp;#x3C0;&lt;/mml:mi&gt;&lt;mml:mn&gt;6&lt;/mml:mn&gt;&lt;/mml:mfrac&gt;&lt;mml:mo&gt;=&lt;/mml:mo&gt;&lt;mml:mfrac&gt;&lt;mml:mrow&gt;&lt;mml:mn&gt;2&lt;/mml:mn&gt;&lt;mml:mi&gt;&amp;#x3C0;&lt;/mml:mi&gt;&lt;mml:mo&gt;-&lt;/mml:mo&gt;&lt;mml:mi&gt;&amp;#x3C0;&lt;/mml:mi&gt;&lt;/mml:mrow&gt;&lt;mml:mn&gt;6&lt;/mml:mn&gt;&lt;/mml:mfrac&gt;&lt;mml:mo&gt;=&lt;/mml:mo&gt;&lt;mml:mfrac&gt;&lt;mml:mi&gt;&amp;#x3C0;&lt;/mml:mi&gt;&lt;mml:mn&gt;6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3&lt;/mml:mn&gt;&lt;/mml:mfrac&gt;&lt;mml:mfenced open=\&quot;[\&quot; close=\&quot;]\&quot; separators=\&quot;|\&quot;&gt;&lt;mml:mrow&gt;&lt;mml:mn&gt;2&lt;/mml:mn&gt;&lt;mml:mo&gt;.&lt;/mml:mo&gt;&lt;mml:mfrac&gt;&lt;mml:mi&gt;&amp;#x3C0;&lt;/mml:mi&gt;&lt;mml:mn&gt;2&lt;/mml:mn&gt;&lt;/mml:mfrac&gt;&lt;mml:mo&gt;-&lt;/mml:mo&gt;&lt;mml:mn&gt;0&lt;/mml:mn&gt;&lt;/mml:mrow&gt;&lt;/mml:mfenced&gt;&lt;mml:mo&gt;-&lt;/mml:mo&gt;&lt;mml:mfrac&gt;&lt;mml:mn&gt;1&lt;/mml:mn&gt;&lt;mml:mn&gt;3&lt;/mml:mn&gt;&lt;/mml:mfrac&gt;&lt;mml:mfenced open=\&quot;[\&quot; close=\&quot;]\&quot; separators=\&quot;|\&quot;&gt;&lt;mml:mrow&gt;&lt;mml:mfrac&gt;&lt;mml:mi&gt;&amp;#x3C0;&lt;/mml:mi&gt;&lt;mml:mn&gt;2&lt;/mml:mn&gt;&lt;/mml:mfrac&gt;&lt;mml:mo&gt;-&lt;/mml:mo&gt;&lt;mml:mn&gt;0&lt;/mml:mn&gt;&lt;/mml:mrow&gt;&lt;/mml:mfenced&gt;&lt;mml:mo&gt;=&lt;/mml:mo&gt;&lt;mml:mfrac&gt;&lt;mml:mi&gt;&amp;#x3C0;&lt;/mml:mi&gt;&lt;mml:mn&gt;3&lt;/mml:mn&gt;&lt;/mml:mfrac&gt;&lt;mml:mo&gt;-&lt;/mml:mo&gt;&lt;mml:mfrac&gt;&lt;mml:mi&gt;&amp;#x3C0;&lt;/mml:mi&gt;&lt;mml:mn&gt;6&lt;/mml:mn&gt;&lt;/mml:mfrac&gt;&lt;mml:mo&gt;=&lt;/mml:mo&gt;&lt;mml:mfrac&gt;&lt;mml:mrow&gt;&lt;mml:mn&gt;2&lt;/mml:mn&gt;&lt;mml:mi&gt;&amp;#x3C0;&lt;/mml:mi&gt;&lt;mml:mo&gt;-&lt;/mml:mo&gt;&lt;mml:mi&gt;&amp;#x3C0;&lt;/mml:mi&gt;&lt;/mml:mrow&gt;&lt;mml:mn&gt;6&lt;/mml:mn&gt;&lt;/mml:mfrac&gt;&lt;mml:mo&gt;=&lt;/mml:mo&gt;&lt;mml:mfrac&gt;&lt;mml:mi&gt;&amp;#x3C0;&lt;/mml:mi&gt;&lt;mml:mn&gt;6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2984" cy="531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CEE41" w14:textId="77777777" w:rsidR="00537C24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  <w:rtl/>
        </w:rPr>
        <w:t xml:space="preserve">  ؞</w:t>
      </w:r>
      <w:r>
        <w:rPr>
          <w:noProof/>
          <w:position w:val="-1"/>
          <w:lang w:val="en-US"/>
        </w:rPr>
        <w:drawing>
          <wp:inline distT="0" distB="0" distL="0" distR="0" wp14:anchorId="3405A5BA" wp14:editId="5D58D9F6">
            <wp:extent cx="1314704" cy="136144"/>
            <wp:effectExtent l="0" t="0" r="0" b="0"/>
            <wp:docPr id="574033042" name="Picture 57403304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bold-italic\&quot;&gt;L&lt;/mml:mi&gt;&lt;mml:mo&gt;.&lt;/mml:mo&gt;&lt;mml:mi mathvariant=\&quot;bold-italic\&quot;&gt;H&lt;/mml:mi&gt;&lt;mml:mo&gt;.&lt;/mml:mo&gt;&lt;mml:mi mathvariant=\&quot;bold-italic\&quot;&gt;S&lt;/mml:mi&gt;&lt;mml:mo&gt;=&lt;/mml:mo&gt;&lt;mml:mi mathvariant=\&quot;bold-italic\&quot;&gt;R&lt;/mml:mi&gt;&lt;mml:mo&gt;.&lt;/mml:mo&gt;&lt;mml:mi mathvariant=\&quot;bold-italic\&quot;&gt;H&lt;/mml:mi&gt;&lt;mml:mo&gt;.&lt;/mml:mo&gt;&lt;mml:mi mathvariant=\&quot;bold-italic\&quot;&gt;S&lt;/mml:mi&gt;&lt;/mml:mstyle&gt;&lt;/mml:math&gt;&quot;,&quot;origin&quot;:&quot;MathType Legacy&quot;,&quot;version&quot;:&quot;v3.18.2&quot;}" title="bold italic L. bold italic H. bold italic S equals bold italic R. bold italic H. bold italic 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bold-italic\&quot;&gt;L&lt;/mml:mi&gt;&lt;mml:mo&gt;.&lt;/mml:mo&gt;&lt;mml:mi mathvariant=\&quot;bold-italic\&quot;&gt;H&lt;/mml:mi&gt;&lt;mml:mo&gt;.&lt;/mml:mo&gt;&lt;mml:mi mathvariant=\&quot;bold-italic\&quot;&gt;S&lt;/mml:mi&gt;&lt;mml:mo&gt;=&lt;/mml:mo&gt;&lt;mml:mi mathvariant=\&quot;bold-italic\&quot;&gt;R&lt;/mml:mi&gt;&lt;mml:mo&gt;.&lt;/mml:mo&gt;&lt;mml:mi mathvariant=\&quot;bold-italic\&quot;&gt;H&lt;/mml:mi&gt;&lt;mml:mo&gt;.&lt;/mml:mo&gt;&lt;mml:mi mathvariant=\&quot;bold-italic\&quot;&gt;S&lt;/mml:mi&gt;&lt;/mml:mstyle&gt;&lt;/mml:math&gt;&quot;,&quot;origin&quot;:&quot;MathType Legacy&quot;,&quot;version&quot;:&quot;v3.18.2&quot;}" title="bold italic L. bold italic H. bold italic S equals bold italic R. bold italic H. bold italic S"/>
                    <pic:cNvPicPr/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704" cy="136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</w:rPr>
        <w:t xml:space="preserve">   (PROVED)</w:t>
      </w:r>
    </w:p>
    <w:p w14:paraId="2B2D20A3" w14:textId="77777777" w:rsidR="00537C24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</w:p>
    <w:p w14:paraId="7D49CBC7" w14:textId="77777777" w:rsidR="00537C24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</w:p>
    <w:p w14:paraId="131B84D6" w14:textId="77777777" w:rsidR="00537C24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</w:p>
    <w:p w14:paraId="21C3BCD1" w14:textId="77777777" w:rsidR="00537C24" w:rsidRPr="00274605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23. </w:t>
      </w:r>
      <w:r>
        <w:rPr>
          <w:noProof/>
          <w:position w:val="-37"/>
          <w:lang w:val="en-US"/>
        </w:rPr>
        <w:drawing>
          <wp:inline distT="0" distB="0" distL="0" distR="0" wp14:anchorId="21BFF9C7" wp14:editId="5CDE04BC">
            <wp:extent cx="2348992" cy="633984"/>
            <wp:effectExtent l="0" t="0" r="0" b="0"/>
            <wp:docPr id="2145848581" name="Picture 214584858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 mathvariant=\&quot;bold-italic\&quot;&gt;&amp;#x3C0;&lt;/mml:mi&gt;&lt;mml:mn&gt;2&lt;/mml:mn&gt;&lt;/mml:mfrac&gt;&lt;/mml:msubsup&gt;&lt;mml:mfrac&gt;&lt;mml:mrow&gt;&lt;mml:mi mathvariant=\&quot;bold-italic\&quot;&gt;d&lt;/mml:mi&gt;&lt;mml:mi mathvariant=\&quot;bold-italic\&quot;&gt;x&lt;/mml:mi&gt;&lt;/mml:mrow&gt;&lt;mml:mrow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mml:mi mathvariant=\&quot;bold-italic\&quot;&gt;&amp;#xA0;&lt;/mml:mi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/mml:mrow&gt;&lt;/mml:mfrac&gt;&lt;mml:mo&gt;=&lt;/mml:mo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/mml:mstyle&gt;&lt;/mml:math&gt;&quot;,&quot;origin&quot;:&quot;MathType Legacy&quot;,&quot;version&quot;:&quot;v3.18.2&quot;}" title="integral subscript 0 superscript bold italic pi over 2 end superscript fraction numerator bold italic d bold italic x over denominator 1 plus bold italic c bold italic o bold italic s bold italic theta blank bold italic c bold italic o bold italic s bold italic x end fraction equals fraction numerator bold italic theta over denominator bold italic s bold italic i bold italic n bold italic theta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 mathvariant=\&quot;bold-italic\&quot;&gt;&amp;#x3C0;&lt;/mml:mi&gt;&lt;mml:mn&gt;2&lt;/mml:mn&gt;&lt;/mml:mfrac&gt;&lt;/mml:msubsup&gt;&lt;mml:mfrac&gt;&lt;mml:mrow&gt;&lt;mml:mi mathvariant=\&quot;bold-italic\&quot;&gt;d&lt;/mml:mi&gt;&lt;mml:mi mathvariant=\&quot;bold-italic\&quot;&gt;x&lt;/mml:mi&gt;&lt;/mml:mrow&gt;&lt;mml:mrow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mml:mi mathvariant=\&quot;bold-italic\&quot;&gt;&amp;#xA0;&lt;/mml:mi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/mml:mrow&gt;&lt;/mml:mfrac&gt;&lt;mml:mo&gt;=&lt;/mml:mo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/mml:mstyle&gt;&lt;/mml:math&gt;&quot;,&quot;origin&quot;:&quot;MathType Legacy&quot;,&quot;version&quot;:&quot;v3.18.2&quot;}" title="integral subscript 0 superscript bold italic pi over 2 end superscript fraction numerator bold italic d bold italic x over denominator 1 plus bold italic c bold italic o bold italic s bold italic theta blank bold italic c bold italic o bold italic s bold italic x end fraction equals fraction numerator bold italic theta over denominator bold italic s bold italic i bold italic n bold italic theta end fraction"/>
                    <pic:cNvPicPr/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8992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F64CE" w14:textId="77777777" w:rsidR="00537C24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Solution: </w:t>
      </w:r>
    </w:p>
    <w:p w14:paraId="4E3B2C98" w14:textId="77777777" w:rsidR="00537C24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Let </w:t>
      </w:r>
      <w:r>
        <w:rPr>
          <w:noProof/>
          <w:position w:val="-56"/>
          <w:lang w:val="en-US"/>
        </w:rPr>
        <w:drawing>
          <wp:inline distT="0" distB="0" distL="0" distR="0" wp14:anchorId="4C68780A" wp14:editId="5ED1E602">
            <wp:extent cx="3440582" cy="817541"/>
            <wp:effectExtent l="0" t="0" r="0" b="0"/>
            <wp:docPr id="2011486694" name="Picture 201148669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bold-italic\&quot;&gt;I&lt;/mml:mi&gt;&lt;mml:mo&gt;=&lt;/mml:mo&gt;&lt;mml:msubsup&gt;&lt;mml:mo&gt;&amp;#x222B;&lt;/mml:mo&gt;&lt;mml:mn&gt;1&lt;/mml:mn&gt;&lt;mml:mfrac&gt;&lt;mml:mi mathvariant=\&quot;bold-italic\&quot;&gt;&amp;#x3C0;&lt;/mml:mi&gt;&lt;mml:mn&gt;2&lt;/mml:mn&gt;&lt;/mml:mfrac&gt;&lt;/mml:msubsup&gt;&lt;mml:mfrac&gt;&lt;mml:mrow&gt;&lt;mml:msup&gt;&lt;mml:mrow&gt;&lt;mml:mi mathvariant=\&quot;bold-italic\&quot;&gt;s&lt;/mml:mi&gt;&lt;mml:mi mathvariant=\&quot;bold-italic\&quot;&gt;c&lt;/mml:mi&gt;&lt;mml:mi mathvariant=\&quot;bold-italic\&quot;&gt;e&lt;/mml:mi&gt;&lt;/mml:mrow&gt;&lt;mml:mn&gt;2&lt;/mml:mn&gt;&lt;/mml:msup&gt;&lt;mml:mfrac&gt;&lt;mml:mi mathvariant=\&quot;bold-italic\&quot;&gt;x&lt;/mml:mi&gt;&lt;mml:mn&gt;2&lt;/mml:mn&gt;&lt;/mml:mfrac&gt;&lt;mml:mi mathvariant=\&quot;bold-italic\&quot;&gt;d&lt;/mml:mi&gt;&lt;mml:mi mathvariant=\&quot;bold-italic\&quot;&gt;x&lt;/mml:mi&gt;&lt;/mml:mrow&gt;&lt;mml:mrow&gt;&lt;mml:mn&gt;1&lt;/mml:mn&gt;&lt;mml:mo&gt;+&lt;/mml:mo&gt;&lt;mml:msup&gt;&lt;mml:mrow&gt;&lt;mml:mi mathvariant=\&quot;bold-italic\&quot;&gt;t&lt;/mml:mi&gt;&lt;mml:mi mathvariant=\&quot;bold-italic\&quot;&gt;a&lt;/mml:mi&gt;&lt;mml:mi mathvariant=\&quot;bold-italic\&quot;&gt;n&lt;/mml:mi&gt;&lt;/mml:mrow&gt;&lt;mml:mn&gt;2&lt;/mml:mn&gt;&lt;/mml:msup&gt;&lt;mml:mfrac&gt;&lt;mml:mi mathvariant=\&quot;bold-italic\&quot;&gt;x&lt;/mml:mi&gt;&lt;mml:mn&gt;2&lt;/mml:mn&gt;&lt;/mml:mfrac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mml:msup&gt;&lt;mml:mrow&gt;&lt;mml:mi mathvariant=\&quot;bold-italic\&quot;&gt;t&lt;/mml:mi&gt;&lt;mml:mi mathvariant=\&quot;bold-italic\&quot;&gt;a&lt;/mml:mi&gt;&lt;mml:mi mathvariant=\&quot;bold-italic\&quot;&gt;n&lt;/mml:mi&gt;&lt;/mml:mrow&gt;&lt;mml:mn&gt;2&lt;/mml:mn&gt;&lt;/mml:msup&gt;&lt;mml:mfrac&gt;&lt;mml:mi mathvariant=\&quot;bold-italic\&quot;&gt;x&lt;/mml:mi&gt;&lt;mml:mn&gt;2&lt;/mml:mn&gt;&lt;/mml:mfrac&gt;&lt;/mml:mrow&gt;&lt;/mml:mfrac&gt;&lt;/mml:mstyle&gt;&lt;/mml:math&gt;&quot;,&quot;origin&quot;:&quot;MathType Legacy&quot;,&quot;version&quot;:&quot;v3.18.2&quot;}" title="bold italic I equals integral subscript 1 superscript bold italic pi over 2 end superscript fraction numerator bold italic s bold italic c bold italic e squared bold italic x over 2 bold italic d bold italic x over denominator 1 plus bold italic t bold italic a bold italic n squared bold italic x over 2 plus bold italic c bold italic o bold italic s bold italic theta minus bold italic c bold italic o bold italic s bold italic theta bold italic t bold italic a bold italic n squared bold italic x over 2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bold-italic\&quot;&gt;I&lt;/mml:mi&gt;&lt;mml:mo&gt;=&lt;/mml:mo&gt;&lt;mml:msubsup&gt;&lt;mml:mo&gt;&amp;#x222B;&lt;/mml:mo&gt;&lt;mml:mn&gt;1&lt;/mml:mn&gt;&lt;mml:mfrac&gt;&lt;mml:mi mathvariant=\&quot;bold-italic\&quot;&gt;&amp;#x3C0;&lt;/mml:mi&gt;&lt;mml:mn&gt;2&lt;/mml:mn&gt;&lt;/mml:mfrac&gt;&lt;/mml:msubsup&gt;&lt;mml:mfrac&gt;&lt;mml:mrow&gt;&lt;mml:msup&gt;&lt;mml:mrow&gt;&lt;mml:mi mathvariant=\&quot;bold-italic\&quot;&gt;s&lt;/mml:mi&gt;&lt;mml:mi mathvariant=\&quot;bold-italic\&quot;&gt;c&lt;/mml:mi&gt;&lt;mml:mi mathvariant=\&quot;bold-italic\&quot;&gt;e&lt;/mml:mi&gt;&lt;/mml:mrow&gt;&lt;mml:mn&gt;2&lt;/mml:mn&gt;&lt;/mml:msup&gt;&lt;mml:mfrac&gt;&lt;mml:mi mathvariant=\&quot;bold-italic\&quot;&gt;x&lt;/mml:mi&gt;&lt;mml:mn&gt;2&lt;/mml:mn&gt;&lt;/mml:mfrac&gt;&lt;mml:mi mathvariant=\&quot;bold-italic\&quot;&gt;d&lt;/mml:mi&gt;&lt;mml:mi mathvariant=\&quot;bold-italic\&quot;&gt;x&lt;/mml:mi&gt;&lt;/mml:mrow&gt;&lt;mml:mrow&gt;&lt;mml:mn&gt;1&lt;/mml:mn&gt;&lt;mml:mo&gt;+&lt;/mml:mo&gt;&lt;mml:msup&gt;&lt;mml:mrow&gt;&lt;mml:mi mathvariant=\&quot;bold-italic\&quot;&gt;t&lt;/mml:mi&gt;&lt;mml:mi mathvariant=\&quot;bold-italic\&quot;&gt;a&lt;/mml:mi&gt;&lt;mml:mi mathvariant=\&quot;bold-italic\&quot;&gt;n&lt;/mml:mi&gt;&lt;/mml:mrow&gt;&lt;mml:mn&gt;2&lt;/mml:mn&gt;&lt;/mml:msup&gt;&lt;mml:mfrac&gt;&lt;mml:mi mathvariant=\&quot;bold-italic\&quot;&gt;x&lt;/mml:mi&gt;&lt;mml:mn&gt;2&lt;/mml:mn&gt;&lt;/mml:mfrac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mml:msup&gt;&lt;mml:mrow&gt;&lt;mml:mi mathvariant=\&quot;bold-italic\&quot;&gt;t&lt;/mml:mi&gt;&lt;mml:mi mathvariant=\&quot;bold-italic\&quot;&gt;a&lt;/mml:mi&gt;&lt;mml:mi mathvariant=\&quot;bold-italic\&quot;&gt;n&lt;/mml:mi&gt;&lt;/mml:mrow&gt;&lt;mml:mn&gt;2&lt;/mml:mn&gt;&lt;/mml:msup&gt;&lt;mml:mfrac&gt;&lt;mml:mi mathvariant=\&quot;bold-italic\&quot;&gt;x&lt;/mml:mi&gt;&lt;mml:mn&gt;2&lt;/mml:mn&gt;&lt;/mml:mfrac&gt;&lt;/mml:mrow&gt;&lt;/mml:mfrac&gt;&lt;/mml:mstyle&gt;&lt;/mml:math&gt;&quot;,&quot;origin&quot;:&quot;MathType Legacy&quot;,&quot;version&quot;:&quot;v3.18.2&quot;}" title="bold italic I equals integral subscript 1 superscript bold italic pi over 2 end superscript fraction numerator bold italic s bold italic c bold italic e squared bold italic x over 2 bold italic d bold italic x over denominator 1 plus bold italic t bold italic a bold italic n squared bold italic x over 2 plus bold italic c bold italic o bold italic s bold italic theta minus bold italic c bold italic o bold italic s bold italic theta bold italic t bold italic a bold italic n squared bold italic x over 2 end fraction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0582" cy="817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AA380" w14:textId="77777777" w:rsidR="00537C24" w:rsidRPr="00274605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noProof/>
          <w:position w:val="-56"/>
          <w:lang w:val="en-US"/>
        </w:rPr>
        <w:drawing>
          <wp:inline distT="0" distB="0" distL="0" distR="0" wp14:anchorId="3571B46B" wp14:editId="6623309B">
            <wp:extent cx="3204701" cy="809676"/>
            <wp:effectExtent l="0" t="0" r="0" b="0"/>
            <wp:docPr id="459572385" name="Picture 45957238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1&lt;/mml:mn&gt;&lt;mml:mfrac&gt;&lt;mml:mi mathvariant=\&quot;bold-italic\&quot;&gt;&amp;#x3C0;&lt;/mml:mi&gt;&lt;mml:mn&gt;2&lt;/mml:mn&gt;&lt;/mml:mfrac&gt;&lt;/mml:msubsup&gt;&lt;mml:mfrac&gt;&lt;mml:mrow&gt;&lt;mml:msup&gt;&lt;mml:mrow&gt;&lt;mml:mi mathvariant=\&quot;bold-italic\&quot;&gt;s&lt;/mml:mi&gt;&lt;mml:mi mathvariant=\&quot;bold-italic\&quot;&gt;c&lt;/mml:mi&gt;&lt;mml:mi mathvariant=\&quot;bold-italic\&quot;&gt;e&lt;/mml:mi&gt;&lt;/mml:mrow&gt;&lt;mml:mn&gt;2&lt;/mml:mn&gt;&lt;/mml:msup&gt;&lt;mml:mfrac&gt;&lt;mml:mi mathvariant=\&quot;bold-italic\&quot;&gt;x&lt;/mml:mi&gt;&lt;mml:mn&gt;2&lt;/mml:mn&gt;&lt;/mml:mfrac&gt;&lt;mml:mi mathvariant=\&quot;bold-italic\&quot;&gt;d&lt;/mml:mi&gt;&lt;mml:mi mathvariant=\&quot;bold-italic\&quot;&gt;x&lt;/mml:mi&gt;&lt;/mml:mrow&gt;&lt;mml:mrow&gt;&lt;mml:mfenced separators=\&quot;|\&quot;&gt;&lt;mml:mrow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row&gt;&lt;/mml:mfenced&gt;&lt;mml:mo&gt;+&lt;/mml:mo&gt;&lt;mml:mfenced separators=\&quot;|\&quot;&gt;&lt;mml:mrow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row&gt;&lt;/mml:mfenced&gt;&lt;mml:msup&gt;&lt;mml:mrow&gt;&lt;mml:mi mathvariant=\&quot;bold-italic\&quot;&gt;t&lt;/mml:mi&gt;&lt;mml:mi mathvariant=\&quot;bold-italic\&quot;&gt;a&lt;/mml:mi&gt;&lt;mml:mi mathvariant=\&quot;bold-italic\&quot;&gt;n&lt;/mml:mi&gt;&lt;/mml:mrow&gt;&lt;mml:mn&gt;2&lt;/mml:mn&gt;&lt;/mml:msup&gt;&lt;mml:mfrac&gt;&lt;mml:mi mathvariant=\&quot;bold-italic\&quot;&gt;x&lt;/mml:mi&gt;&lt;mml:mn&gt;2&lt;/mml:mn&gt;&lt;/mml:mfrac&gt;&lt;/mml:mrow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1&lt;/mml:mn&gt;&lt;mml:mfrac&gt;&lt;mml:mi mathvariant=\&quot;bold-italic\&quot;&gt;&amp;#x3C0;&lt;/mml:mi&gt;&lt;mml:mn&gt;2&lt;/mml:mn&gt;&lt;/mml:mfrac&gt;&lt;/mml:msubsup&gt;&lt;mml:mfrac&gt;&lt;mml:mrow&gt;&lt;mml:msup&gt;&lt;mml:mrow&gt;&lt;mml:mi mathvariant=\&quot;bold-italic\&quot;&gt;s&lt;/mml:mi&gt;&lt;mml:mi mathvariant=\&quot;bold-italic\&quot;&gt;c&lt;/mml:mi&gt;&lt;mml:mi mathvariant=\&quot;bold-italic\&quot;&gt;e&lt;/mml:mi&gt;&lt;/mml:mrow&gt;&lt;mml:mn&gt;2&lt;/mml:mn&gt;&lt;/mml:msup&gt;&lt;mml:mfrac&gt;&lt;mml:mi mathvariant=\&quot;bold-italic\&quot;&gt;x&lt;/mml:mi&gt;&lt;mml:mn&gt;2&lt;/mml:mn&gt;&lt;/mml:mfrac&gt;&lt;mml:mi mathvariant=\&quot;bold-italic\&quot;&gt;d&lt;/mml:mi&gt;&lt;mml:mi mathvariant=\&quot;bold-italic\&quot;&gt;x&lt;/mml:mi&gt;&lt;/mml:mrow&gt;&lt;mml:mrow&gt;&lt;mml:mfenced separators=\&quot;|\&quot;&gt;&lt;mml:mrow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row&gt;&lt;/mml:mfenced&gt;&lt;mml:mo&gt;+&lt;/mml:mo&gt;&lt;mml:mfenced separators=\&quot;|\&quot;&gt;&lt;mml:mrow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row&gt;&lt;/mml:mfenced&gt;&lt;mml:msup&gt;&lt;mml:mrow&gt;&lt;mml:mi mathvariant=\&quot;bold-italic\&quot;&gt;t&lt;/mml:mi&gt;&lt;mml:mi mathvariant=\&quot;bold-italic\&quot;&gt;a&lt;/mml:mi&gt;&lt;mml:mi mathvariant=\&quot;bold-italic\&quot;&gt;n&lt;/mml:mi&gt;&lt;/mml:mrow&gt;&lt;mml:mn&gt;2&lt;/mml:mn&gt;&lt;/mml:msup&gt;&lt;mml:mfrac&gt;&lt;mml:mi mathvariant=\&quot;bold-italic\&quot;&gt;x&lt;/mml:mi&gt;&lt;mml:mn&gt;2&lt;/mml:mn&gt;&lt;/mml:mfrac&gt;&lt;/mml:mrow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4701" cy="809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F4F00" w14:textId="77777777" w:rsidR="00537C24" w:rsidRPr="00274605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Put </w:t>
      </w:r>
      <w:r>
        <w:rPr>
          <w:noProof/>
          <w:position w:val="-28"/>
          <w:lang w:val="en-US"/>
        </w:rPr>
        <w:drawing>
          <wp:inline distT="0" distB="0" distL="0" distR="0" wp14:anchorId="6F0C8BF0" wp14:editId="4F616A07">
            <wp:extent cx="1698752" cy="410464"/>
            <wp:effectExtent l="0" t="0" r="0" b="0"/>
            <wp:docPr id="897072540" name="Picture 89707254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mml:mo&gt;=&lt;/mml:mo&gt;&lt;mml:mi mathvariant=\&quot;bold-italic\&quot;&gt;z&lt;/mml:mi&gt;&lt;/mml:mstyle&gt;&lt;/mml:math&gt;&quot;,&quot;origin&quot;:&quot;MathType Legacy&quot;,&quot;version&quot;:&quot;v3.18.2&quot;}" title="square root of 1 minus bold italic c bold italic o bold italic s bold italic theta end root bold italic t bold italic a bold italic n bold italic x over 2 equals bold italic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mml:mo&gt;=&lt;/mml:mo&gt;&lt;mml:mi mathvariant=\&quot;bold-italic\&quot;&gt;z&lt;/mml:mi&gt;&lt;/mml:mstyle&gt;&lt;/mml:math&gt;&quot;,&quot;origin&quot;:&quot;MathType Legacy&quot;,&quot;version&quot;:&quot;v3.18.2&quot;}" title="square root of 1 minus bold italic c bold italic o bold italic s bold italic theta end root bold italic t bold italic a bold italic n bold italic x over 2 equals bold italic z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8752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6833F" w14:textId="77777777" w:rsidR="00537C24" w:rsidRPr="00274605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  <w:rtl/>
        </w:rPr>
        <w:t>؞</w:t>
      </w:r>
      <w:r>
        <w:rPr>
          <w:rFonts w:ascii="Times New Roman" w:eastAsia="Times New Roman" w:hAnsi="Times New Roman" w:cs="Times New Roman"/>
          <w:b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672D617D" wp14:editId="5301D52C">
            <wp:extent cx="2200656" cy="410464"/>
            <wp:effectExtent l="0" t="0" r="0" b="0"/>
            <wp:docPr id="1351410398" name="Picture 135141039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mml:msup&gt;&lt;mml:mrow&gt;&lt;mml:mi mathvariant=\&quot;bold-italic\&quot;&gt;s&lt;/mml:mi&gt;&lt;mml:mi mathvariant=\&quot;bold-italic\&quot;&gt;c&lt;/mml:mi&gt;&lt;mml:mi mathvariant=\&quot;bold-italic\&quot;&gt;e&lt;/mml:mi&gt;&lt;/mml:mrow&gt;&lt;mml:mn&gt;2&lt;/mml:mn&gt;&lt;/mml:msup&gt;&lt;mml:mfrac&gt;&lt;mml:mi mathvariant=\&quot;bold-italic\&quot;&gt;x&lt;/mml:mi&gt;&lt;mml:mn&gt;2&lt;/mml:mn&gt;&lt;/mml:mfrac&gt;&lt;mml:mi mathvariant=\&quot;bold-italic\&quot;&gt;d&lt;/mml:mi&gt;&lt;mml:mi mathvariant=\&quot;bold-italic\&quot;&gt;x&lt;/mml:mi&gt;&lt;mml:mo&gt;=&lt;/mml:mo&gt;&lt;mml:mn&gt;2&lt;/mml:mn&gt;&lt;mml:mi mathvariant=\&quot;bold-italic\&quot;&gt;d&lt;/mml:mi&gt;&lt;mml:mi mathvariant=\&quot;bold-italic\&quot;&gt;z&lt;/mml:mi&gt;&lt;/mml:mstyle&gt;&lt;/mml:math&gt;&quot;,&quot;origin&quot;:&quot;MathType Legacy&quot;,&quot;version&quot;:&quot;v3.18.2&quot;}" title="square root of 1 minus bold italic c bold italic o bold italic s bold italic theta end root bold italic s bold italic c bold italic e squared bold italic x over 2 bold italic d bold italic x equals 2 bold italic d bold italic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mml:msup&gt;&lt;mml:mrow&gt;&lt;mml:mi mathvariant=\&quot;bold-italic\&quot;&gt;s&lt;/mml:mi&gt;&lt;mml:mi mathvariant=\&quot;bold-italic\&quot;&gt;c&lt;/mml:mi&gt;&lt;mml:mi mathvariant=\&quot;bold-italic\&quot;&gt;e&lt;/mml:mi&gt;&lt;/mml:mrow&gt;&lt;mml:mn&gt;2&lt;/mml:mn&gt;&lt;/mml:msup&gt;&lt;mml:mfrac&gt;&lt;mml:mi mathvariant=\&quot;bold-italic\&quot;&gt;x&lt;/mml:mi&gt;&lt;mml:mn&gt;2&lt;/mml:mn&gt;&lt;/mml:mfrac&gt;&lt;mml:mi mathvariant=\&quot;bold-italic\&quot;&gt;d&lt;/mml:mi&gt;&lt;mml:mi mathvariant=\&quot;bold-italic\&quot;&gt;x&lt;/mml:mi&gt;&lt;mml:mo&gt;=&lt;/mml:mo&gt;&lt;mml:mn&gt;2&lt;/mml:mn&gt;&lt;mml:mi mathvariant=\&quot;bold-italic\&quot;&gt;d&lt;/mml:mi&gt;&lt;mml:mi mathvariant=\&quot;bold-italic\&quot;&gt;z&lt;/mml:mi&gt;&lt;/mml:mstyle&gt;&lt;/mml:math&gt;&quot;,&quot;origin&quot;:&quot;MathType Legacy&quot;,&quot;version&quot;:&quot;v3.18.2&quot;}" title="square root of 1 minus bold italic c bold italic o bold italic s bold italic theta end root bold italic s bold italic c bold italic e squared bold italic x over 2 bold italic d bold italic x equals 2 bold italic d bold italic z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656" cy="41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5F654" w14:textId="77777777" w:rsidR="00537C24" w:rsidRPr="00B85E3E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noProof/>
          <w:position w:val="-36"/>
          <w:lang w:val="en-US"/>
        </w:rPr>
        <w:lastRenderedPageBreak/>
        <w:drawing>
          <wp:inline distT="0" distB="0" distL="0" distR="0" wp14:anchorId="085BCDE2" wp14:editId="44F602DC">
            <wp:extent cx="1912112" cy="589280"/>
            <wp:effectExtent l="0" t="0" r="0" b="0"/>
            <wp:docPr id="478783080" name="Picture 47878308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o&gt;&amp;#x222B;&lt;/mml:mo&gt;&lt;mml:mfrac&gt;&lt;mml:mrow&gt;&lt;mml:mroot&gt;&lt;mml:mrow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row&gt;&lt;mml:mn&gt;2&lt;/mml:mn&gt;&lt;/mml:mroot&gt;&lt;mml:mi mathvariant=\&quot;bold-italic\&quot;&gt;d&lt;/mml:mi&gt;&lt;mml:mi mathvariant=\&quot;bold-italic\&quot;&gt;z&lt;/mml:mi&gt;&lt;/mml:mrow&gt;&lt;mml:mrow&gt;&lt;mml:mfenced separators=\&quot;|\&quot;&gt;&lt;mml:mrow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row&gt;&lt;/mml:mfenced&gt;&lt;mml:mo&gt;+&lt;/mml:mo&gt;&lt;mml:msup&gt;&lt;mml:mi mathvariant=\&quot;bold-italic\&quot;&gt;z&lt;/mml:mi&gt;&lt;mml:mn&gt;2&lt;/mml:mn&gt;&lt;/mml:msup&gt;&lt;/mml:mrow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o&gt;&amp;#x222B;&lt;/mml:mo&gt;&lt;mml:mfrac&gt;&lt;mml:mrow&gt;&lt;mml:mroot&gt;&lt;mml:mrow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row&gt;&lt;mml:mn&gt;2&lt;/mml:mn&gt;&lt;/mml:mroot&gt;&lt;mml:mi mathvariant=\&quot;bold-italic\&quot;&gt;d&lt;/mml:mi&gt;&lt;mml:mi mathvariant=\&quot;bold-italic\&quot;&gt;z&lt;/mml:mi&gt;&lt;/mml:mrow&gt;&lt;mml:mrow&gt;&lt;mml:mfenced separators=\&quot;|\&quot;&gt;&lt;mml:mrow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row&gt;&lt;/mml:mfenced&gt;&lt;mml:mo&gt;+&lt;/mml:mo&gt;&lt;mml:msup&gt;&lt;mml:mi mathvariant=\&quot;bold-italic\&quot;&gt;z&lt;/mml:mi&gt;&lt;mml:mn&gt;2&lt;/mml:mn&gt;&lt;/mml:msup&gt;&lt;/mml:mrow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112" cy="58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7EAD4" w14:textId="77777777" w:rsidR="00537C24" w:rsidRPr="00B85E3E" w:rsidRDefault="00537C24" w:rsidP="007B19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noProof/>
          <w:position w:val="-48"/>
          <w:lang w:val="en-US"/>
        </w:rPr>
        <w:drawing>
          <wp:inline distT="0" distB="0" distL="0" distR="0" wp14:anchorId="2CD88EC2" wp14:editId="0AE98458">
            <wp:extent cx="3860927" cy="595173"/>
            <wp:effectExtent l="0" t="0" r="0" b="0"/>
            <wp:docPr id="1087339376" name="Picture 108733937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2&lt;/mml:mn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o&gt;.&lt;/mml:mo&gt;&lt;mml:mfrac&gt;&lt;mml:mn&gt;1&lt;/mml:mn&gt;&lt;mml:msqrt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sup&gt;&lt;mml:mi mathvariant=\&quot;bold\&quot;&gt;tan&lt;/mml:mi&gt;&lt;mml:mrow&gt;&lt;mml:mo&gt;-&lt;/mml:mo&gt;&lt;mml:mn&gt;1&lt;/mml:mn&gt;&lt;/mml:mrow&gt;&lt;/mml:msup&gt;&lt;mml:mo&gt;&amp;#x2061;&lt;/mml:mo&gt;&lt;mml:mfrac&gt;&lt;mml:mi mathvariant=\&quot;bold-italic\&quot;&gt;z&lt;/mml:mi&gt;&lt;mml:msqrt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/mml:mstyle&gt;&lt;/mml:math&gt;&quot;,&quot;origin&quot;:&quot;MathType Legacy&quot;,&quot;version&quot;:&quot;v3.18.2&quot;}" title="equals fraction numerator 2 over denominator square root of 1 minus bold italic c bold italic o bold italic s bold italic theta end root end fraction. fraction numerator 1 over denominator square root of 1 plus bold italic c bold italic o bold italic s bold italic theta end root end fraction bold tan to the power of negative 1 end exponent invisible function application fraction numerator bold italic z over denominator square root of 1 plus bold italic c bold italic o bold italic s bold italic theta end root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2&lt;/mml:mn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o&gt;.&lt;/mml:mo&gt;&lt;mml:mfrac&gt;&lt;mml:mn&gt;1&lt;/mml:mn&gt;&lt;mml:msqrt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sup&gt;&lt;mml:mi mathvariant=\&quot;bold\&quot;&gt;tan&lt;/mml:mi&gt;&lt;mml:mrow&gt;&lt;mml:mo&gt;-&lt;/mml:mo&gt;&lt;mml:mn&gt;1&lt;/mml:mn&gt;&lt;/mml:mrow&gt;&lt;/mml:msup&gt;&lt;mml:mo&gt;&amp;#x2061;&lt;/mml:mo&gt;&lt;mml:mfrac&gt;&lt;mml:mi mathvariant=\&quot;bold-italic\&quot;&gt;z&lt;/mml:mi&gt;&lt;mml:msqrt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/mml:mstyle&gt;&lt;/mml:math&gt;&quot;,&quot;origin&quot;:&quot;MathType Legacy&quot;,&quot;version&quot;:&quot;v3.18.2&quot;}" title="equals fraction numerator 2 over denominator square root of 1 minus bold italic c bold italic o bold italic s bold italic theta end root end fraction. fraction numerator 1 over denominator square root of 1 plus bold italic c bold italic o bold italic s bold italic theta end root end fraction bold tan to the power of negative 1 end exponent invisible function application fraction numerator bold italic z over denominator square root of 1 plus bold italic c bold italic o bold italic s bold italic theta end root end fraction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0927" cy="595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899A9" w14:textId="77777777" w:rsidR="00537C24" w:rsidRPr="00B85E3E" w:rsidRDefault="00537C24" w:rsidP="00FF306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</w:rPr>
      </w:pPr>
      <w:r>
        <w:rPr>
          <w:noProof/>
          <w:position w:val="-48"/>
          <w:lang w:val="en-US"/>
        </w:rPr>
        <w:drawing>
          <wp:inline distT="0" distB="0" distL="0" distR="0" wp14:anchorId="3B86CB9B" wp14:editId="3D3DD685">
            <wp:extent cx="3225800" cy="670966"/>
            <wp:effectExtent l="0" t="0" r="0" b="0"/>
            <wp:docPr id="69532765" name="Picture 6953276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2&lt;/mml:mn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sup&gt;&lt;mml:mi mathvariant=\&quot;bold\&quot;&gt;tan&lt;/mml:mi&gt;&lt;mml:mrow&gt;&lt;mml:mo&gt;-&lt;/mml:mo&gt;&lt;mml:mn&gt;1&lt;/mml:mn&gt;&lt;/mml:mrow&gt;&lt;/mml:msup&gt;&lt;mml:mo&gt;&amp;#x2061;&lt;/mml:mo&gt;&lt;mml:mfrac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mml:msqrt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/mml:mstyle&gt;&lt;/mml:math&gt;&quot;,&quot;origin&quot;:&quot;MathType Legacy&quot;,&quot;version&quot;:&quot;v3.18.2&quot;}" title="equals fraction numerator 2 over denominator square root of 1 minus bold italic c bold italic o bold italic s bold italic theta end root end fraction bold tan to the power of negative 1 end exponent invisible function application fraction numerator square root of 1 minus bold italic c bold italic o bold italic s bold italic theta end root over denominator square root of 1 plus bold italic c bold italic o bold italic s bold italic theta end root end fraction bold italic t bold italic a bold italic n bold italic x over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2&lt;/mml:mn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sup&gt;&lt;mml:mi mathvariant=\&quot;bold\&quot;&gt;tan&lt;/mml:mi&gt;&lt;mml:mrow&gt;&lt;mml:mo&gt;-&lt;/mml:mo&gt;&lt;mml:mn&gt;1&lt;/mml:mn&gt;&lt;/mml:mrow&gt;&lt;/mml:msup&gt;&lt;mml:mo&gt;&amp;#x2061;&lt;/mml:mo&gt;&lt;mml:mfrac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mml:msqrt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/mml:mstyle&gt;&lt;/mml:math&gt;&quot;,&quot;origin&quot;:&quot;MathType Legacy&quot;,&quot;version&quot;:&quot;v3.18.2&quot;}" title="equals fraction numerator 2 over denominator square root of 1 minus bold italic c bold italic o bold italic s bold italic theta end root end fraction bold tan to the power of negative 1 end exponent invisible function application fraction numerator square root of 1 minus bold italic c bold italic o bold italic s bold italic theta end root over denominator square root of 1 plus bold italic c bold italic o bold italic s bold italic theta end root end fraction bold italic t bold italic a bold italic n bold italic x over 2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5800" cy="670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BCFA5" w14:textId="77777777" w:rsidR="00537C24" w:rsidRPr="00B85E3E" w:rsidRDefault="00537C24" w:rsidP="00FF306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>
        <w:rPr>
          <w:noProof/>
          <w:position w:val="-48"/>
          <w:lang w:val="en-US"/>
        </w:rPr>
        <w:drawing>
          <wp:inline distT="0" distB="0" distL="0" distR="0" wp14:anchorId="085B84A9" wp14:editId="39FD00CA">
            <wp:extent cx="2690368" cy="668528"/>
            <wp:effectExtent l="0" t="0" r="0" b="0"/>
            <wp:docPr id="505085449" name="Picture 50508544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o&gt;=&lt;/mml:mo&gt;&lt;mml:mfrac&gt;&lt;mml:mn&gt;1&lt;/mml:mn&gt;&lt;mml:mi mathvariant=\&quot;bold-italic\&quot;&gt;sin&amp;#x3B8;&lt;/mml:mi&gt;&lt;/mml:mfrac&gt;&lt;mml:mi mathvariant=\&quot;bold\&quot;&gt;tan&lt;/mml:mi&gt;&lt;/mml:mrow&gt;&lt;mml:mrow&gt;&lt;mml:mo&gt;-&lt;/mml:mo&gt;&lt;mml:mn&gt;1&lt;/mml:mn&gt;&lt;/mml:mrow&gt;&lt;/mml:msup&gt;&lt;mml:mo&gt;&amp;#x2061;&lt;/mml:mo&gt;&lt;mml:mfrac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mml:msqrt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/mml:mstyle&gt;&lt;/mml:math&gt;&quot;,&quot;origin&quot;:&quot;MathType Legacy&quot;,&quot;version&quot;:&quot;v3.18.2&quot;}" title="equals 1 over bold italic sinθ bold tan to the power of negative 1 end exponent invisible function application fraction numerator square root of 1 minus bold italic c bold italic o bold italic s bold italic theta end root over denominator square root of 1 plus bold italic c bold italic o bold italic s bold italic theta end root end fraction bold italic t bold italic a bold italic n bold italic x over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p&gt;&lt;mml:mrow&gt;&lt;mml:mo&gt;=&lt;/mml:mo&gt;&lt;mml:mfrac&gt;&lt;mml:mn&gt;1&lt;/mml:mn&gt;&lt;mml:mi mathvariant=\&quot;bold-italic\&quot;&gt;sin&amp;#x3B8;&lt;/mml:mi&gt;&lt;/mml:mfrac&gt;&lt;mml:mi mathvariant=\&quot;bold\&quot;&gt;tan&lt;/mml:mi&gt;&lt;/mml:mrow&gt;&lt;mml:mrow&gt;&lt;mml:mo&gt;-&lt;/mml:mo&gt;&lt;mml:mn&gt;1&lt;/mml:mn&gt;&lt;/mml:mrow&gt;&lt;/mml:msup&gt;&lt;mml:mo&gt;&amp;#x2061;&lt;/mml:mo&gt;&lt;mml:mfrac&gt;&lt;mml:msqrt&gt;&lt;mml:mn&gt;1&lt;/mml:mn&gt;&lt;mml:mo&gt;-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mml:msqrt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/mml:msqrt&gt;&lt;/mml:mfrac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/mml:mstyle&gt;&lt;/mml:math&gt;&quot;,&quot;origin&quot;:&quot;MathType Legacy&quot;,&quot;version&quot;:&quot;v3.18.2&quot;}" title="equals 1 over bold italic sinθ bold tan to the power of negative 1 end exponent invisible function application fraction numerator square root of 1 minus bold italic c bold italic o bold italic s bold italic theta end root over denominator square root of 1 plus bold italic c bold italic o bold italic s bold italic theta end root end fraction bold italic t bold italic a bold italic n bold italic x over 2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0368" cy="668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9D252" w14:textId="77777777" w:rsidR="00537C24" w:rsidRPr="00B85E3E" w:rsidRDefault="00537C24" w:rsidP="006B14CD">
      <w:pPr>
        <w:ind w:firstLine="720"/>
        <w:rPr>
          <w:rFonts w:eastAsiaTheme="minorEastAsia" w:cstheme="minorHAnsi"/>
          <w:b/>
        </w:rPr>
      </w:pPr>
      <w:r>
        <w:rPr>
          <w:noProof/>
          <w:position w:val="-28"/>
          <w:lang w:val="en-US"/>
        </w:rPr>
        <w:drawing>
          <wp:inline distT="0" distB="0" distL="0" distR="0" wp14:anchorId="3A142478" wp14:editId="31C7D654">
            <wp:extent cx="1137920" cy="457200"/>
            <wp:effectExtent l="0" t="0" r="0" b="0"/>
            <wp:docPr id="847228603" name="Picture 84722860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/mml:mstyle&gt;&lt;/mml:math&gt;&quot;,&quot;origin&quot;:&quot;MathType Legacy&quot;,&quot;version&quot;:&quot;v3.18.2&quot;}" title="equals fraction numerator bold italic theta over denominator bold italic s bold italic i bold italic n bold italic theta end fraction bold italic t bold italic a bold italic n bold italic x over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/mml:mstyle&gt;&lt;/mml:math&gt;&quot;,&quot;origin&quot;:&quot;MathType Legacy&quot;,&quot;version&quot;:&quot;v3.18.2&quot;}" title="equals fraction numerator bold italic theta over denominator bold italic s bold italic i bold italic n bold italic theta end fraction bold italic t bold italic a bold italic n bold italic x over 2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792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66469" w14:textId="77777777" w:rsidR="00537C24" w:rsidRDefault="00537C24" w:rsidP="00B85E3E">
      <w:pPr>
        <w:rPr>
          <w:rFonts w:eastAsiaTheme="minorEastAsia" w:cstheme="minorHAnsi"/>
          <w:b/>
        </w:rPr>
      </w:pPr>
      <w:r>
        <w:rPr>
          <w:rFonts w:eastAsiaTheme="minorEastAsia" w:cstheme="minorHAnsi"/>
          <w:b/>
          <w:rtl/>
        </w:rPr>
        <w:t>؞</w:t>
      </w:r>
      <w:r>
        <w:rPr>
          <w:noProof/>
          <w:position w:val="-38"/>
          <w:lang w:val="en-US"/>
        </w:rPr>
        <w:drawing>
          <wp:inline distT="0" distB="0" distL="0" distR="0" wp14:anchorId="5A7619F9" wp14:editId="7FCF4DE7">
            <wp:extent cx="3463138" cy="701040"/>
            <wp:effectExtent l="0" t="0" r="0" b="0"/>
            <wp:docPr id="28286650" name="Picture 2828665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 mathvariant=\&quot;bold-italic\&quot;&gt;&amp;#x3C0;&lt;/mml:mi&gt;&lt;mml:mn&gt;2&lt;/mml:mn&gt;&lt;/mml:mfrac&gt;&lt;/mml:msubsup&gt;&lt;mml:mfrac&gt;&lt;mml:mrow&gt;&lt;mml:mi mathvariant=\&quot;bold-italic\&quot;&gt;d&lt;/mml:mi&gt;&lt;mml:mi mathvariant=\&quot;bold-italic\&quot;&gt;x&lt;/mml:mi&gt;&lt;/mml:mrow&gt;&lt;mml:mrow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mml:mi mathvariant=\&quot;bold-italic\&quot;&gt;&amp;#xA0;&lt;/mml:mi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/mml:mrow&gt;&lt;/mml:mfrac&gt;&lt;mml:mo&gt;=&lt;/mml:mo&gt;&lt;mml:mfenced open=\&quot;[\&quot; close=\&quot;]\&quot; separators=\&quot;|\&quot;&gt;&lt;mml:mrow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mml:mo&gt;+&lt;/mml:mo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/mml:mrow&gt;&lt;/mml:mfenced&gt;&lt;mml:mfrac linethickness=\&quot;0pt\&quot;&gt;&lt;mml:mfrac&gt;&lt;mml:mi mathvariant=\&quot;bold-italic\&quot;&gt;&amp;#x3C0;&lt;/mml:mi&gt;&lt;mml:mn&gt;2&lt;/mml:mn&gt;&lt;/mml:mfrac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 mathvariant=\&quot;bold-italic\&quot;&gt;&amp;#x3C0;&lt;/mml:mi&gt;&lt;mml:mn&gt;2&lt;/mml:mn&gt;&lt;/mml:mfrac&gt;&lt;/mml:msubsup&gt;&lt;mml:mfrac&gt;&lt;mml:mrow&gt;&lt;mml:mi mathvariant=\&quot;bold-italic\&quot;&gt;d&lt;/mml:mi&gt;&lt;mml:mi mathvariant=\&quot;bold-italic\&quot;&gt;x&lt;/mml:mi&gt;&lt;/mml:mrow&gt;&lt;mml:mrow&gt;&lt;mml:mn&gt;1&lt;/mml:mn&gt;&lt;mml:mo&gt;+&lt;/mml:mo&gt;&lt;mml:mi mathvariant=\&quot;bold-italic\&quot;&gt;c&lt;/mml:mi&gt;&lt;mml:mi mathvariant=\&quot;bold-italic\&quot;&gt;o&lt;/mml:mi&gt;&lt;mml:mi mathvariant=\&quot;bold-italic\&quot;&gt;s&lt;/mml:mi&gt;&lt;mml:mi mathvariant=\&quot;bold-italic\&quot;&gt;&amp;#x3B8;&lt;/mml:mi&gt;&lt;mml:mi mathvariant=\&quot;bold-italic\&quot;&gt;&amp;#xA0;&lt;/mml:mi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/mml:mrow&gt;&lt;/mml:mfrac&gt;&lt;mml:mo&gt;=&lt;/mml:mo&gt;&lt;mml:mfenced open=\&quot;[\&quot; close=\&quot;]\&quot; separators=\&quot;|\&quot;&gt;&lt;mml:mrow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mml:mo&gt;+&lt;/mml:mo&gt;&lt;mml:mi mathvariant=\&quot;bold-italic\&quot;&gt;t&lt;/mml:mi&gt;&lt;mml:mi mathvariant=\&quot;bold-italic\&quot;&gt;a&lt;/mml:mi&gt;&lt;mml:mi mathvariant=\&quot;bold-italic\&quot;&gt;n&lt;/mml:mi&gt;&lt;mml:mfrac&gt;&lt;mml:mi mathvariant=\&quot;bold-italic\&quot;&gt;x&lt;/mml:mi&gt;&lt;mml:mn&gt;2&lt;/mml:mn&gt;&lt;/mml:mfrac&gt;&lt;/mml:mrow&gt;&lt;/mml:mfenced&gt;&lt;mml:mfrac linethickness=\&quot;0pt\&quot;&gt;&lt;mml:mfrac&gt;&lt;mml:mi mathvariant=\&quot;bold-italic\&quot;&gt;&amp;#x3C0;&lt;/mml:mi&gt;&lt;mml:mn&gt;2&lt;/mml:mn&gt;&lt;/mml:mfrac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3138" cy="70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6FB12" w14:textId="77777777" w:rsidR="00537C24" w:rsidRPr="009E6B8B" w:rsidRDefault="00537C24" w:rsidP="00B85E3E">
      <w:pPr>
        <w:rPr>
          <w:rFonts w:eastAsiaTheme="minorEastAsia" w:cstheme="minorHAnsi"/>
          <w:b/>
        </w:rPr>
      </w:pPr>
      <w:r>
        <w:rPr>
          <w:noProof/>
          <w:position w:val="-36"/>
          <w:lang w:val="en-US"/>
        </w:rPr>
        <w:drawing>
          <wp:inline distT="0" distB="0" distL="0" distR="0" wp14:anchorId="4EEC9F10" wp14:editId="669F044C">
            <wp:extent cx="1918208" cy="536448"/>
            <wp:effectExtent l="0" t="0" r="0" b="0"/>
            <wp:docPr id="1598769576" name="Picture 159876957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mml:mfenced open=\&quot;[\&quot; close=\&quot;]\&quot; separators=\&quot;|\&quot;&gt;&lt;mml:mrow&gt;&lt;mml:mi mathvariant=\&quot;bold-italic\&quot;&gt;t&lt;/mml:mi&gt;&lt;mml:mi mathvariant=\&quot;bold-italic\&quot;&gt;a&lt;/mml:mi&gt;&lt;mml:mi mathvariant=\&quot;bold-italic\&quot;&gt;n&lt;/mml:mi&gt;&lt;mml:mfrac&gt;&lt;mml:mi mathvariant=\&quot;bold-italic\&quot;&gt;&amp;#x3C0;&lt;/mml:mi&gt;&lt;mml:mn&gt;4&lt;/mml:mn&gt;&lt;/mml:mfrac&gt;&lt;mml:mo&gt;-&lt;/mml:mo&gt;&lt;mml:mi mathvariant=\&quot;bold-italic\&quot;&gt;t&lt;/mml:mi&gt;&lt;mml:mi mathvariant=\&quot;bold-italic\&quot;&gt;a&lt;/mml:mi&gt;&lt;mml:mi mathvariant=\&quot;bold-italic\&quot;&gt;n&lt;/mml:mi&gt;&lt;mml:mn&gt;0&lt;/mml:mn&gt;&lt;/mml:mrow&gt;&lt;/mml:mfenced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mml:mfenced open=\&quot;[\&quot; close=\&quot;]\&quot; separators=\&quot;|\&quot;&gt;&lt;mml:mrow&gt;&lt;mml:mi mathvariant=\&quot;bold-italic\&quot;&gt;t&lt;/mml:mi&gt;&lt;mml:mi mathvariant=\&quot;bold-italic\&quot;&gt;a&lt;/mml:mi&gt;&lt;mml:mi mathvariant=\&quot;bold-italic\&quot;&gt;n&lt;/mml:mi&gt;&lt;mml:mfrac&gt;&lt;mml:mi mathvariant=\&quot;bold-italic\&quot;&gt;&amp;#x3C0;&lt;/mml:mi&gt;&lt;mml:mn&gt;4&lt;/mml:mn&gt;&lt;/mml:mfrac&gt;&lt;mml:mo&gt;-&lt;/mml:mo&gt;&lt;mml:mi mathvariant=\&quot;bold-italic\&quot;&gt;t&lt;/mml:mi&gt;&lt;mml:mi mathvariant=\&quot;bold-italic\&quot;&gt;a&lt;/mml:mi&gt;&lt;mml:mi mathvariant=\&quot;bold-italic\&quot;&gt;n&lt;/mml:mi&gt;&lt;mml:mn&gt;0&lt;/mml:mn&gt;&lt;/mml:mrow&gt;&lt;/mml:mfenced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208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A9CBC" w14:textId="77777777" w:rsidR="00537C24" w:rsidRPr="009E6B8B" w:rsidRDefault="00537C24" w:rsidP="00B85E3E">
      <w:pPr>
        <w:rPr>
          <w:rFonts w:eastAsiaTheme="minorEastAsia" w:cstheme="minorHAnsi"/>
          <w:b/>
        </w:rPr>
      </w:pPr>
      <w:r>
        <w:rPr>
          <w:noProof/>
          <w:position w:val="-23"/>
          <w:lang w:val="en-US"/>
        </w:rPr>
        <w:drawing>
          <wp:inline distT="0" distB="0" distL="0" distR="0" wp14:anchorId="7D74CF7E" wp14:editId="05490698">
            <wp:extent cx="648208" cy="428752"/>
            <wp:effectExtent l="0" t="0" r="0" b="0"/>
            <wp:docPr id="19563828" name="Picture 1956382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/mml:mstyle&gt;&lt;/mml:math&gt;&quot;,&quot;origin&quot;:&quot;MathType Legacy&quot;,&quot;version&quot;:&quot;v3.18.2&quot;}" title="equals fraction numerator bold italic theta over denominator bold italic s bold italic i bold italic n bold italic theta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 mathvariant=\&quot;bold-italic\&quot;&gt;&amp;#x3B8;&lt;/mml:mi&gt;&lt;mml:mrow&gt;&lt;mml:mi mathvariant=\&quot;bold-italic\&quot;&gt;s&lt;/mml:mi&gt;&lt;mml:mi mathvariant=\&quot;bold-italic\&quot;&gt;i&lt;/mml:mi&gt;&lt;mml:mi mathvariant=\&quot;bold-italic\&quot;&gt;n&lt;/mml:mi&gt;&lt;mml:mi mathvariant=\&quot;bold-italic\&quot;&gt;&amp;#x3B8;&lt;/mml:mi&gt;&lt;/mml:mrow&gt;&lt;/mml:mfrac&gt;&lt;/mml:mstyle&gt;&lt;/mml:math&gt;&quot;,&quot;origin&quot;:&quot;MathType Legacy&quot;,&quot;version&quot;:&quot;v3.18.2&quot;}" title="equals fraction numerator bold italic theta over denominator bold italic s bold italic i bold italic n bold italic theta end fraction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208" cy="42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B9ECD" w14:textId="77777777" w:rsidR="00537C24" w:rsidRDefault="00537C24" w:rsidP="00B85E3E">
      <w:pPr>
        <w:rPr>
          <w:rFonts w:eastAsiaTheme="minorEastAsia" w:cstheme="minorHAnsi"/>
          <w:b/>
        </w:rPr>
      </w:pPr>
      <w:proofErr w:type="spellStart"/>
      <w:r>
        <w:rPr>
          <w:rFonts w:eastAsiaTheme="minorEastAsia" w:cstheme="minorHAnsi"/>
          <w:b/>
        </w:rPr>
        <w:t>Heanc</w:t>
      </w:r>
      <w:proofErr w:type="spellEnd"/>
      <w:r>
        <w:rPr>
          <w:rFonts w:eastAsiaTheme="minorEastAsia" w:cstheme="minorHAnsi"/>
          <w:b/>
        </w:rPr>
        <w:t xml:space="preserve"> proved.</w:t>
      </w:r>
    </w:p>
    <w:p w14:paraId="21581BC1" w14:textId="77777777" w:rsidR="00537C24" w:rsidRDefault="00537C24" w:rsidP="00B85E3E">
      <w:pPr>
        <w:rPr>
          <w:rFonts w:eastAsiaTheme="minorEastAsia" w:cstheme="minorHAnsi"/>
          <w:b/>
        </w:rPr>
      </w:pPr>
    </w:p>
    <w:p w14:paraId="4C2D8990" w14:textId="77777777" w:rsidR="00537C24" w:rsidRDefault="00537C24" w:rsidP="00B85E3E">
      <w:pPr>
        <w:rPr>
          <w:rFonts w:eastAsiaTheme="minorEastAsia" w:cstheme="minorHAnsi"/>
          <w:b/>
        </w:rPr>
      </w:pPr>
    </w:p>
    <w:p w14:paraId="0A0339F9" w14:textId="77777777" w:rsidR="00537C24" w:rsidRPr="00C05E1A" w:rsidRDefault="00537C24" w:rsidP="00B85E3E">
      <w:pPr>
        <w:rPr>
          <w:rFonts w:eastAsiaTheme="minorEastAsia" w:cstheme="minorHAnsi"/>
          <w:b/>
        </w:rPr>
      </w:pPr>
      <w:r>
        <w:rPr>
          <w:rFonts w:eastAsiaTheme="minorEastAsia" w:cstheme="minorHAnsi"/>
          <w:b/>
        </w:rPr>
        <w:t xml:space="preserve">24. </w:t>
      </w:r>
      <w:r>
        <w:rPr>
          <w:noProof/>
          <w:position w:val="-34"/>
          <w:lang w:val="en-US"/>
        </w:rPr>
        <w:drawing>
          <wp:inline distT="0" distB="0" distL="0" distR="0" wp14:anchorId="5D8EA565" wp14:editId="446C0C07">
            <wp:extent cx="2619248" cy="499872"/>
            <wp:effectExtent l="0" t="0" r="0" b="0"/>
            <wp:docPr id="1311038545" name="Picture 131103854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mml:mi mathvariant=\&quot;bold-italic\&quot;&gt;d&lt;/mml:mi&gt;&lt;mml:mi mathvariant=\&quot;bold-italic\&quot;&gt;x&lt;/mml:mi&gt;&lt;/mml:mrow&gt;&lt;mml:mrow&gt;&lt;mml:mfenced separators=\&quot;|\&quot;&gt;&lt;mml:mrow&gt;&lt;mml:mn&gt;1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/mml:mrow&gt;&lt;/mml:mfenced&gt;&lt;mml:mfenced separators=\&quot;|\&quot;&gt;&lt;mml:mrow&gt;&lt;mml:mn&gt;2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/mml:mrow&gt;&lt;/mml:mfenced&gt;&lt;/mml:mrow&gt;&lt;/mml:mfrac&gt;&lt;mml:mo&gt;=&lt;/mml:mo&gt;&lt;mml:mi mathvariant=\&quot;bold-italic\&quot;&gt;l&lt;/mml:mi&gt;&lt;mml:mi mathvariant=\&quot;bold-italic\&quot;&gt;o&lt;/mml:mi&gt;&lt;mml:mi mathvariant=\&quot;bold-italic\&quot;&gt;g&lt;/mml:mi&gt;&lt;mml:mfrac&gt;&lt;mml:mn&gt;4&lt;/mml:mn&gt;&lt;mml:mi mathvariant=\&quot;bold-italic\&quot;&gt;x&lt;/mml:mi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mml:mi mathvariant=\&quot;bold-italic\&quot;&gt;d&lt;/mml:mi&gt;&lt;mml:mi mathvariant=\&quot;bold-italic\&quot;&gt;x&lt;/mml:mi&gt;&lt;/mml:mrow&gt;&lt;mml:mrow&gt;&lt;mml:mfenced separators=\&quot;|\&quot;&gt;&lt;mml:mrow&gt;&lt;mml:mn&gt;1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/mml:mrow&gt;&lt;/mml:mfenced&gt;&lt;mml:mfenced separators=\&quot;|\&quot;&gt;&lt;mml:mrow&gt;&lt;mml:mn&gt;2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/mml:mrow&gt;&lt;/mml:mfenced&gt;&lt;/mml:mrow&gt;&lt;/mml:mfrac&gt;&lt;mml:mo&gt;=&lt;/mml:mo&gt;&lt;mml:mi mathvariant=\&quot;bold-italic\&quot;&gt;l&lt;/mml:mi&gt;&lt;mml:mi mathvariant=\&quot;bold-italic\&quot;&gt;o&lt;/mml:mi&gt;&lt;mml:mi mathvariant=\&quot;bold-italic\&quot;&gt;g&lt;/mml:mi&gt;&lt;mml:mfrac&gt;&lt;mml:mn&gt;4&lt;/mml:mn&gt;&lt;mml:mi mathvariant=\&quot;bold-italic\&quot;&gt;x&lt;/mml:mi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248" cy="499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3C512" w14:textId="77777777" w:rsidR="00537C24" w:rsidRDefault="00537C24" w:rsidP="00B85E3E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Solution: </w:t>
      </w:r>
    </w:p>
    <w:p w14:paraId="2F3C258C" w14:textId="77777777" w:rsidR="00537C24" w:rsidRPr="00AD5941" w:rsidRDefault="00537C24" w:rsidP="00B85E3E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Let </w:t>
      </w:r>
      <w:r>
        <w:rPr>
          <w:noProof/>
          <w:position w:val="-37"/>
          <w:lang w:val="en-US"/>
        </w:rPr>
        <w:drawing>
          <wp:inline distT="0" distB="0" distL="0" distR="0" wp14:anchorId="00163772" wp14:editId="6F59CE27">
            <wp:extent cx="2505456" cy="633984"/>
            <wp:effectExtent l="0" t="0" r="0" b="0"/>
            <wp:docPr id="346086521" name="Picture 34608652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mml:mi mathvariant=\&quot;bold-italic\&quot;&gt;d&lt;/mml:mi&gt;&lt;mml:mi mathvariant=\&quot;bold-italic\&quot;&gt;x&lt;/mml:mi&gt;&lt;/mml:mrow&gt;&lt;mml:mrow&gt;&lt;mml:msup&gt;&lt;mml:mfenced separators=\&quot;|\&quot;&gt;&lt;mml:mrow&gt;&lt;mml:mn&gt;1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/mml:mrow&gt;&lt;/mml:mfenced&gt;&lt;mml:mn&gt;2&lt;/mml:mn&gt;&lt;/mml:msup&gt;&lt;mml:mfenced separators=\&quot;|\&quot;&gt;&lt;mml:mrow&gt;&lt;mml:mn&gt;1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/mml:mrow&gt;&lt;/mml:mfenced&gt;&lt;/mml:mrow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2&lt;/mml:mn&gt;&lt;/mml:mfrac&gt;&lt;/mml:msubsup&gt;&lt;mml:mfrac&gt;&lt;mml:mrow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mml:mi mathvariant=\&quot;bold-italic\&quot;&gt;d&lt;/mml:mi&gt;&lt;mml:mi mathvariant=\&quot;bold-italic\&quot;&gt;x&lt;/mml:mi&gt;&lt;/mml:mrow&gt;&lt;mml:mrow&gt;&lt;mml:msup&gt;&lt;mml:mfenced separators=\&quot;|\&quot;&gt;&lt;mml:mrow&gt;&lt;mml:mn&gt;1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/mml:mrow&gt;&lt;/mml:mfenced&gt;&lt;mml:mn&gt;2&lt;/mml:mn&gt;&lt;/mml:msup&gt;&lt;mml:mfenced separators=\&quot;|\&quot;&gt;&lt;mml:mrow&gt;&lt;mml:mn&gt;1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/mml:mrow&gt;&lt;/mml:mfenced&gt;&lt;/mml:mrow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456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935D1" w14:textId="77777777" w:rsidR="00537C24" w:rsidRPr="00AD5941" w:rsidRDefault="00537C24" w:rsidP="00B85E3E">
      <w:pPr>
        <w:rPr>
          <w:rFonts w:eastAsiaTheme="minorEastAsia" w:cstheme="minorHAnsi"/>
          <w:b/>
        </w:rPr>
      </w:pPr>
      <w:r>
        <w:rPr>
          <w:rFonts w:eastAsiaTheme="minorEastAsia" w:cstheme="minorHAnsi"/>
        </w:rPr>
        <w:lastRenderedPageBreak/>
        <w:t xml:space="preserve">Put </w:t>
      </w:r>
      <w:r>
        <w:rPr>
          <w:noProof/>
          <w:position w:val="-3"/>
          <w:lang w:val="en-US"/>
        </w:rPr>
        <w:drawing>
          <wp:inline distT="0" distB="0" distL="0" distR="0" wp14:anchorId="6346A1C8" wp14:editId="27B967A0">
            <wp:extent cx="942848" cy="154432"/>
            <wp:effectExtent l="0" t="0" r="0" b="0"/>
            <wp:docPr id="772085656" name="Picture 77208565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1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mml:mo&gt;=&lt;/mml:mo&gt;&lt;mml:mi mathvariant=\&quot;bold-italic\&quot;&gt;z&lt;/mml:mi&gt;&lt;/mml:mstyle&gt;&lt;/mml:math&gt;&quot;,&quot;origin&quot;:&quot;MathType Legacy&quot;,&quot;version&quot;:&quot;v3.18.2&quot;}" title="1 plus bold italic s bold italic i bold italic n bold italic x equals bold italic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1&lt;/mml:mn&gt;&lt;mml:mo&gt;+&lt;/mml:mo&gt;&lt;mml:mi mathvariant=\&quot;bold-italic\&quot;&gt;s&lt;/mml:mi&gt;&lt;mml:mi mathvariant=\&quot;bold-italic\&quot;&gt;i&lt;/mml:mi&gt;&lt;mml:mi mathvariant=\&quot;bold-italic\&quot;&gt;n&lt;/mml:mi&gt;&lt;mml:mi mathvariant=\&quot;bold-italic\&quot;&gt;x&lt;/mml:mi&gt;&lt;mml:mo&gt;=&lt;/mml:mo&gt;&lt;mml:mi mathvariant=\&quot;bold-italic\&quot;&gt;z&lt;/mml:mi&gt;&lt;/mml:mstyle&gt;&lt;/mml:math&gt;&quot;,&quot;origin&quot;:&quot;MathType Legacy&quot;,&quot;version&quot;:&quot;v3.18.2&quot;}" title="1 plus bold italic s bold italic i bold italic n bold italic x equals bold italic z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848" cy="154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2511F" w14:textId="77777777" w:rsidR="00537C24" w:rsidRDefault="00537C24" w:rsidP="00B85E3E">
      <w:pPr>
        <w:rPr>
          <w:rFonts w:eastAsiaTheme="minorEastAsia" w:cstheme="minorHAnsi"/>
          <w:b/>
        </w:rPr>
      </w:pPr>
      <w:r>
        <w:rPr>
          <w:rFonts w:eastAsiaTheme="minorEastAsia" w:cstheme="minorHAnsi"/>
          <w:rtl/>
        </w:rPr>
        <w:t>؞</w:t>
      </w:r>
      <w:r>
        <w:rPr>
          <w:noProof/>
          <w:position w:val="-3"/>
          <w:lang w:val="en-US"/>
        </w:rPr>
        <w:drawing>
          <wp:inline distT="0" distB="0" distL="0" distR="0" wp14:anchorId="0EC9232B" wp14:editId="66A1842F">
            <wp:extent cx="1007872" cy="156464"/>
            <wp:effectExtent l="0" t="0" r="0" b="0"/>
            <wp:docPr id="185344149" name="Picture 18534414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bold-italic\&quot;&gt;&amp;#xA0;&lt;/mml:mi&gt;&lt;mml:mi mathvariant=\&quot;bold-italic\&quot;&gt;d&lt;/mml:mi&gt;&lt;mml:mi mathvariant=\&quot;bold-italic\&quot;&gt;z&lt;/mml:mi&gt;&lt;mml:mo&gt;=&lt;/mml:mo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mml:mi mathvariant=\&quot;bold-italic\&quot;&gt;d&lt;/mml:mi&gt;&lt;mml:mi mathvariant=\&quot;bold-italic\&quot;&gt;x&lt;/mml:mi&gt;&lt;/mml:mstyle&gt;&lt;/mml:math&gt;&quot;,&quot;origin&quot;:&quot;MathType Legacy&quot;,&quot;version&quot;:&quot;v3.18.2&quot;}" title="blank bold italic d bold italic z equals bold italic c bold italic o bold italic s bold italic x bold italic d bold italic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bold-italic\&quot;&gt;&amp;#xA0;&lt;/mml:mi&gt;&lt;mml:mi mathvariant=\&quot;bold-italic\&quot;&gt;d&lt;/mml:mi&gt;&lt;mml:mi mathvariant=\&quot;bold-italic\&quot;&gt;z&lt;/mml:mi&gt;&lt;mml:mo&gt;=&lt;/mml:mo&gt;&lt;mml:mi mathvariant=\&quot;bold-italic\&quot;&gt;c&lt;/mml:mi&gt;&lt;mml:mi mathvariant=\&quot;bold-italic\&quot;&gt;o&lt;/mml:mi&gt;&lt;mml:mi mathvariant=\&quot;bold-italic\&quot;&gt;s&lt;/mml:mi&gt;&lt;mml:mi mathvariant=\&quot;bold-italic\&quot;&gt;x&lt;/mml:mi&gt;&lt;mml:mi mathvariant=\&quot;bold-italic\&quot;&gt;d&lt;/mml:mi&gt;&lt;mml:mi mathvariant=\&quot;bold-italic\&quot;&gt;x&lt;/mml:mi&gt;&lt;/mml:mstyle&gt;&lt;/mml:math&gt;&quot;,&quot;origin&quot;:&quot;MathType Legacy&quot;,&quot;version&quot;:&quot;v3.18.2&quot;}" title="blank bold italic d bold italic z equals bold italic c bold italic o bold italic s bold italic x bold italic d bold italic x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872" cy="156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EBC98" w14:textId="77777777" w:rsidR="00537C24" w:rsidRDefault="00537C24" w:rsidP="00B85E3E">
      <w:pPr>
        <w:rPr>
          <w:rFonts w:eastAsiaTheme="minorEastAsia" w:cstheme="minorHAnsi"/>
          <w:b/>
        </w:rPr>
      </w:pPr>
      <w:r>
        <w:rPr>
          <w:rFonts w:eastAsiaTheme="minorEastAsia" w:cstheme="minorHAnsi"/>
          <w:b/>
          <w:rtl/>
        </w:rPr>
        <w:t>؞</w:t>
      </w:r>
      <w:r>
        <w:rPr>
          <w:rFonts w:eastAsiaTheme="minorEastAsia" w:cstheme="minorHAnsi"/>
          <w:b/>
        </w:rPr>
        <w:t xml:space="preserve"> </w:t>
      </w:r>
      <w:r>
        <w:rPr>
          <w:noProof/>
          <w:position w:val="-37"/>
          <w:lang w:val="en-US"/>
        </w:rPr>
        <w:drawing>
          <wp:inline distT="0" distB="0" distL="0" distR="0" wp14:anchorId="0290E260" wp14:editId="0B493334">
            <wp:extent cx="985520" cy="605536"/>
            <wp:effectExtent l="0" t="0" r="0" b="0"/>
            <wp:docPr id="16315404" name="Picture 1631540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1&lt;/mml:mn&gt;&lt;mml:mn&gt;2&lt;/mml:mn&gt;&lt;/mml:msubsup&gt;&lt;mml:mfrac&gt;&lt;mml:mrow&gt;&lt;mml:mi mathvariant=\&quot;bold-italic\&quot;&gt;d&lt;/mml:mi&gt;&lt;mml:mi mathvariant=\&quot;bold-italic\&quot;&gt;z&lt;/mml:mi&gt;&lt;/mml:mrow&gt;&lt;mml:mrow&gt;&lt;mml:msup&gt;&lt;mml:mi mathvariant=\&quot;bold-italic\&quot;&gt;z&lt;/mml:mi&gt;&lt;mml:mn&gt;2&lt;/mml:mn&gt;&lt;/mml:msup&gt;&lt;mml:mo&gt;+&lt;/mml:mo&gt;&lt;mml:mi mathvariant=\&quot;bold-italic\&quot;&gt;z&lt;/mml:mi&gt;&lt;/mml:mrow&gt;&lt;/mml:mfrac&gt;&lt;/mml:mstyle&gt;&lt;/mml:math&gt;&quot;,&quot;origin&quot;:&quot;MathType Legacy&quot;,&quot;version&quot;:&quot;v3.18.2&quot;}" title="integral subscript 1 superscript 2 fraction numerator bold italic d bold italic z over denominator bold italic z squared plus bold italic z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1&lt;/mml:mn&gt;&lt;mml:mn&gt;2&lt;/mml:mn&gt;&lt;/mml:msubsup&gt;&lt;mml:mfrac&gt;&lt;mml:mrow&gt;&lt;mml:mi mathvariant=\&quot;bold-italic\&quot;&gt;d&lt;/mml:mi&gt;&lt;mml:mi mathvariant=\&quot;bold-italic\&quot;&gt;z&lt;/mml:mi&gt;&lt;/mml:mrow&gt;&lt;mml:mrow&gt;&lt;mml:msup&gt;&lt;mml:mi mathvariant=\&quot;bold-italic\&quot;&gt;z&lt;/mml:mi&gt;&lt;mml:mn&gt;2&lt;/mml:mn&gt;&lt;/mml:msup&gt;&lt;mml:mo&gt;+&lt;/mml:mo&gt;&lt;mml:mi mathvariant=\&quot;bold-italic\&quot;&gt;z&lt;/mml:mi&gt;&lt;/mml:mrow&gt;&lt;/mml:mfrac&gt;&lt;/mml:mstyle&gt;&lt;/mml:math&gt;&quot;,&quot;origin&quot;:&quot;MathType Legacy&quot;,&quot;version&quot;:&quot;v3.18.2&quot;}" title="integral subscript 1 superscript 2 fraction numerator bold italic d bold italic z over denominator bold italic z squared plus bold italic z end fraction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5520" cy="60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6051D" w14:textId="77777777" w:rsidR="00537C24" w:rsidRPr="00AD5941" w:rsidRDefault="00537C24" w:rsidP="00B85E3E">
      <w:pPr>
        <w:rPr>
          <w:rFonts w:eastAsiaTheme="minorEastAsia" w:cstheme="minorHAnsi"/>
          <w:b/>
        </w:rPr>
      </w:pPr>
      <w:r>
        <w:rPr>
          <w:noProof/>
          <w:position w:val="-37"/>
          <w:lang w:val="en-US"/>
        </w:rPr>
        <w:drawing>
          <wp:inline distT="0" distB="0" distL="0" distR="0" wp14:anchorId="123DF975" wp14:editId="6E97C460">
            <wp:extent cx="3787123" cy="605536"/>
            <wp:effectExtent l="0" t="0" r="0" b="0"/>
            <wp:docPr id="1131971729" name="Picture 113197172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4&lt;/mml:mn&gt;&lt;mml:mn&gt;2&lt;/mml:mn&gt;&lt;/mml:msubsup&gt;&lt;mml:mfrac&gt;&lt;mml:mrow&gt;&lt;mml:mfenced separators=\&quot;|\&quot;&gt;&lt;mml:mrow&gt;&lt;mml:mi mathvariant=\&quot;bold-italic\&quot;&gt;z&lt;/mml:mi&gt;&lt;mml:mo&gt;+&lt;/mml:mo&gt;&lt;mml:mn&gt;1&lt;/mml:mn&gt;&lt;/mml:mrow&gt;&lt;/mml:mfenced&gt;&lt;mml:mo&gt;-&lt;/mml:mo&gt;&lt;mml:mi mathvariant=\&quot;bold-italic\&quot;&gt;z&lt;/mml:mi&gt;&lt;/mml:mrow&gt;&lt;mml:mrow&gt;&lt;mml:mi mathvariant=\&quot;bold-italic\&quot;&gt;z&lt;/mml:mi&gt;&lt;mml:mo&gt;(&lt;/mml:mo&gt;&lt;mml:mi mathvariant=\&quot;bold-italic\&quot;&gt;z&lt;/mml:mi&gt;&lt;mml:mo&gt;+&lt;/mml:mo&gt;&lt;mml:mn&gt;1&lt;/mml:mn&gt;&lt;mml:mo&gt;)&lt;/mml:mo&gt;&lt;/mml:mrow&gt;&lt;/mml:mfrac&gt;&lt;mml:mi mathvariant=\&quot;bold-italic\&quot;&gt;d&lt;/mml:mi&gt;&lt;mml:mi mathvariant=\&quot;bold-italic\&quot;&gt;z&lt;/mml:mi&gt;&lt;mml:mo&gt;=&lt;/mml:mo&gt;&lt;mml:msubsup&gt;&lt;mml:mo&gt;&amp;#x222B;&lt;/mml:mo&gt;&lt;mml:mn&gt;4&lt;/mml:mn&gt;&lt;mml:mn&gt;2&lt;/mml:mn&gt;&lt;/mml:msubsup&gt;&lt;mml:mfrac&gt;&lt;mml:mn&gt;1&lt;/mml:mn&gt;&lt;mml:mi mathvariant=\&quot;bold-italic\&quot;&gt;z&lt;/mml:mi&gt;&lt;/mml:mfrac&gt;&lt;mml:mi mathvariant=\&quot;bold-italic\&quot;&gt;d&lt;/mml:mi&gt;&lt;mml:mi mathvariant=\&quot;bold-italic\&quot;&gt;z&lt;/mml:mi&gt;&lt;mml:mo&gt;-&lt;/mml:mo&gt;&lt;mml:mo&gt;&amp;#x222B;&lt;/mml:mo&gt;&lt;mml:mfrac&gt;&lt;mml:mn&gt;1&lt;/mml:mn&gt;&lt;mml:mrow&gt;&lt;mml:mi mathvariant=\&quot;bold-italic\&quot;&gt;z&lt;/mml:mi&gt;&lt;mml:mo&gt;+&lt;/mml:mo&gt;&lt;mml:mn&gt;1&lt;/mml:mn&gt;&lt;/mml:mrow&gt;&lt;/mml:mfrac&gt;&lt;mml:mi mathvariant=\&quot;bold-italic\&quot;&gt;d&lt;/mml:mi&gt;&lt;mml:mi mathvariant=\&quot;bold-italic\&quot;&gt;z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4&lt;/mml:mn&gt;&lt;mml:mn&gt;2&lt;/mml:mn&gt;&lt;/mml:msubsup&gt;&lt;mml:mfrac&gt;&lt;mml:mrow&gt;&lt;mml:mfenced separators=\&quot;|\&quot;&gt;&lt;mml:mrow&gt;&lt;mml:mi mathvariant=\&quot;bold-italic\&quot;&gt;z&lt;/mml:mi&gt;&lt;mml:mo&gt;+&lt;/mml:mo&gt;&lt;mml:mn&gt;1&lt;/mml:mn&gt;&lt;/mml:mrow&gt;&lt;/mml:mfenced&gt;&lt;mml:mo&gt;-&lt;/mml:mo&gt;&lt;mml:mi mathvariant=\&quot;bold-italic\&quot;&gt;z&lt;/mml:mi&gt;&lt;/mml:mrow&gt;&lt;mml:mrow&gt;&lt;mml:mi mathvariant=\&quot;bold-italic\&quot;&gt;z&lt;/mml:mi&gt;&lt;mml:mo&gt;(&lt;/mml:mo&gt;&lt;mml:mi mathvariant=\&quot;bold-italic\&quot;&gt;z&lt;/mml:mi&gt;&lt;mml:mo&gt;+&lt;/mml:mo&gt;&lt;mml:mn&gt;1&lt;/mml:mn&gt;&lt;mml:mo&gt;)&lt;/mml:mo&gt;&lt;/mml:mrow&gt;&lt;/mml:mfrac&gt;&lt;mml:mi mathvariant=\&quot;bold-italic\&quot;&gt;d&lt;/mml:mi&gt;&lt;mml:mi mathvariant=\&quot;bold-italic\&quot;&gt;z&lt;/mml:mi&gt;&lt;mml:mo&gt;=&lt;/mml:mo&gt;&lt;mml:msubsup&gt;&lt;mml:mo&gt;&amp;#x222B;&lt;/mml:mo&gt;&lt;mml:mn&gt;4&lt;/mml:mn&gt;&lt;mml:mn&gt;2&lt;/mml:mn&gt;&lt;/mml:msubsup&gt;&lt;mml:mfrac&gt;&lt;mml:mn&gt;1&lt;/mml:mn&gt;&lt;mml:mi mathvariant=\&quot;bold-italic\&quot;&gt;z&lt;/mml:mi&gt;&lt;/mml:mfrac&gt;&lt;mml:mi mathvariant=\&quot;bold-italic\&quot;&gt;d&lt;/mml:mi&gt;&lt;mml:mi mathvariant=\&quot;bold-italic\&quot;&gt;z&lt;/mml:mi&gt;&lt;mml:mo&gt;-&lt;/mml:mo&gt;&lt;mml:mo&gt;&amp;#x222B;&lt;/mml:mo&gt;&lt;mml:mfrac&gt;&lt;mml:mn&gt;1&lt;/mml:mn&gt;&lt;mml:mrow&gt;&lt;mml:mi mathvariant=\&quot;bold-italic\&quot;&gt;z&lt;/mml:mi&gt;&lt;mml:mo&gt;+&lt;/mml:mo&gt;&lt;mml:mn&gt;1&lt;/mml:mn&gt;&lt;/mml:mrow&gt;&lt;/mml:mfrac&gt;&lt;mml:mi mathvariant=\&quot;bold-italic\&quot;&gt;d&lt;/mml:mi&gt;&lt;mml:mi mathvariant=\&quot;bold-italic\&quot;&gt;z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7123" cy="60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EE09C" w14:textId="77777777" w:rsidR="00537C24" w:rsidRPr="00AD5941" w:rsidRDefault="00537C24" w:rsidP="00B85E3E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4F558163" wp14:editId="1E51816B">
            <wp:extent cx="2430272" cy="461264"/>
            <wp:effectExtent l="0" t="0" r="0" b="0"/>
            <wp:docPr id="1017074009" name="Picture 101707400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enced open=\&quot;\&quot; close=\&quot;|\&quot; separators=\&quot;|\&quot;&gt;&lt;mml:mrow&gt;&lt;mml:mi&gt;l&lt;/mml:mi&gt;&lt;mml:mi&gt;o&lt;/mml:mi&gt;&lt;mml:mi&gt;g&lt;/mml:mi&gt;&lt;mml:mi&gt;z&lt;/mml:mi&gt;&lt;mml:mn&gt;0&lt;/mml:mn&gt;&lt;/mml:mrow&gt;&lt;/mml:mfenced&gt;&lt;mml:mfrac linethickness=\&quot;0pt\&quot;&gt;&lt;mml:mn&gt;2&lt;/mml:mn&gt;&lt;mml:mn&gt;1&lt;/mml:mn&gt;&lt;/mml:mfrac&gt;&lt;mml:mfenced open=\&quot;\&quot; close=\&quot;|\&quot; separators=\&quot;|\&quot;&gt;&lt;mml:mrow&gt;&lt;mml:mo&gt;-&lt;/mml:mo&gt;&lt;mml:mi&gt;log&lt;/mml:mi&gt;&lt;mml:mo&gt;&amp;#x2061;&lt;/mml:mo&gt;&lt;mml:mfenced separators=\&quot;|\&quot;&gt;&lt;mml:mrow&gt;&lt;mml:mi&gt;z&lt;/mml:mi&gt;&lt;mml:mo&gt;+&lt;/mml:mo&gt;&lt;mml:mn&gt;1&lt;/mml:mn&gt;&lt;/mml:mrow&gt;&lt;/mml:mfenced&gt;&lt;/mml:mrow&gt;&lt;/mml:mfenced&gt;&lt;mml:mfrac linethickness=\&quot;0pt\&quot;&gt;&lt;mml:mn&gt;2&lt;/mml:mn&gt;&lt;mml:mn&gt;1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enced open=\&quot;\&quot; close=\&quot;|\&quot; separators=\&quot;|\&quot;&gt;&lt;mml:mrow&gt;&lt;mml:mi&gt;l&lt;/mml:mi&gt;&lt;mml:mi&gt;o&lt;/mml:mi&gt;&lt;mml:mi&gt;g&lt;/mml:mi&gt;&lt;mml:mi&gt;z&lt;/mml:mi&gt;&lt;mml:mn&gt;0&lt;/mml:mn&gt;&lt;/mml:mrow&gt;&lt;/mml:mfenced&gt;&lt;mml:mfrac linethickness=\&quot;0pt\&quot;&gt;&lt;mml:mn&gt;2&lt;/mml:mn&gt;&lt;mml:mn&gt;1&lt;/mml:mn&gt;&lt;/mml:mfrac&gt;&lt;mml:mfenced open=\&quot;\&quot; close=\&quot;|\&quot; separators=\&quot;|\&quot;&gt;&lt;mml:mrow&gt;&lt;mml:mo&gt;-&lt;/mml:mo&gt;&lt;mml:mi&gt;log&lt;/mml:mi&gt;&lt;mml:mo&gt;&amp;#x2061;&lt;/mml:mo&gt;&lt;mml:mfenced separators=\&quot;|\&quot;&gt;&lt;mml:mrow&gt;&lt;mml:mi&gt;z&lt;/mml:mi&gt;&lt;mml:mo&gt;+&lt;/mml:mo&gt;&lt;mml:mn&gt;1&lt;/mml:mn&gt;&lt;/mml:mrow&gt;&lt;/mml:mfenced&gt;&lt;/mml:mrow&gt;&lt;/mml:mfenced&gt;&lt;mml:mfrac linethickness=\&quot;0pt\&quot;&gt;&lt;mml:mn&gt;2&lt;/mml:mn&gt;&lt;mml:mn&gt;1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272" cy="461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B878F" w14:textId="77777777" w:rsidR="00537C24" w:rsidRPr="00AD5941" w:rsidRDefault="00537C24" w:rsidP="00B85E3E">
      <w:pPr>
        <w:rPr>
          <w:rFonts w:eastAsiaTheme="minorEastAsia" w:cstheme="minorHAnsi"/>
        </w:rPr>
      </w:pPr>
      <w:r>
        <w:rPr>
          <w:noProof/>
          <w:position w:val="-6"/>
          <w:lang w:val="en-US"/>
        </w:rPr>
        <w:drawing>
          <wp:inline distT="0" distB="0" distL="0" distR="0" wp14:anchorId="37DEA02B" wp14:editId="72B3513C">
            <wp:extent cx="2334768" cy="180848"/>
            <wp:effectExtent l="0" t="0" r="0" b="0"/>
            <wp:docPr id="1867600641" name="Picture 186760064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&gt;l&lt;/mml:mi&gt;&lt;mml:mi&gt;o&lt;/mml:mi&gt;&lt;mml:mi&gt;g&lt;/mml:mi&gt;&lt;mml:mn&gt;2&lt;/mml:mn&gt;&lt;mml:mo&gt;-&lt;/mml:mo&gt;&lt;mml:mi&gt;l&lt;/mml:mi&gt;&lt;mml:mi&gt;o&lt;/mml:mi&gt;&lt;mml:mi&gt;g&lt;/mml:mi&gt;&lt;mml:mn&gt;1&lt;/mml:mn&gt;&lt;mml:mo&gt;-&lt;/mml:mo&gt;&lt;mml:mi&gt;l&lt;/mml:mi&gt;&lt;mml:mi&gt;o&lt;/mml:mi&gt;&lt;mml:mi&gt;g&lt;/mml:mi&gt;&lt;mml:mn&gt;3&lt;/mml:mn&gt;&lt;mml:mo&gt;+&lt;/mml:mo&gt;&lt;mml:mi&gt;l&lt;/mml:mi&gt;&lt;mml:mi&gt;o&lt;/mml:mi&gt;&lt;mml:mi&gt;g&lt;/mml:mi&gt;&lt;mml:mn&gt;2&lt;/mml:mn&gt;&lt;/mml:mstyle&gt;&lt;/mml:math&gt;&quot;,&quot;origin&quot;:&quot;MathType Legacy&quot;,&quot;version&quot;:&quot;v3.18.2&quot;}" title="equals l o g 2 minus l o g 1 minus l o g 3 plus l o 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&gt;l&lt;/mml:mi&gt;&lt;mml:mi&gt;o&lt;/mml:mi&gt;&lt;mml:mi&gt;g&lt;/mml:mi&gt;&lt;mml:mn&gt;2&lt;/mml:mn&gt;&lt;mml:mo&gt;-&lt;/mml:mo&gt;&lt;mml:mi&gt;l&lt;/mml:mi&gt;&lt;mml:mi&gt;o&lt;/mml:mi&gt;&lt;mml:mi&gt;g&lt;/mml:mi&gt;&lt;mml:mn&gt;1&lt;/mml:mn&gt;&lt;mml:mo&gt;-&lt;/mml:mo&gt;&lt;mml:mi&gt;l&lt;/mml:mi&gt;&lt;mml:mi&gt;o&lt;/mml:mi&gt;&lt;mml:mi&gt;g&lt;/mml:mi&gt;&lt;mml:mn&gt;3&lt;/mml:mn&gt;&lt;mml:mo&gt;+&lt;/mml:mo&gt;&lt;mml:mi&gt;l&lt;/mml:mi&gt;&lt;mml:mi&gt;o&lt;/mml:mi&gt;&lt;mml:mi&gt;g&lt;/mml:mi&gt;&lt;mml:mn&gt;2&lt;/mml:mn&gt;&lt;/mml:mstyle&gt;&lt;/mml:math&gt;&quot;,&quot;origin&quot;:&quot;MathType Legacy&quot;,&quot;version&quot;:&quot;v3.18.2&quot;}" title="equals l o g 2 minus l o g 1 minus l o g 3 plus l o g 2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4768" cy="18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C25FA" w14:textId="77777777" w:rsidR="00537C24" w:rsidRPr="00AD5941" w:rsidRDefault="00537C24" w:rsidP="00B85E3E">
      <w:pPr>
        <w:rPr>
          <w:rFonts w:eastAsiaTheme="minorEastAsia" w:cstheme="minorHAnsi"/>
        </w:rPr>
      </w:pPr>
      <w:r>
        <w:rPr>
          <w:noProof/>
          <w:position w:val="-6"/>
          <w:lang w:val="en-US"/>
        </w:rPr>
        <w:drawing>
          <wp:inline distT="0" distB="0" distL="0" distR="0" wp14:anchorId="64404CCD" wp14:editId="11CF44CB">
            <wp:extent cx="1253744" cy="180848"/>
            <wp:effectExtent l="0" t="0" r="0" b="0"/>
            <wp:docPr id="2033892973" name="Picture 203389297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i&gt;l&lt;/mml:mi&gt;&lt;mml:mi&gt;o&lt;/mml:mi&gt;&lt;mml:mi&gt;g&lt;/mml:mi&gt;&lt;mml:mn&gt;2&lt;/mml:mn&gt;&lt;mml:mo&gt;-&lt;/mml:mo&gt;&lt;mml:mi&gt;l&lt;/mml:mi&gt;&lt;mml:mi&gt;o&lt;/mml:mi&gt;&lt;mml:mi&gt;g&lt;/mml:mi&gt;&lt;mml:mn&gt;3&lt;/mml:mn&gt;&lt;/mml:mstyle&gt;&lt;/mml:math&gt;&quot;,&quot;origin&quot;:&quot;MathType Legacy&quot;,&quot;version&quot;:&quot;v3.18.2&quot;}" title="equals 2 l o g 2 minus l o 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i&gt;l&lt;/mml:mi&gt;&lt;mml:mi&gt;o&lt;/mml:mi&gt;&lt;mml:mi&gt;g&lt;/mml:mi&gt;&lt;mml:mn&gt;2&lt;/mml:mn&gt;&lt;mml:mo&gt;-&lt;/mml:mo&gt;&lt;mml:mi&gt;l&lt;/mml:mi&gt;&lt;mml:mi&gt;o&lt;/mml:mi&gt;&lt;mml:mi&gt;g&lt;/mml:mi&gt;&lt;mml:mn&gt;3&lt;/mml:mn&gt;&lt;/mml:mstyle&gt;&lt;/mml:math&gt;&quot;,&quot;origin&quot;:&quot;MathType Legacy&quot;,&quot;version&quot;:&quot;v3.18.2&quot;}" title="equals 2 l o g 2 minus l o g 3"/>
                    <pic:cNvPicPr/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3744" cy="18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9EE65" w14:textId="77777777" w:rsidR="00537C24" w:rsidRPr="00AD5941" w:rsidRDefault="00537C24" w:rsidP="00B85E3E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578EDDEF" wp14:editId="1EE510E3">
            <wp:extent cx="670560" cy="465328"/>
            <wp:effectExtent l="0" t="0" r="0" b="0"/>
            <wp:docPr id="907361183" name="Picture 90736118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&gt;l&lt;/mml:mi&gt;&lt;mml:mi&gt;o&lt;/mml:mi&gt;&lt;mml:mi&gt;g&lt;/mml:mi&gt;&lt;mml:mfrac&gt;&lt;mml:mn&gt;4&lt;/mml:mn&gt;&lt;mml:mn&gt;3&lt;/mml:mn&gt;&lt;/mml:mfrac&gt;&lt;/mml:mstyle&gt;&lt;/mml:math&gt;&quot;,&quot;origin&quot;:&quot;MathType Legacy&quot;,&quot;version&quot;:&quot;v3.18.2&quot;}" title="equals l o g 4 over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&gt;l&lt;/mml:mi&gt;&lt;mml:mi&gt;o&lt;/mml:mi&gt;&lt;mml:mi&gt;g&lt;/mml:mi&gt;&lt;mml:mfrac&gt;&lt;mml:mn&gt;4&lt;/mml:mn&gt;&lt;mml:mn&gt;3&lt;/mml:mn&gt;&lt;/mml:mfrac&gt;&lt;/mml:mstyle&gt;&lt;/mml:math&gt;&quot;,&quot;origin&quot;:&quot;MathType Legacy&quot;,&quot;version&quot;:&quot;v3.18.2&quot;}" title="equals l o g 4 over 3"/>
                    <pic:cNvPicPr/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B54DD" w14:textId="77777777" w:rsidR="00537C24" w:rsidRDefault="00537C24" w:rsidP="00B85E3E">
      <w:pPr>
        <w:rPr>
          <w:rFonts w:eastAsiaTheme="minorEastAsia" w:cstheme="minorHAnsi"/>
        </w:rPr>
      </w:pPr>
      <w:r>
        <w:rPr>
          <w:rFonts w:eastAsiaTheme="minorEastAsia" w:cstheme="minorHAnsi"/>
        </w:rPr>
        <w:t>Hence proved.</w:t>
      </w:r>
    </w:p>
    <w:p w14:paraId="45A3504B" w14:textId="77777777" w:rsidR="00537C24" w:rsidRPr="00641C72" w:rsidRDefault="00537C24" w:rsidP="00B85E3E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25. </w:t>
      </w:r>
      <w:r>
        <w:rPr>
          <w:noProof/>
          <w:position w:val="-37"/>
          <w:lang w:val="en-US"/>
        </w:rPr>
        <w:drawing>
          <wp:inline distT="0" distB="0" distL="0" distR="0" wp14:anchorId="54C59FFE" wp14:editId="3C97B0B6">
            <wp:extent cx="2334768" cy="633984"/>
            <wp:effectExtent l="0" t="0" r="0" b="0"/>
            <wp:docPr id="1345248993" name="Picture 134524899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sup&gt;&lt;mml:mrow&gt;&lt;mml:mi&gt;s&lt;/mml:mi&gt;&lt;mml:mi&gt;i&lt;/mml:mi&gt;&lt;mml:mi&gt;n&lt;/mml:mi&gt;&lt;/mml:mrow&gt;&lt;mml:mn&gt;4&lt;/mml:mn&gt;&lt;/mml:msup&gt;&lt;mml:mi&gt;x&lt;/mml:mi&gt;&lt;mml:mo&gt;+&lt;/mml:mo&gt;&lt;mml:msup&gt;&lt;mml:mrow&gt;&lt;mml:mi&gt;c&lt;/mml:mi&gt;&lt;mml:mi&gt;o&lt;/mml:mi&gt;&lt;mml:mi&gt;s&lt;/mml:mi&gt;&lt;/mml:mrow&gt;&lt;mml:mn&gt;4&lt;/mml:mn&gt;&lt;/mml:msup&gt;&lt;mml:mi&gt;x&lt;/mml:mi&gt;&lt;/mml:mrow&gt;&lt;/mml:mfrac&gt;&lt;mml:mi&gt;d&lt;/mml:mi&gt;&lt;mml:mi&gt;x&lt;/mml:mi&gt;&lt;mml:mo&gt;=&lt;/mml:mo&gt;&lt;mml:mfrac&gt;&lt;mml:mi&gt;&amp;#x3C0;&lt;/mml:mi&gt;&lt;mml:mn&gt;4&lt;/mml:mn&gt;&lt;/mml:mfrac&gt;&lt;/mml:mstyle&gt;&lt;/mml:math&gt;&quot;,&quot;origin&quot;:&quot;MathType Legacy&quot;,&quot;version&quot;:&quot;v3.18.2&quot;}" title="integral subscript 0 superscript pi over 4 end superscript fraction numerator s i n 2 x over denominator s i n to the power of 4 x plus c o s to the power of 4 x end fraction d x equals pi over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sup&gt;&lt;mml:mrow&gt;&lt;mml:mi&gt;s&lt;/mml:mi&gt;&lt;mml:mi&gt;i&lt;/mml:mi&gt;&lt;mml:mi&gt;n&lt;/mml:mi&gt;&lt;/mml:mrow&gt;&lt;mml:mn&gt;4&lt;/mml:mn&gt;&lt;/mml:msup&gt;&lt;mml:mi&gt;x&lt;/mml:mi&gt;&lt;mml:mo&gt;+&lt;/mml:mo&gt;&lt;mml:msup&gt;&lt;mml:mrow&gt;&lt;mml:mi&gt;c&lt;/mml:mi&gt;&lt;mml:mi&gt;o&lt;/mml:mi&gt;&lt;mml:mi&gt;s&lt;/mml:mi&gt;&lt;/mml:mrow&gt;&lt;mml:mn&gt;4&lt;/mml:mn&gt;&lt;/mml:msup&gt;&lt;mml:mi&gt;x&lt;/mml:mi&gt;&lt;/mml:mrow&gt;&lt;/mml:mfrac&gt;&lt;mml:mi&gt;d&lt;/mml:mi&gt;&lt;mml:mi&gt;x&lt;/mml:mi&gt;&lt;mml:mo&gt;=&lt;/mml:mo&gt;&lt;mml:mfrac&gt;&lt;mml:mi&gt;&amp;#x3C0;&lt;/mml:mi&gt;&lt;mml:mn&gt;4&lt;/mml:mn&gt;&lt;/mml:mfrac&gt;&lt;/mml:mstyle&gt;&lt;/mml:math&gt;&quot;,&quot;origin&quot;:&quot;MathType Legacy&quot;,&quot;version&quot;:&quot;v3.18.2&quot;}" title="integral subscript 0 superscript pi over 4 end superscript fraction numerator s i n 2 x over denominator s i n to the power of 4 x plus c o s to the power of 4 x end fraction d x equals pi over 4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4768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C14F4" w14:textId="77777777" w:rsidR="00537C24" w:rsidRDefault="00537C24" w:rsidP="00B85E3E">
      <w:pPr>
        <w:rPr>
          <w:rFonts w:eastAsiaTheme="minorEastAsia" w:cstheme="minorHAnsi"/>
        </w:rPr>
      </w:pPr>
      <w:r>
        <w:rPr>
          <w:rFonts w:eastAsiaTheme="minorEastAsia" w:cstheme="minorHAnsi"/>
        </w:rPr>
        <w:t>Solution:</w:t>
      </w:r>
    </w:p>
    <w:p w14:paraId="72CCA7F5" w14:textId="77777777" w:rsidR="00537C24" w:rsidRPr="00641C72" w:rsidRDefault="00537C24" w:rsidP="00B85E3E">
      <w:pPr>
        <w:rPr>
          <w:rFonts w:eastAsiaTheme="minorEastAsia" w:cstheme="minorHAnsi"/>
        </w:rPr>
      </w:pPr>
      <w:r>
        <w:rPr>
          <w:noProof/>
          <w:position w:val="-37"/>
          <w:lang w:val="en-US"/>
        </w:rPr>
        <w:drawing>
          <wp:inline distT="0" distB="0" distL="0" distR="0" wp14:anchorId="2262FD00" wp14:editId="4A90BC65">
            <wp:extent cx="2670048" cy="633984"/>
            <wp:effectExtent l="0" t="0" r="0" b="0"/>
            <wp:docPr id="1455580235" name="Picture 145558023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sup&gt;&lt;mml:mrow&gt;&lt;mml:mi&gt;s&lt;/mml:mi&gt;&lt;mml:mi&gt;i&lt;/mml:mi&gt;&lt;mml:mi&gt;n&lt;/mml:mi&gt;&lt;/mml:mrow&gt;&lt;mml:mn&gt;4&lt;/mml:mn&gt;&lt;/mml:msup&gt;&lt;mml:mi&gt;x&lt;/mml:mi&gt;&lt;mml:mo&gt;+&lt;/mml:mo&gt;&lt;mml:msup&gt;&lt;mml:mrow&gt;&lt;mml:mi&gt;c&lt;/mml:mi&gt;&lt;mml:mi&gt;o&lt;/mml:mi&gt;&lt;mml:mi&gt;s&lt;/mml:mi&gt;&lt;/mml:mrow&gt;&lt;mml:mn&gt;4&lt;/mml:mn&gt;&lt;/mml:msup&gt;&lt;mml:mi&gt;x&lt;/mml:mi&gt;&lt;/mml:mrow&gt;&lt;/mml:mfrac&gt;&lt;mml:mi&gt;d&lt;/mml:mi&gt;&lt;mml:mi&gt;x&lt;/mml:mi&gt;&lt;/mml:mstyle&gt;&lt;/mml:math&gt;&quot;,&quot;origin&quot;:&quot;MathType Legacy&quot;,&quot;version&quot;:&quot;v3.18.2&quot;}" title="L. H. S equals integral subscript 0 superscript pi over 4 end superscript fraction numerator s i n 2 x over denominator s i n to the power of 4 x plus c o s to the power of 4 x end fraction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o&gt;.&lt;/mml:mo&gt;&lt;mml:mi&gt;H&lt;/mml:mi&gt;&lt;mml:mo&gt;.&lt;/mml:mo&gt;&lt;mml:mi&gt;S&lt;/mml:mi&gt;&lt;mml:mo&gt;=&lt;/mml:mo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sup&gt;&lt;mml:mrow&gt;&lt;mml:mi&gt;s&lt;/mml:mi&gt;&lt;mml:mi&gt;i&lt;/mml:mi&gt;&lt;mml:mi&gt;n&lt;/mml:mi&gt;&lt;/mml:mrow&gt;&lt;mml:mn&gt;4&lt;/mml:mn&gt;&lt;/mml:msup&gt;&lt;mml:mi&gt;x&lt;/mml:mi&gt;&lt;mml:mo&gt;+&lt;/mml:mo&gt;&lt;mml:msup&gt;&lt;mml:mrow&gt;&lt;mml:mi&gt;c&lt;/mml:mi&gt;&lt;mml:mi&gt;o&lt;/mml:mi&gt;&lt;mml:mi&gt;s&lt;/mml:mi&gt;&lt;/mml:mrow&gt;&lt;mml:mn&gt;4&lt;/mml:mn&gt;&lt;/mml:msup&gt;&lt;mml:mi&gt;x&lt;/mml:mi&gt;&lt;/mml:mrow&gt;&lt;/mml:mfrac&gt;&lt;mml:mi&gt;d&lt;/mml:mi&gt;&lt;mml:mi&gt;x&lt;/mml:mi&gt;&lt;/mml:mstyle&gt;&lt;/mml:math&gt;&quot;,&quot;origin&quot;:&quot;MathType Legacy&quot;,&quot;version&quot;:&quot;v3.18.2&quot;}" title="L. H. S equals integral subscript 0 superscript pi over 4 end superscript fraction numerator s i n 2 x over denominator s i n to the power of 4 x plus c o s to the power of 4 x end fraction d x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4619C" w14:textId="77777777" w:rsidR="00537C24" w:rsidRPr="00641C72" w:rsidRDefault="00537C24" w:rsidP="00B85E3E">
      <w:pPr>
        <w:rPr>
          <w:rFonts w:eastAsiaTheme="minorEastAsia" w:cstheme="minorHAnsi"/>
        </w:rPr>
      </w:pPr>
      <w:r>
        <w:rPr>
          <w:noProof/>
          <w:position w:val="-38"/>
          <w:lang w:val="en-US"/>
        </w:rPr>
        <w:drawing>
          <wp:inline distT="0" distB="0" distL="0" distR="0" wp14:anchorId="2D984EE7" wp14:editId="4717B016">
            <wp:extent cx="3554036" cy="635643"/>
            <wp:effectExtent l="0" t="0" r="0" b="0"/>
            <wp:docPr id="1275176049" name="Picture 127517604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4&lt;/mml:mn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sup&gt;&lt;mml:mrow&gt;&lt;mml:mo&gt;(&lt;/mml:mo&gt;&lt;mml:mn&gt;1&lt;/mml:mn&gt;&lt;mml:mo&gt;-&lt;/mml:mo&gt;&lt;mml:mi&gt;c&lt;/mml:mi&gt;&lt;mml:mi&gt;o&lt;/mml:mi&gt;&lt;mml:mi&gt;s&lt;/mml:mi&gt;&lt;mml:mn&gt;2&lt;/mml:mn&gt;&lt;mml:mi&gt;x&lt;/mml:mi&gt;&lt;mml:mo&gt;)&lt;/mml:mo&gt;&lt;/mml:mrow&gt;&lt;mml:mn&gt;2&lt;/mml:mn&gt;&lt;/mml:msup&gt;&lt;mml:mo&gt;+&lt;/mml:mo&gt;&lt;mml:msup&gt;&lt;mml:mrow&gt;&lt;mml:mo&gt;(&lt;/mml:mo&gt;&lt;mml:mn&gt;1&lt;/mml:mn&gt;&lt;mml:mo&gt;+&lt;/mml:mo&gt;&lt;mml:mi&gt;c&lt;/mml:mi&gt;&lt;mml:mi&gt;o&lt;/mml:mi&gt;&lt;mml:mi&gt;s&lt;/mml:mi&gt;&lt;mml:mn&gt;2&lt;/mml:mn&gt;&lt;mml:mi&gt;x&lt;/mml:mi&gt;&lt;mml:mo&gt;)&lt;/mml:mo&gt;&lt;/mml:mrow&gt;&lt;mml:mn&gt;2&lt;/mml:mn&gt;&lt;/mml:msup&gt;&lt;/mml:mrow&gt;&lt;/mml:mfrac&gt;&lt;mml:mi&gt;d&lt;/mml:mi&gt;&lt;mml:mi&gt;x&lt;/mml:mi&gt;&lt;/mml:mstyle&gt;&lt;/mml:math&gt;&quot;,&quot;origin&quot;:&quot;MathType Legacy&quot;,&quot;version&quot;:&quot;v3.18.2&quot;}" title="equals 4 integral subscript 0 superscript pi over 4 end superscript fraction numerator s i n 2 x over denominator left parenthesis 1 minus c o s 2 x right parenthesis squared plus left parenthesis 1 plus c o s 2 x right parenthesis squared end fraction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4&lt;/mml:mn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sup&gt;&lt;mml:mrow&gt;&lt;mml:mo&gt;(&lt;/mml:mo&gt;&lt;mml:mn&gt;1&lt;/mml:mn&gt;&lt;mml:mo&gt;-&lt;/mml:mo&gt;&lt;mml:mi&gt;c&lt;/mml:mi&gt;&lt;mml:mi&gt;o&lt;/mml:mi&gt;&lt;mml:mi&gt;s&lt;/mml:mi&gt;&lt;mml:mn&gt;2&lt;/mml:mn&gt;&lt;mml:mi&gt;x&lt;/mml:mi&gt;&lt;mml:mo&gt;)&lt;/mml:mo&gt;&lt;/mml:mrow&gt;&lt;mml:mn&gt;2&lt;/mml:mn&gt;&lt;/mml:msup&gt;&lt;mml:mo&gt;+&lt;/mml:mo&gt;&lt;mml:msup&gt;&lt;mml:mrow&gt;&lt;mml:mo&gt;(&lt;/mml:mo&gt;&lt;mml:mn&gt;1&lt;/mml:mn&gt;&lt;mml:mo&gt;+&lt;/mml:mo&gt;&lt;mml:mi&gt;c&lt;/mml:mi&gt;&lt;mml:mi&gt;o&lt;/mml:mi&gt;&lt;mml:mi&gt;s&lt;/mml:mi&gt;&lt;mml:mn&gt;2&lt;/mml:mn&gt;&lt;mml:mi&gt;x&lt;/mml:mi&gt;&lt;mml:mo&gt;)&lt;/mml:mo&gt;&lt;/mml:mrow&gt;&lt;mml:mn&gt;2&lt;/mml:mn&gt;&lt;/mml:msup&gt;&lt;/mml:mrow&gt;&lt;/mml:mfrac&gt;&lt;mml:mi&gt;d&lt;/mml:mi&gt;&lt;mml:mi&gt;x&lt;/mml:mi&gt;&lt;/mml:mstyle&gt;&lt;/mml:math&gt;&quot;,&quot;origin&quot;:&quot;MathType Legacy&quot;,&quot;version&quot;:&quot;v3.18.2&quot;}" title="equals 4 integral subscript 0 superscript pi over 4 end superscript fraction numerator s i n 2 x over denominator left parenthesis 1 minus c o s 2 x right parenthesis squared plus left parenthesis 1 plus c o s 2 x right parenthesis squared end fraction d x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4036" cy="635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15E09" w14:textId="77777777" w:rsidR="00537C24" w:rsidRPr="00AD5941" w:rsidRDefault="00537C24" w:rsidP="00641C72">
      <w:pPr>
        <w:rPr>
          <w:rFonts w:eastAsiaTheme="minorEastAsia" w:cstheme="minorHAnsi"/>
        </w:rPr>
      </w:pPr>
      <w:r>
        <w:rPr>
          <w:noProof/>
          <w:position w:val="-37"/>
          <w:lang w:val="en-US"/>
        </w:rPr>
        <w:drawing>
          <wp:inline distT="0" distB="0" distL="0" distR="0" wp14:anchorId="72CB105C" wp14:editId="733F877D">
            <wp:extent cx="2070608" cy="633984"/>
            <wp:effectExtent l="0" t="0" r="0" b="0"/>
            <wp:docPr id="1547914765" name="Picture 154791476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4&lt;/mml:mn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n&gt;2&lt;/mml:mn&gt;&lt;mml:mo&gt;+&lt;/mml:mo&gt;&lt;mml:msup&gt;&lt;mml:mrow&gt;&lt;mml:mn&gt;2&lt;/mml:mn&gt;&lt;mml:mi&gt;c&lt;/mml:mi&gt;&lt;mml:mi&gt;o&lt;/mml:mi&gt;&lt;mml:mi&gt;s&lt;/mml:mi&gt;&lt;/mml:mrow&gt;&lt;mml:mn&gt;2&lt;/mml:mn&gt;&lt;/mml:msup&gt;&lt;mml:mn&gt;2&lt;/mml:mn&gt;&lt;mml:mi&gt;x&lt;/mml:mi&gt;&lt;/mml:mrow&gt;&lt;/mml:mfrac&gt;&lt;mml:mi&gt;d&lt;/mml:mi&gt;&lt;mml:mi&gt;x&lt;/mml:mi&gt;&lt;/mml:mstyle&gt;&lt;/mml:math&gt;&quot;,&quot;origin&quot;:&quot;MathType Legacy&quot;,&quot;version&quot;:&quot;v3.18.2&quot;}" title="equals 4 integral subscript 0 superscript pi over 4 end superscript fraction numerator s i n 2 x over denominator 2 plus 2 c o s squared 2 x end fraction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4&lt;/mml:mn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n&gt;2&lt;/mml:mn&gt;&lt;mml:mo&gt;+&lt;/mml:mo&gt;&lt;mml:msup&gt;&lt;mml:mrow&gt;&lt;mml:mn&gt;2&lt;/mml:mn&gt;&lt;mml:mi&gt;c&lt;/mml:mi&gt;&lt;mml:mi&gt;o&lt;/mml:mi&gt;&lt;mml:mi&gt;s&lt;/mml:mi&gt;&lt;/mml:mrow&gt;&lt;mml:mn&gt;2&lt;/mml:mn&gt;&lt;/mml:msup&gt;&lt;mml:mn&gt;2&lt;/mml:mn&gt;&lt;mml:mi&gt;x&lt;/mml:mi&gt;&lt;/mml:mrow&gt;&lt;/mml:mfrac&gt;&lt;mml:mi&gt;d&lt;/mml:mi&gt;&lt;mml:mi&gt;x&lt;/mml:mi&gt;&lt;/mml:mstyle&gt;&lt;/mml:math&gt;&quot;,&quot;origin&quot;:&quot;MathType Legacy&quot;,&quot;version&quot;:&quot;v3.18.2&quot;}" title="equals 4 integral subscript 0 superscript pi over 4 end superscript fraction numerator s i n 2 x over denominator 2 plus 2 c o s squared 2 x end fraction d x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0608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15A3B" w14:textId="77777777" w:rsidR="00537C24" w:rsidRPr="00641C72" w:rsidRDefault="00537C24" w:rsidP="00641C72">
      <w:pPr>
        <w:rPr>
          <w:rFonts w:eastAsiaTheme="minorEastAsia" w:cstheme="minorHAnsi"/>
        </w:rPr>
      </w:pPr>
      <w:r>
        <w:rPr>
          <w:noProof/>
          <w:position w:val="-37"/>
          <w:lang w:val="en-US"/>
        </w:rPr>
        <w:drawing>
          <wp:inline distT="0" distB="0" distL="0" distR="0" wp14:anchorId="673DC02B" wp14:editId="470211E7">
            <wp:extent cx="1969008" cy="633984"/>
            <wp:effectExtent l="0" t="0" r="0" b="0"/>
            <wp:docPr id="804426110" name="Picture 80442611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n&gt;1&lt;/mml:mn&gt;&lt;mml:mo&gt;+&lt;/mml:mo&gt;&lt;mml:msup&gt;&lt;mml:mrow&gt;&lt;mml:mi&gt;c&lt;/mml:mi&gt;&lt;mml:mi&gt;o&lt;/mml:mi&gt;&lt;mml:mi&gt;s&lt;/mml:mi&gt;&lt;/mml:mrow&gt;&lt;mml:mn&gt;2&lt;/mml:mn&gt;&lt;/mml:msup&gt;&lt;mml:mn&gt;2&lt;/mml:mn&gt;&lt;mml:mi&gt;x&lt;/mml:mi&gt;&lt;/mml:mrow&gt;&lt;/mml:mfrac&gt;&lt;mml:mi&gt;d&lt;/mml:mi&gt;&lt;mml:mi&gt;x&lt;/mml:mi&gt;&lt;/mml:mstyle&gt;&lt;/mml:math&gt;&quot;,&quot;origin&quot;:&quot;MathType Legacy&quot;,&quot;version&quot;:&quot;v3.18.2&quot;}" title="equals 2 integral subscript 0 superscript pi over 4 end superscript fraction numerator s i n 2 x over denominator 1 plus c o s squared 2 x end fraction d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subsup&gt;&lt;mml:mo&gt;&amp;#x222B;&lt;/mml:mo&gt;&lt;mml:mn&gt;0&lt;/mml:mn&gt;&lt;mml:mfrac&gt;&lt;mml:mi&gt;&amp;#x3C0;&lt;/mml:mi&gt;&lt;mml:mn&gt;4&lt;/mml:mn&gt;&lt;/mml:mfrac&gt;&lt;/mml:msubsup&gt;&lt;mml:mfrac&gt;&lt;mml:mrow&gt;&lt;mml:mi&gt;s&lt;/mml:mi&gt;&lt;mml:mi&gt;i&lt;/mml:mi&gt;&lt;mml:mi&gt;n&lt;/mml:mi&gt;&lt;mml:mn&gt;2&lt;/mml:mn&gt;&lt;mml:mi&gt;x&lt;/mml:mi&gt;&lt;/mml:mrow&gt;&lt;mml:mrow&gt;&lt;mml:mn&gt;1&lt;/mml:mn&gt;&lt;mml:mo&gt;+&lt;/mml:mo&gt;&lt;mml:msup&gt;&lt;mml:mrow&gt;&lt;mml:mi&gt;c&lt;/mml:mi&gt;&lt;mml:mi&gt;o&lt;/mml:mi&gt;&lt;mml:mi&gt;s&lt;/mml:mi&gt;&lt;/mml:mrow&gt;&lt;mml:mn&gt;2&lt;/mml:mn&gt;&lt;/mml:msup&gt;&lt;mml:mn&gt;2&lt;/mml:mn&gt;&lt;mml:mi&gt;x&lt;/mml:mi&gt;&lt;/mml:mrow&gt;&lt;/mml:mfrac&gt;&lt;mml:mi&gt;d&lt;/mml:mi&gt;&lt;mml:mi&gt;x&lt;/mml:mi&gt;&lt;/mml:mstyle&gt;&lt;/mml:math&gt;&quot;,&quot;origin&quot;:&quot;MathType Legacy&quot;,&quot;version&quot;:&quot;v3.18.2&quot;}" title="equals 2 integral subscript 0 superscript pi over 4 end superscript fraction numerator s i n 2 x over denominator 1 plus c o s squared 2 x end fraction d x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008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F76E7" w14:textId="77777777" w:rsidR="00537C24" w:rsidRPr="00641C72" w:rsidRDefault="00537C24" w:rsidP="00641C72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Put </w:t>
      </w:r>
      <w:r>
        <w:rPr>
          <w:noProof/>
          <w:position w:val="-3"/>
          <w:lang w:val="en-US"/>
        </w:rPr>
        <w:drawing>
          <wp:inline distT="0" distB="0" distL="0" distR="0" wp14:anchorId="3575B46B" wp14:editId="50D3C10A">
            <wp:extent cx="766064" cy="152400"/>
            <wp:effectExtent l="0" t="0" r="0" b="0"/>
            <wp:docPr id="1014356716" name="Picture 101435671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c&lt;/mml:mi&gt;&lt;mml:mi&gt;o&lt;/mml:mi&gt;&lt;mml:mi&gt;s&lt;/mml:mi&gt;&lt;mml:mn&gt;2&lt;/mml:mn&gt;&lt;mml:mi&gt;x&lt;/mml:mi&gt;&lt;mml:mo&gt;=&lt;/mml:mo&gt;&lt;mml:mi&gt;z&lt;/mml:mi&gt;&lt;/mml:mstyle&gt;&lt;/mml:math&gt;&quot;,&quot;origin&quot;:&quot;MathType Legacy&quot;,&quot;version&quot;:&quot;v3.18.2&quot;}" title="c o s 2 x equals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c&lt;/mml:mi&gt;&lt;mml:mi&gt;o&lt;/mml:mi&gt;&lt;mml:mi&gt;s&lt;/mml:mi&gt;&lt;mml:mn&gt;2&lt;/mml:mn&gt;&lt;mml:mi&gt;x&lt;/mml:mi&gt;&lt;mml:mo&gt;=&lt;/mml:mo&gt;&lt;mml:mi&gt;z&lt;/mml:mi&gt;&lt;/mml:mstyle&gt;&lt;/mml:math&gt;&quot;,&quot;origin&quot;:&quot;MathType Legacy&quot;,&quot;version&quot;:&quot;v3.18.2&quot;}" title="c o s 2 x equals z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6064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1644B" w14:textId="77777777" w:rsidR="00537C24" w:rsidRDefault="00537C24" w:rsidP="00641C72">
      <w:pPr>
        <w:rPr>
          <w:rFonts w:eastAsiaTheme="minorEastAsia" w:cstheme="minorHAnsi"/>
        </w:rPr>
      </w:pPr>
      <w:r>
        <w:rPr>
          <w:rFonts w:eastAsiaTheme="minorEastAsia" w:cstheme="minorHAnsi"/>
          <w:rtl/>
        </w:rPr>
        <w:lastRenderedPageBreak/>
        <w:t>؞</w:t>
      </w:r>
      <w:r>
        <w:rPr>
          <w:rFonts w:eastAsiaTheme="minorEastAsia" w:cstheme="minorHAnsi"/>
        </w:rPr>
        <w:t xml:space="preserve"> </w:t>
      </w:r>
      <w:r>
        <w:rPr>
          <w:noProof/>
          <w:position w:val="-28"/>
          <w:lang w:val="en-US"/>
        </w:rPr>
        <w:drawing>
          <wp:inline distT="0" distB="0" distL="0" distR="0" wp14:anchorId="68109657" wp14:editId="5F647DEA">
            <wp:extent cx="1233424" cy="463296"/>
            <wp:effectExtent l="0" t="0" r="0" b="0"/>
            <wp:docPr id="1938449465" name="Picture 193844946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-&lt;/mml:mo&gt;&lt;mml:mi&gt;s&lt;/mml:mi&gt;&lt;mml:mi&gt;i&lt;/mml:mi&gt;&lt;mml:mi&gt;n&lt;/mml:mi&gt;&lt;mml:mn&gt;2&lt;/mml:mn&gt;&lt;mml:mi&gt;x&lt;/mml:mi&gt;&lt;mml:mo&gt;=&lt;/mml:mo&gt;&lt;mml:mfrac&gt;&lt;mml:mn&gt;1&lt;/mml:mn&gt;&lt;mml:mn&gt;2&lt;/mml:mn&gt;&lt;/mml:mfrac&gt;&lt;mml:mi&gt;d&lt;/mml:mi&gt;&lt;mml:mi&gt;z&lt;/mml:mi&gt;&lt;/mml:mstyle&gt;&lt;/mml:math&gt;&quot;,&quot;origin&quot;:&quot;MathType Legacy&quot;,&quot;version&quot;:&quot;v3.18.2&quot;}" title="negative s i n 2 x equals 1 half d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-&lt;/mml:mo&gt;&lt;mml:mi&gt;s&lt;/mml:mi&gt;&lt;mml:mi&gt;i&lt;/mml:mi&gt;&lt;mml:mi&gt;n&lt;/mml:mi&gt;&lt;mml:mn&gt;2&lt;/mml:mn&gt;&lt;mml:mi&gt;x&lt;/mml:mi&gt;&lt;mml:mo&gt;=&lt;/mml:mo&gt;&lt;mml:mfrac&gt;&lt;mml:mn&gt;1&lt;/mml:mn&gt;&lt;mml:mn&gt;2&lt;/mml:mn&gt;&lt;/mml:mfrac&gt;&lt;mml:mi&gt;d&lt;/mml:mi&gt;&lt;mml:mi&gt;z&lt;/mml:mi&gt;&lt;/mml:mstyle&gt;&lt;/mml:math&gt;&quot;,&quot;origin&quot;:&quot;MathType Legacy&quot;,&quot;version&quot;:&quot;v3.18.2&quot;}" title="negative s i n 2 x equals 1 half d z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3424" cy="46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16C23" w14:textId="77777777" w:rsidR="00537C24" w:rsidRPr="00641C72" w:rsidRDefault="00537C24" w:rsidP="000051EA">
      <w:pPr>
        <w:rPr>
          <w:rFonts w:eastAsiaTheme="minorEastAsia" w:cstheme="minorHAnsi"/>
        </w:rPr>
      </w:pPr>
      <w:r>
        <w:rPr>
          <w:noProof/>
          <w:position w:val="-37"/>
          <w:lang w:val="en-US"/>
        </w:rPr>
        <w:drawing>
          <wp:inline distT="0" distB="0" distL="0" distR="0" wp14:anchorId="2D3F72F2" wp14:editId="762967D5">
            <wp:extent cx="3066288" cy="735584"/>
            <wp:effectExtent l="0" t="0" r="0" b="0"/>
            <wp:docPr id="556069223" name="Picture 55606922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o&gt;-&lt;/mml:mo&gt;&lt;mml:mn&gt;2&lt;/mml:mn&gt;&lt;mml:msubsup&gt;&lt;mml:mo&gt;&amp;#x222B;&lt;/mml:mo&gt;&lt;mml:mn&gt;1&lt;/mml:mn&gt;&lt;mml:mn&gt;0&lt;/mml:mn&gt;&lt;/mml:msubsup&gt;&lt;mml:mfrac&gt;&lt;mml:mrow&gt;&lt;mml:mfrac&gt;&lt;mml:mn&gt;1&lt;/mml:mn&gt;&lt;mml:mn&gt;2&lt;/mml:mn&gt;&lt;/mml:mfrac&gt;&lt;mml:mi&gt;d&lt;/mml:mi&gt;&lt;mml:mi&gt;z&lt;/mml:mi&gt;&lt;/mml:mrow&gt;&lt;mml:mrow&gt;&lt;mml:mn&gt;1&lt;/mml:mn&gt;&lt;mml:mo&gt;+&lt;/mml:mo&gt;&lt;mml:msup&gt;&lt;mml:mi&gt;z&lt;/mml:mi&gt;&lt;mml:mn&gt;2&lt;/mml:mn&gt;&lt;/mml:msup&gt;&lt;/mml:mrow&gt;&lt;/mml:mfrac&gt;&lt;mml:mo&gt;=&lt;/mml:mo&gt;&lt;mml:mn&gt;2&lt;/mml:mn&gt;&lt;mml:mo&gt;.&lt;/mml:mo&gt;&lt;mml:mfrac&gt;&lt;mml:mn&gt;1&lt;/mml:mn&gt;&lt;mml:mn&gt;2&lt;/mml:mn&gt;&lt;/mml:mfrac&gt;&lt;mml:msubsup&gt;&lt;mml:mo&gt;&amp;#x222B;&lt;/mml:mo&gt;&lt;mml:mn&gt;0&lt;/mml:mn&gt;&lt;mml:mn&gt;1&lt;/mml:mn&gt;&lt;/mml:msubsup&gt;&lt;mml:mfrac&gt;&lt;mml:mrow&gt;&lt;mml:mi&gt;d&lt;/mml:mi&gt;&lt;mml:mi&gt;z&lt;/mml:mi&gt;&lt;/mml:mrow&gt;&lt;mml:mrow&gt;&lt;mml:mn&gt;1&lt;/mml:mn&gt;&lt;mml:mo&gt;+&lt;/mml:mo&gt;&lt;mml:msup&gt;&lt;mml:mi&gt;z&lt;/mml:mi&gt;&lt;mml:mn&gt;2&lt;/mml:mn&gt;&lt;/mml:msup&gt;&lt;/mml:mrow&gt;&lt;/mml:mfrac&gt;&lt;/mml:mstyle&gt;&lt;/mml:math&gt;&quot;,&quot;origin&quot;:&quot;MathType Legacy&quot;,&quot;version&quot;:&quot;v3.18.2&quot;}" title="equals negative 2 integral subscript 1 superscript 0 fraction numerator 1 half d z over denominator 1 plus z squared end fraction equals 2.1 half integral subscript 0 superscript 1 fraction numerator d z over denominator 1 plus z squared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o&gt;-&lt;/mml:mo&gt;&lt;mml:mn&gt;2&lt;/mml:mn&gt;&lt;mml:msubsup&gt;&lt;mml:mo&gt;&amp;#x222B;&lt;/mml:mo&gt;&lt;mml:mn&gt;1&lt;/mml:mn&gt;&lt;mml:mn&gt;0&lt;/mml:mn&gt;&lt;/mml:msubsup&gt;&lt;mml:mfrac&gt;&lt;mml:mrow&gt;&lt;mml:mfrac&gt;&lt;mml:mn&gt;1&lt;/mml:mn&gt;&lt;mml:mn&gt;2&lt;/mml:mn&gt;&lt;/mml:mfrac&gt;&lt;mml:mi&gt;d&lt;/mml:mi&gt;&lt;mml:mi&gt;z&lt;/mml:mi&gt;&lt;/mml:mrow&gt;&lt;mml:mrow&gt;&lt;mml:mn&gt;1&lt;/mml:mn&gt;&lt;mml:mo&gt;+&lt;/mml:mo&gt;&lt;mml:msup&gt;&lt;mml:mi&gt;z&lt;/mml:mi&gt;&lt;mml:mn&gt;2&lt;/mml:mn&gt;&lt;/mml:msup&gt;&lt;/mml:mrow&gt;&lt;/mml:mfrac&gt;&lt;mml:mo&gt;=&lt;/mml:mo&gt;&lt;mml:mn&gt;2&lt;/mml:mn&gt;&lt;mml:mo&gt;.&lt;/mml:mo&gt;&lt;mml:mfrac&gt;&lt;mml:mn&gt;1&lt;/mml:mn&gt;&lt;mml:mn&gt;2&lt;/mml:mn&gt;&lt;/mml:mfrac&gt;&lt;mml:msubsup&gt;&lt;mml:mo&gt;&amp;#x222B;&lt;/mml:mo&gt;&lt;mml:mn&gt;0&lt;/mml:mn&gt;&lt;mml:mn&gt;1&lt;/mml:mn&gt;&lt;/mml:msubsup&gt;&lt;mml:mfrac&gt;&lt;mml:mrow&gt;&lt;mml:mi&gt;d&lt;/mml:mi&gt;&lt;mml:mi&gt;z&lt;/mml:mi&gt;&lt;/mml:mrow&gt;&lt;mml:mrow&gt;&lt;mml:mn&gt;1&lt;/mml:mn&gt;&lt;mml:mo&gt;+&lt;/mml:mo&gt;&lt;mml:msup&gt;&lt;mml:mi&gt;z&lt;/mml:mi&gt;&lt;mml:mn&gt;2&lt;/mml:mn&gt;&lt;/mml:msup&gt;&lt;/mml:mrow&gt;&lt;/mml:mfrac&gt;&lt;/mml:mstyle&gt;&lt;/mml:math&gt;&quot;,&quot;origin&quot;:&quot;MathType Legacy&quot;,&quot;version&quot;:&quot;v3.18.2&quot;}" title="equals negative 2 integral subscript 1 superscript 0 fraction numerator 1 half d z over denominator 1 plus z squared end fraction equals 2.1 half integral subscript 0 superscript 1 fraction numerator d z over denominator 1 plus z squared end fraction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6288" cy="735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E3ADB" w14:textId="77777777" w:rsidR="00537C24" w:rsidRPr="00641C72" w:rsidRDefault="00537C24" w:rsidP="00641C72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2D813FE1" wp14:editId="527C6AFC">
            <wp:extent cx="1408176" cy="465328"/>
            <wp:effectExtent l="0" t="0" r="0" b="0"/>
            <wp:docPr id="1072217261" name="Picture 107221726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frac&gt;&lt;mml:mn&gt;1&lt;/mml:mn&gt;&lt;mml:mn&gt;2&lt;/mml:mn&gt;&lt;/mml:mfrac&gt;&lt;mml:mfenced open=\&quot;\&quot; close=\&quot;|\&quot; separators=\&quot;|\&quot;&gt;&lt;mml:mrow&gt;&lt;mml:msup&gt;&lt;mml:mi&gt;tan&lt;/mml:mi&gt;&lt;mml:mrow&gt;&lt;mml:mo&gt;-&lt;/mml:mo&gt;&lt;mml:mn&gt;1&lt;/mml:mn&gt;&lt;/mml:mrow&gt;&lt;/mml:msup&gt;&lt;mml:mo&gt;&amp;#x2061;&lt;/mml:mo&gt;&lt;mml:mi&gt;z&lt;/mml:mi&gt;&lt;/mml:mrow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2&lt;/mml:mn&gt;&lt;mml:mfrac&gt;&lt;mml:mn&gt;1&lt;/mml:mn&gt;&lt;mml:mn&gt;2&lt;/mml:mn&gt;&lt;/mml:mfrac&gt;&lt;mml:mfenced open=\&quot;\&quot; close=\&quot;|\&quot; separators=\&quot;|\&quot;&gt;&lt;mml:mrow&gt;&lt;mml:msup&gt;&lt;mml:mi&gt;tan&lt;/mml:mi&gt;&lt;mml:mrow&gt;&lt;mml:mo&gt;-&lt;/mml:mo&gt;&lt;mml:mn&gt;1&lt;/mml:mn&gt;&lt;/mml:mrow&gt;&lt;/mml:msup&gt;&lt;mml:mo&gt;&amp;#x2061;&lt;/mml:mo&gt;&lt;mml:mi&gt;z&lt;/mml:mi&gt;&lt;/mml:mrow&gt;&lt;/mml:mfenced&gt;&lt;mml:mfrac linethickness=\&quot;0pt\&quot;&gt;&lt;mml:mn&gt;1&lt;/mml:mn&gt;&lt;mml:mn&gt;0&lt;/mml:mn&gt;&lt;/mml:mfrac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8176" cy="46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4A99F" w14:textId="77777777" w:rsidR="00537C24" w:rsidRPr="000051EA" w:rsidRDefault="00537C24" w:rsidP="00641C72">
      <w:pPr>
        <w:rPr>
          <w:rFonts w:eastAsiaTheme="minorEastAsia" w:cstheme="minorHAnsi"/>
        </w:rPr>
      </w:pPr>
      <w:r>
        <w:rPr>
          <w:noProof/>
          <w:lang w:val="en-US"/>
        </w:rPr>
        <w:drawing>
          <wp:inline distT="0" distB="0" distL="0" distR="0" wp14:anchorId="0A2133FF" wp14:editId="36D46713">
            <wp:extent cx="1554480" cy="172720"/>
            <wp:effectExtent l="0" t="0" r="0" b="0"/>
            <wp:docPr id="1355587268" name="Picture 135558726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p&gt;&lt;mml:mi&gt;tan&lt;/mml:mi&gt;&lt;mml:mrow&gt;&lt;mml:mo&gt;-&lt;/mml:mo&gt;&lt;mml:mn&gt;1&lt;/mml:mn&gt;&lt;/mml:mrow&gt;&lt;/mml:msup&gt;&lt;mml:mo&gt;&amp;#x2061;&lt;/mml:mo&gt;&lt;mml:mn&gt;1&lt;/mml:mn&gt;&lt;mml:mo&gt;-&lt;/mml:mo&gt;&lt;mml:msup&gt;&lt;mml:mi&gt;tan&lt;/mml:mi&gt;&lt;mml:mrow&gt;&lt;mml:mo&gt;-&lt;/mml:mo&gt;&lt;mml:mn&gt;1&lt;/mml:mn&gt;&lt;/mml:mrow&gt;&lt;/mml:msup&gt;&lt;mml:mo&gt;&amp;#x2061;&lt;/mml:mo&gt;&lt;mml:mn&gt;0&lt;/mml:mn&gt;&lt;/mml:mstyle&gt;&lt;/mml:math&gt;&quot;,&quot;origin&quot;:&quot;MathType Legacy&quot;,&quot;version&quot;:&quot;v3.18.2&quot;}" title="equals tan to the power of negative 1 end exponent invisible function application 1 minus tan to the power of negative 1 end exponent invisible function application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sup&gt;&lt;mml:mi&gt;tan&lt;/mml:mi&gt;&lt;mml:mrow&gt;&lt;mml:mo&gt;-&lt;/mml:mo&gt;&lt;mml:mn&gt;1&lt;/mml:mn&gt;&lt;/mml:mrow&gt;&lt;/mml:msup&gt;&lt;mml:mo&gt;&amp;#x2061;&lt;/mml:mo&gt;&lt;mml:mn&gt;1&lt;/mml:mn&gt;&lt;mml:mo&gt;-&lt;/mml:mo&gt;&lt;mml:msup&gt;&lt;mml:mi&gt;tan&lt;/mml:mi&gt;&lt;mml:mrow&gt;&lt;mml:mo&gt;-&lt;/mml:mo&gt;&lt;mml:mn&gt;1&lt;/mml:mn&gt;&lt;/mml:mrow&gt;&lt;/mml:msup&gt;&lt;mml:mo&gt;&amp;#x2061;&lt;/mml:mo&gt;&lt;mml:mn&gt;0&lt;/mml:mn&gt;&lt;/mml:mstyle&gt;&lt;/mml:math&gt;&quot;,&quot;origin&quot;:&quot;MathType Legacy&quot;,&quot;version&quot;:&quot;v3.18.2&quot;}" title="equals tan to the power of negative 1 end exponent invisible function application 1 minus tan to the power of negative 1 end exponent invisible function application 0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72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BE5DF" w14:textId="77777777" w:rsidR="00537C24" w:rsidRPr="000051EA" w:rsidRDefault="00537C24" w:rsidP="00641C72">
      <w:pPr>
        <w:rPr>
          <w:rFonts w:eastAsiaTheme="minorEastAsia" w:cstheme="minorHAnsi"/>
        </w:rPr>
      </w:pPr>
      <w:r>
        <w:rPr>
          <w:noProof/>
          <w:position w:val="-28"/>
          <w:lang w:val="en-US"/>
        </w:rPr>
        <w:drawing>
          <wp:inline distT="0" distB="0" distL="0" distR="0" wp14:anchorId="0D83088A" wp14:editId="76EB584B">
            <wp:extent cx="1160272" cy="408432"/>
            <wp:effectExtent l="0" t="0" r="0" b="0"/>
            <wp:docPr id="185714829" name="Picture 18571482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n&gt;4&lt;/mml:mn&gt;&lt;/mml:mfrac&gt;&lt;mml:mo&gt;=&lt;/mml:mo&gt;&lt;mml:mi&gt;R&lt;/mml:mi&gt;&lt;mml:mo&gt;.&lt;/mml:mo&gt;&lt;mml:mi&gt;H&lt;/mml:mi&gt;&lt;mml:mo&gt;.&lt;/mml:mo&gt;&lt;mml:mi&gt;S&lt;/mml:mi&gt;&lt;/mml:mstyle&gt;&lt;/mml:math&gt;&quot;,&quot;origin&quot;:&quot;MathType Legacy&quot;,&quot;version&quot;:&quot;v3.18.2&quot;}" title="equals pi over 4 equals R. H. 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i&gt;&amp;#x3C0;&lt;/mml:mi&gt;&lt;mml:mn&gt;4&lt;/mml:mn&gt;&lt;/mml:mfrac&gt;&lt;mml:mo&gt;=&lt;/mml:mo&gt;&lt;mml:mi&gt;R&lt;/mml:mi&gt;&lt;mml:mo&gt;.&lt;/mml:mo&gt;&lt;mml:mi&gt;H&lt;/mml:mi&gt;&lt;mml:mo&gt;.&lt;/mml:mo&gt;&lt;mml:mi&gt;S&lt;/mml:mi&gt;&lt;/mml:mstyle&gt;&lt;/mml:math&gt;&quot;,&quot;origin&quot;:&quot;MathType Legacy&quot;,&quot;version&quot;:&quot;v3.18.2&quot;}" title="equals pi over 4 equals R. H. S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0272" cy="408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E5CD3" w14:textId="77777777" w:rsidR="00537C24" w:rsidRPr="000051EA" w:rsidRDefault="00537C24" w:rsidP="00641C72">
      <w:pPr>
        <w:rPr>
          <w:rFonts w:eastAsiaTheme="minorEastAsia" w:cstheme="minorHAnsi"/>
        </w:rPr>
      </w:pPr>
      <w:r>
        <w:rPr>
          <w:rFonts w:eastAsiaTheme="minorEastAsia" w:cstheme="minorHAnsi"/>
        </w:rPr>
        <w:t>Hence proved.</w:t>
      </w:r>
    </w:p>
    <w:p w14:paraId="28ABE910" w14:textId="77777777" w:rsidR="00537C24" w:rsidRPr="00AD5941" w:rsidRDefault="00537C24" w:rsidP="00B85E3E">
      <w:pPr>
        <w:rPr>
          <w:rFonts w:eastAsiaTheme="minorEastAsia" w:cstheme="minorHAnsi"/>
        </w:rPr>
      </w:pPr>
    </w:p>
    <w:p w14:paraId="6618DF8E" w14:textId="77777777" w:rsidR="00DF536B" w:rsidRDefault="00537C24">
      <w:r>
        <w:br w:type="page"/>
      </w:r>
    </w:p>
    <w:p w14:paraId="63453522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lastRenderedPageBreak/>
        <w:t>26(4): Prove the following statement</w:t>
      </w:r>
    </w:p>
    <w:p w14:paraId="71143E6D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</w:rPr>
      </w:pPr>
      <w:r w:rsidRPr="00CB2142">
        <w:rPr>
          <w:rFonts w:ascii="Times New Roman" w:hAnsi="Times New Roman" w:cs="Times New Roman"/>
          <w:position w:val="-42"/>
        </w:rPr>
        <w:object w:dxaOrig="3100" w:dyaOrig="840" w14:anchorId="3DA71D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75pt;height:60pt" o:ole="">
            <v:imagedata r:id="rId242" o:title=""/>
          </v:shape>
          <o:OLEObject Type="Embed" ProgID="Equation.DSMT4" ShapeID="_x0000_i1025" DrawAspect="Content" ObjectID="_1815073047" r:id="rId243"/>
        </w:object>
      </w:r>
    </w:p>
    <w:p w14:paraId="30ABDD13" w14:textId="77777777" w:rsidR="00537C24" w:rsidRPr="00CB2142" w:rsidRDefault="00537C24" w:rsidP="00C82398">
      <w:pPr>
        <w:rPr>
          <w:rFonts w:ascii="Times New Roman" w:hAnsi="Times New Roman" w:cs="Times New Roman"/>
        </w:rPr>
      </w:pPr>
      <w:r w:rsidRPr="00CB2142">
        <w:rPr>
          <w:rFonts w:ascii="Times New Roman" w:hAnsi="Times New Roman" w:cs="Times New Roman"/>
          <w:position w:val="-42"/>
        </w:rPr>
        <w:object w:dxaOrig="3140" w:dyaOrig="800" w14:anchorId="4F369714">
          <v:shape id="_x0000_i1026" type="#_x0000_t75" style="width:156.75pt;height:39.75pt" o:ole="">
            <v:imagedata r:id="rId244" o:title=""/>
          </v:shape>
          <o:OLEObject Type="Embed" ProgID="Equation.DSMT4" ShapeID="_x0000_i1026" DrawAspect="Content" ObjectID="_1815073048" r:id="rId245"/>
        </w:object>
      </w:r>
    </w:p>
    <w:p w14:paraId="4C4CF6F2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</w:rPr>
      </w:pPr>
      <w:r w:rsidRPr="00CB2142">
        <w:rPr>
          <w:rFonts w:ascii="Times New Roman" w:hAnsi="Times New Roman" w:cs="Times New Roman"/>
          <w:position w:val="-42"/>
        </w:rPr>
        <w:object w:dxaOrig="2220" w:dyaOrig="840" w14:anchorId="7C4EB321">
          <v:shape id="_x0000_i1027" type="#_x0000_t75" style="width:111pt;height:42pt" o:ole="">
            <v:imagedata r:id="rId246" o:title=""/>
          </v:shape>
          <o:OLEObject Type="Embed" ProgID="Equation.DSMT4" ShapeID="_x0000_i1027" DrawAspect="Content" ObjectID="_1815073049" r:id="rId247"/>
        </w:object>
      </w:r>
    </w:p>
    <w:p w14:paraId="3FAA81F9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hAnsi="Times New Roman" w:cs="Times New Roman"/>
          <w:position w:val="-42"/>
        </w:rPr>
        <w:object w:dxaOrig="2560" w:dyaOrig="840" w14:anchorId="723AE329">
          <v:shape id="_x0000_i1028" type="#_x0000_t75" style="width:128.25pt;height:42pt" o:ole="">
            <v:imagedata r:id="rId248" o:title=""/>
          </v:shape>
          <o:OLEObject Type="Embed" ProgID="Equation.DSMT4" ShapeID="_x0000_i1028" DrawAspect="Content" ObjectID="_1815073050" r:id="rId249"/>
        </w:object>
      </w:r>
    </w:p>
    <w:p w14:paraId="0B49020E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Put,</w:t>
      </w:r>
    </w:p>
    <w:p w14:paraId="0AE08956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hAnsi="Times New Roman" w:cs="Times New Roman"/>
          <w:position w:val="-30"/>
        </w:rPr>
        <w:object w:dxaOrig="4959" w:dyaOrig="5840" w14:anchorId="58298491">
          <v:shape id="_x0000_i1029" type="#_x0000_t75" style="width:248.25pt;height:291.75pt" o:ole="">
            <v:imagedata r:id="rId250" o:title=""/>
          </v:shape>
          <o:OLEObject Type="Embed" ProgID="Equation.DSMT4" ShapeID="_x0000_i1029" DrawAspect="Content" ObjectID="_1815073051" r:id="rId251"/>
        </w:object>
      </w:r>
    </w:p>
    <w:p w14:paraId="63016F33" w14:textId="77777777" w:rsidR="00537C24" w:rsidRPr="00CB2142" w:rsidRDefault="00537C24" w:rsidP="00C51166">
      <w:pPr>
        <w:pBdr>
          <w:bottom w:val="single" w:sz="6" w:space="1" w:color="auto"/>
        </w:pBdr>
        <w:rPr>
          <w:rFonts w:ascii="Times New Roman" w:hAnsi="Times New Roman" w:cs="Times New Roman"/>
        </w:rPr>
      </w:pPr>
    </w:p>
    <w:p w14:paraId="4913D1E4" w14:textId="77777777" w:rsidR="00537C24" w:rsidRPr="00CB2142" w:rsidRDefault="00537C24" w:rsidP="00C51166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hAnsi="Times New Roman" w:cs="Times New Roman"/>
          <w:position w:val="-60"/>
        </w:rPr>
        <w:object w:dxaOrig="2160" w:dyaOrig="1320" w14:anchorId="4BCFA570">
          <v:shape id="_x0000_i1030" type="#_x0000_t75" style="width:108pt;height:66pt" o:ole="">
            <v:imagedata r:id="rId252" o:title=""/>
          </v:shape>
          <o:OLEObject Type="Embed" ProgID="Equation.DSMT4" ShapeID="_x0000_i1030" DrawAspect="Content" ObjectID="_1815073052" r:id="rId253"/>
        </w:object>
      </w:r>
    </w:p>
    <w:p w14:paraId="1867F3EB" w14:textId="77777777" w:rsidR="00537C24" w:rsidRPr="00CB2142" w:rsidRDefault="00537C24" w:rsidP="00C51166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lastRenderedPageBreak/>
        <w:t>(Proved)</w:t>
      </w:r>
    </w:p>
    <w:p w14:paraId="67053AE9" w14:textId="77777777" w:rsidR="00537C24" w:rsidRPr="00CB2142" w:rsidRDefault="00537C24" w:rsidP="00C51166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</w:p>
    <w:p w14:paraId="4EB1F3DB" w14:textId="77777777" w:rsidR="00537C24" w:rsidRPr="00CB2142" w:rsidRDefault="00537C24" w:rsidP="00C51166">
      <w:pPr>
        <w:rPr>
          <w:rFonts w:ascii="Times New Roman" w:eastAsiaTheme="minorEastAsia" w:hAnsi="Times New Roman" w:cs="Times New Roman"/>
          <w:b/>
          <w:bCs/>
        </w:rPr>
      </w:pPr>
    </w:p>
    <w:p w14:paraId="1BE4F207" w14:textId="77777777" w:rsidR="00537C24" w:rsidRPr="00CB2142" w:rsidRDefault="00537C24" w:rsidP="002F0665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27. Prove the following statement</w:t>
      </w:r>
    </w:p>
    <w:p w14:paraId="3925A560" w14:textId="77777777" w:rsidR="00537C24" w:rsidRPr="00CB2142" w:rsidRDefault="00537C24" w:rsidP="00CB2142">
      <w:pPr>
        <w:pBdr>
          <w:bottom w:val="single" w:sz="6" w:space="1" w:color="auto"/>
        </w:pBdr>
        <w:rPr>
          <w:rFonts w:ascii="Times New Roman" w:hAnsi="Times New Roman" w:cs="Times New Roman"/>
        </w:rPr>
      </w:pPr>
      <w:r w:rsidRPr="00CB2142">
        <w:rPr>
          <w:rFonts w:ascii="Times New Roman" w:hAnsi="Times New Roman" w:cs="Times New Roman"/>
          <w:position w:val="-30"/>
        </w:rPr>
        <w:object w:dxaOrig="3320" w:dyaOrig="720" w14:anchorId="780A8FB4">
          <v:shape id="_x0000_i1031" type="#_x0000_t75" style="width:189pt;height:41.25pt" o:ole="">
            <v:imagedata r:id="rId254" o:title=""/>
          </v:shape>
          <o:OLEObject Type="Embed" ProgID="Equation.DSMT4" ShapeID="_x0000_i1031" DrawAspect="Content" ObjectID="_1815073053" r:id="rId255"/>
        </w:object>
      </w:r>
    </w:p>
    <w:p w14:paraId="74461B81" w14:textId="77777777" w:rsidR="00537C24" w:rsidRPr="00CB2142" w:rsidRDefault="00537C24" w:rsidP="002F0665">
      <w:pPr>
        <w:rPr>
          <w:rFonts w:ascii="Times New Roman" w:eastAsiaTheme="minorEastAsia" w:hAnsi="Times New Roman" w:cs="Times New Roman"/>
          <w:b/>
        </w:rPr>
      </w:pPr>
      <w:r w:rsidRPr="00CB2142">
        <w:rPr>
          <w:rFonts w:ascii="Times New Roman" w:eastAsiaTheme="minorEastAsia" w:hAnsi="Times New Roman" w:cs="Times New Roman"/>
          <w:b/>
        </w:rPr>
        <w:t>Solution:</w:t>
      </w:r>
    </w:p>
    <w:p w14:paraId="409A1694" w14:textId="77777777" w:rsidR="00537C24" w:rsidRPr="00072245" w:rsidRDefault="00537C24" w:rsidP="002F0665">
      <w:pPr>
        <w:rPr>
          <w:rFonts w:ascii="Times New Roman" w:eastAsiaTheme="minorEastAsia" w:hAnsi="Times New Roman" w:cs="Times New Roman"/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Let</m:t>
          </m:r>
        </m:oMath>
      </m:oMathPara>
    </w:p>
    <w:p w14:paraId="72610933" w14:textId="77777777" w:rsidR="00537C24" w:rsidRPr="00CB2142" w:rsidRDefault="00537C24" w:rsidP="002F0665">
      <w:pPr>
        <w:rPr>
          <w:rFonts w:ascii="Times New Roman" w:eastAsiaTheme="minorEastAsia" w:hAnsi="Times New Roman" w:cs="Times New Roman"/>
          <w:b/>
        </w:rPr>
      </w:pPr>
      <w:r w:rsidRPr="007E6DE1">
        <w:rPr>
          <w:position w:val="-138"/>
        </w:rPr>
        <w:object w:dxaOrig="2920" w:dyaOrig="2880" w14:anchorId="4837DA4F">
          <v:shape id="_x0000_i1032" type="#_x0000_t75" style="width:146.25pt;height:2in" o:ole="">
            <v:imagedata r:id="rId256" o:title=""/>
          </v:shape>
          <o:OLEObject Type="Embed" ProgID="Equation.DSMT4" ShapeID="_x0000_i1032" DrawAspect="Content" ObjectID="_1815073054" r:id="rId257"/>
        </w:object>
      </w:r>
    </w:p>
    <w:p w14:paraId="0FAAD6C7" w14:textId="77777777" w:rsidR="00537C24" w:rsidRPr="00CB2142" w:rsidRDefault="00537C24" w:rsidP="003C7A9E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(Proved</w:t>
      </w:r>
      <w:r>
        <w:rPr>
          <w:rFonts w:ascii="Times New Roman" w:eastAsiaTheme="minorEastAsia" w:hAnsi="Times New Roman" w:cs="Times New Roman"/>
          <w:b/>
          <w:bCs/>
        </w:rPr>
        <w:t>)</w:t>
      </w:r>
    </w:p>
    <w:p w14:paraId="27FE3D7A" w14:textId="77777777" w:rsidR="00537C24" w:rsidRPr="00CB2142" w:rsidRDefault="00537C24" w:rsidP="002F0665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28(1) Prove the following statement</w:t>
      </w:r>
    </w:p>
    <w:p w14:paraId="5F89391A" w14:textId="77777777" w:rsidR="00537C24" w:rsidRPr="00CB2142" w:rsidRDefault="00537C24" w:rsidP="003C7A9E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34"/>
        </w:rPr>
        <w:object w:dxaOrig="2220" w:dyaOrig="720" w14:anchorId="21BEF486">
          <v:shape id="_x0000_i1033" type="#_x0000_t75" style="width:111pt;height:36pt" o:ole="">
            <v:imagedata r:id="rId258" o:title=""/>
          </v:shape>
          <o:OLEObject Type="Embed" ProgID="Equation.DSMT4" ShapeID="_x0000_i1033" DrawAspect="Content" ObjectID="_1815073055" r:id="rId259"/>
        </w:object>
      </w:r>
    </w:p>
    <w:p w14:paraId="2E6074BC" w14:textId="77777777" w:rsidR="00537C24" w:rsidRPr="00CB2142" w:rsidRDefault="00537C24" w:rsidP="003C7A9E">
      <w:pPr>
        <w:rPr>
          <w:rFonts w:ascii="Times New Roman" w:eastAsiaTheme="minorEastAsia" w:hAnsi="Times New Roman" w:cs="Times New Roman"/>
          <w:b/>
          <w:bCs/>
        </w:rPr>
      </w:pPr>
    </w:p>
    <w:p w14:paraId="456B256A" w14:textId="77777777" w:rsidR="00537C24" w:rsidRDefault="00537C24" w:rsidP="002F0665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Solution:</w:t>
      </w:r>
    </w:p>
    <w:p w14:paraId="3A873A89" w14:textId="77777777" w:rsidR="00537C24" w:rsidRDefault="00537C24" w:rsidP="002F0665">
      <w:r w:rsidRPr="007E6DE1">
        <w:rPr>
          <w:position w:val="-34"/>
        </w:rPr>
        <w:object w:dxaOrig="2620" w:dyaOrig="720" w14:anchorId="35B77AC4">
          <v:shape id="_x0000_i1034" type="#_x0000_t75" style="width:131.25pt;height:36pt" o:ole="">
            <v:imagedata r:id="rId260" o:title=""/>
          </v:shape>
          <o:OLEObject Type="Embed" ProgID="Equation.DSMT4" ShapeID="_x0000_i1034" DrawAspect="Content" ObjectID="_1815073056" r:id="rId261"/>
        </w:object>
      </w:r>
    </w:p>
    <w:p w14:paraId="70DD6A3D" w14:textId="77777777" w:rsidR="00537C24" w:rsidRDefault="00537C24" w:rsidP="002F0665"/>
    <w:tbl>
      <w:tblPr>
        <w:tblStyle w:val="TableGrid"/>
        <w:tblpPr w:leftFromText="180" w:rightFromText="180" w:vertAnchor="text" w:horzAnchor="margin" w:tblpXSpec="center" w:tblpY="-450"/>
        <w:tblW w:w="1195" w:type="dxa"/>
        <w:tblLook w:val="04A0" w:firstRow="1" w:lastRow="0" w:firstColumn="1" w:lastColumn="0" w:noHBand="0" w:noVBand="1"/>
      </w:tblPr>
      <w:tblGrid>
        <w:gridCol w:w="395"/>
        <w:gridCol w:w="400"/>
        <w:gridCol w:w="400"/>
      </w:tblGrid>
      <w:tr w:rsidR="00072245" w:rsidRPr="00CB2142" w14:paraId="71E395B1" w14:textId="77777777" w:rsidTr="00072245">
        <w:tc>
          <w:tcPr>
            <w:tcW w:w="0" w:type="auto"/>
            <w:hideMark/>
          </w:tcPr>
          <w:p w14:paraId="7941A982" w14:textId="77777777" w:rsidR="00537C24" w:rsidRPr="00CB2142" w:rsidRDefault="00537C24" w:rsidP="00072245">
            <w:pPr>
              <w:spacing w:after="160" w:line="278" w:lineRule="auto"/>
              <w:rPr>
                <w:rFonts w:ascii="Cambria Math" w:eastAsiaTheme="minorEastAsia" w:hAnsi="Cambria Math" w:cs="Times New Roman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</m:t>
                </m:r>
              </m:oMath>
            </m:oMathPara>
          </w:p>
        </w:tc>
        <w:tc>
          <w:tcPr>
            <w:tcW w:w="0" w:type="auto"/>
            <w:hideMark/>
          </w:tcPr>
          <w:p w14:paraId="6710CA19" w14:textId="77777777" w:rsidR="00537C24" w:rsidRPr="00CB2142" w:rsidRDefault="00537C24" w:rsidP="00072245">
            <w:pPr>
              <w:spacing w:after="160" w:line="278" w:lineRule="auto"/>
              <w:rPr>
                <w:rFonts w:ascii="Cambria Math" w:eastAsiaTheme="minorEastAsia" w:hAnsi="Cambria Math" w:cs="Times New Roman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3</m:t>
                </m:r>
              </m:oMath>
            </m:oMathPara>
          </w:p>
        </w:tc>
        <w:tc>
          <w:tcPr>
            <w:tcW w:w="0" w:type="auto"/>
            <w:hideMark/>
          </w:tcPr>
          <w:p w14:paraId="0A261440" w14:textId="77777777" w:rsidR="00537C24" w:rsidRPr="00CB2142" w:rsidRDefault="00537C24" w:rsidP="00072245">
            <w:pPr>
              <w:spacing w:after="160" w:line="278" w:lineRule="auto"/>
              <w:rPr>
                <w:rFonts w:ascii="Cambria Math" w:eastAsiaTheme="minorEastAsia" w:hAnsi="Cambria Math" w:cs="Times New Roman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2</m:t>
                </m:r>
              </m:oMath>
            </m:oMathPara>
          </w:p>
        </w:tc>
      </w:tr>
      <w:tr w:rsidR="00072245" w:rsidRPr="00CB2142" w14:paraId="247D51E9" w14:textId="77777777" w:rsidTr="00072245">
        <w:tc>
          <w:tcPr>
            <w:tcW w:w="0" w:type="auto"/>
            <w:hideMark/>
          </w:tcPr>
          <w:p w14:paraId="42F29B37" w14:textId="77777777" w:rsidR="00537C24" w:rsidRPr="00CB2142" w:rsidRDefault="00537C24" w:rsidP="00072245">
            <w:pPr>
              <w:spacing w:after="160" w:line="278" w:lineRule="auto"/>
              <w:rPr>
                <w:rFonts w:ascii="Cambria Math" w:eastAsiaTheme="minorEastAsia" w:hAnsi="Cambria Math" w:cs="Times New Roman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z</m:t>
                </m:r>
              </m:oMath>
            </m:oMathPara>
          </w:p>
        </w:tc>
        <w:tc>
          <w:tcPr>
            <w:tcW w:w="0" w:type="auto"/>
            <w:hideMark/>
          </w:tcPr>
          <w:p w14:paraId="703966D1" w14:textId="77777777" w:rsidR="00537C24" w:rsidRPr="00CB2142" w:rsidRDefault="00494F45" w:rsidP="00072245">
            <w:pPr>
              <w:spacing w:after="160" w:line="278" w:lineRule="auto"/>
              <w:rPr>
                <w:rFonts w:ascii="Cambria Math" w:eastAsiaTheme="minorEastAsia" w:hAnsi="Cambria Math" w:cs="Times New Roman"/>
                <w:oMath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0" w:type="auto"/>
            <w:hideMark/>
          </w:tcPr>
          <w:p w14:paraId="652A57F5" w14:textId="77777777" w:rsidR="00537C24" w:rsidRPr="00CB2142" w:rsidRDefault="00537C24" w:rsidP="00072245">
            <w:pPr>
              <w:spacing w:after="160" w:line="278" w:lineRule="auto"/>
              <w:rPr>
                <w:rFonts w:ascii="Cambria Math" w:eastAsiaTheme="minorEastAsia" w:hAnsi="Cambria Math" w:cs="Times New Roman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1</m:t>
                </m:r>
              </m:oMath>
            </m:oMathPara>
          </w:p>
        </w:tc>
      </w:tr>
    </w:tbl>
    <w:p w14:paraId="76BC0D71" w14:textId="77777777" w:rsidR="00537C24" w:rsidRPr="00CB2142" w:rsidRDefault="00537C24" w:rsidP="002F0665">
      <w:pP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230"/>
        </w:rPr>
        <w:object w:dxaOrig="2900" w:dyaOrig="5400" w14:anchorId="5AED92FC">
          <v:shape id="_x0000_i1035" type="#_x0000_t75" style="width:144.75pt;height:270pt" o:ole="">
            <v:imagedata r:id="rId262" o:title=""/>
          </v:shape>
          <o:OLEObject Type="Embed" ProgID="Equation.DSMT4" ShapeID="_x0000_i1035" DrawAspect="Content" ObjectID="_1815073057" r:id="rId263"/>
        </w:object>
      </w:r>
    </w:p>
    <w:p w14:paraId="275C91ED" w14:textId="77777777" w:rsidR="00537C24" w:rsidRPr="00CB2142" w:rsidRDefault="00537C24" w:rsidP="003C7A9E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(Proved)</w:t>
      </w:r>
    </w:p>
    <w:p w14:paraId="2556FDE7" w14:textId="77777777" w:rsidR="00537C24" w:rsidRPr="00CB2142" w:rsidRDefault="00537C24" w:rsidP="003C7A9E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28(2) Prove the following statement</w:t>
      </w:r>
    </w:p>
    <w:p w14:paraId="1557415D" w14:textId="77777777" w:rsidR="00537C24" w:rsidRPr="00CB2142" w:rsidRDefault="00537C24" w:rsidP="003C7A9E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34"/>
        </w:rPr>
        <w:object w:dxaOrig="2780" w:dyaOrig="720" w14:anchorId="672CA8F5">
          <v:shape id="_x0000_i1036" type="#_x0000_t75" style="width:138.75pt;height:36pt" o:ole="">
            <v:imagedata r:id="rId264" o:title=""/>
          </v:shape>
          <o:OLEObject Type="Embed" ProgID="Equation.DSMT4" ShapeID="_x0000_i1036" DrawAspect="Content" ObjectID="_1815073058" r:id="rId265"/>
        </w:object>
      </w:r>
    </w:p>
    <w:p w14:paraId="4F735A56" w14:textId="77777777" w:rsidR="00537C24" w:rsidRPr="00CB2142" w:rsidRDefault="00537C24" w:rsidP="003C7A9E">
      <w:pPr>
        <w:rPr>
          <w:rFonts w:ascii="Times New Roman" w:eastAsiaTheme="minorEastAsia" w:hAnsi="Times New Roman" w:cs="Times New Roman"/>
          <w:b/>
          <w:bCs/>
        </w:rPr>
      </w:pPr>
    </w:p>
    <w:tbl>
      <w:tblPr>
        <w:tblStyle w:val="TableGrid"/>
        <w:tblpPr w:leftFromText="180" w:rightFromText="180" w:vertAnchor="text" w:horzAnchor="page" w:tblpX="10211" w:tblpY="51"/>
        <w:tblW w:w="0" w:type="auto"/>
        <w:tblLook w:val="04A0" w:firstRow="1" w:lastRow="0" w:firstColumn="1" w:lastColumn="0" w:noHBand="0" w:noVBand="1"/>
      </w:tblPr>
      <w:tblGrid>
        <w:gridCol w:w="336"/>
        <w:gridCol w:w="523"/>
        <w:gridCol w:w="336"/>
      </w:tblGrid>
      <w:tr w:rsidR="003C7A9E" w:rsidRPr="00CB2142" w14:paraId="50CB7ECF" w14:textId="77777777" w:rsidTr="003C7A9E">
        <w:tc>
          <w:tcPr>
            <w:tcW w:w="0" w:type="auto"/>
            <w:hideMark/>
          </w:tcPr>
          <w:p w14:paraId="175D6F02" w14:textId="77777777" w:rsidR="00537C24" w:rsidRPr="00CB2142" w:rsidRDefault="00537C24" w:rsidP="003C7A9E">
            <w:pPr>
              <w:spacing w:after="160" w:line="278" w:lineRule="auto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CB2142">
              <w:rPr>
                <w:rFonts w:ascii="Times New Roman" w:eastAsiaTheme="minorEastAsia" w:hAnsi="Times New Roman" w:cs="Times New Roman"/>
                <w:b/>
                <w:bCs/>
              </w:rPr>
              <w:t>x</w:t>
            </w:r>
          </w:p>
        </w:tc>
        <w:tc>
          <w:tcPr>
            <w:tcW w:w="0" w:type="auto"/>
            <w:hideMark/>
          </w:tcPr>
          <w:p w14:paraId="76786A6D" w14:textId="77777777" w:rsidR="00537C24" w:rsidRPr="00CB2142" w:rsidRDefault="00537C24" w:rsidP="003C7A9E">
            <w:pPr>
              <w:spacing w:after="160" w:line="278" w:lineRule="auto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CB2142">
              <w:rPr>
                <w:rFonts w:ascii="Times New Roman" w:eastAsiaTheme="minorEastAsia" w:hAnsi="Times New Roman" w:cs="Times New Roman"/>
                <w:b/>
                <w:bCs/>
              </w:rPr>
              <w:t>1</w:t>
            </w:r>
          </w:p>
        </w:tc>
        <w:tc>
          <w:tcPr>
            <w:tcW w:w="0" w:type="auto"/>
            <w:hideMark/>
          </w:tcPr>
          <w:p w14:paraId="0497DB7A" w14:textId="77777777" w:rsidR="00537C24" w:rsidRPr="00CB2142" w:rsidRDefault="00537C24" w:rsidP="003C7A9E">
            <w:pPr>
              <w:spacing w:after="160" w:line="278" w:lineRule="auto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CB2142">
              <w:rPr>
                <w:rFonts w:ascii="Times New Roman" w:eastAsiaTheme="minorEastAsia" w:hAnsi="Times New Roman" w:cs="Times New Roman"/>
                <w:b/>
                <w:bCs/>
              </w:rPr>
              <w:t>0</w:t>
            </w:r>
          </w:p>
        </w:tc>
      </w:tr>
      <w:tr w:rsidR="003C7A9E" w:rsidRPr="00CB2142" w14:paraId="36521835" w14:textId="77777777" w:rsidTr="003C7A9E">
        <w:tc>
          <w:tcPr>
            <w:tcW w:w="0" w:type="auto"/>
            <w:hideMark/>
          </w:tcPr>
          <w:p w14:paraId="29CC9A7A" w14:textId="77777777" w:rsidR="00537C24" w:rsidRPr="00CB2142" w:rsidRDefault="00537C24" w:rsidP="003C7A9E">
            <w:pPr>
              <w:spacing w:after="160" w:line="278" w:lineRule="auto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CB2142">
              <w:rPr>
                <w:rFonts w:ascii="Times New Roman" w:eastAsiaTheme="minorEastAsia" w:hAnsi="Times New Roman" w:cs="Times New Roman"/>
                <w:b/>
                <w:bCs/>
              </w:rPr>
              <w:t>z</w:t>
            </w:r>
          </w:p>
        </w:tc>
        <w:tc>
          <w:tcPr>
            <w:tcW w:w="0" w:type="auto"/>
            <w:hideMark/>
          </w:tcPr>
          <w:p w14:paraId="294EF48B" w14:textId="77777777" w:rsidR="00537C24" w:rsidRPr="00CB2142" w:rsidRDefault="00537C24" w:rsidP="003C7A9E">
            <w:pPr>
              <w:spacing w:after="160" w:line="278" w:lineRule="auto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CB2142">
              <w:rPr>
                <w:rFonts w:ascii="Times New Roman" w:eastAsiaTheme="minorEastAsia" w:hAnsi="Times New Roman" w:cs="Times New Roman"/>
                <w:b/>
                <w:bCs/>
              </w:rPr>
              <w:t>1/2</w:t>
            </w:r>
          </w:p>
        </w:tc>
        <w:tc>
          <w:tcPr>
            <w:tcW w:w="0" w:type="auto"/>
            <w:hideMark/>
          </w:tcPr>
          <w:p w14:paraId="55083124" w14:textId="77777777" w:rsidR="00537C24" w:rsidRPr="00CB2142" w:rsidRDefault="00537C24" w:rsidP="003C7A9E">
            <w:pPr>
              <w:spacing w:after="160" w:line="278" w:lineRule="auto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CB2142">
              <w:rPr>
                <w:rFonts w:ascii="Times New Roman" w:eastAsiaTheme="minorEastAsia" w:hAnsi="Times New Roman" w:cs="Times New Roman"/>
                <w:b/>
                <w:bCs/>
              </w:rPr>
              <w:t>1</w:t>
            </w:r>
          </w:p>
        </w:tc>
      </w:tr>
    </w:tbl>
    <w:p w14:paraId="067772D6" w14:textId="77777777" w:rsidR="00537C24" w:rsidRPr="00CB2142" w:rsidRDefault="00537C24" w:rsidP="003C7A9E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Solution:</w:t>
      </w:r>
    </w:p>
    <w:p w14:paraId="2F7D3D75" w14:textId="77777777" w:rsidR="00537C24" w:rsidRPr="0048359A" w:rsidRDefault="00537C24" w:rsidP="003C7A9E">
      <w:pPr>
        <w:rPr>
          <w:rFonts w:ascii="Times New Roman" w:eastAsiaTheme="minorEastAsia" w:hAnsi="Times New Roman" w:cs="Times New Roman"/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Let,</m:t>
          </m:r>
        </m:oMath>
      </m:oMathPara>
    </w:p>
    <w:p w14:paraId="72AB7071" w14:textId="77777777" w:rsidR="00537C24" w:rsidRPr="00CB2142" w:rsidRDefault="00537C24" w:rsidP="003C7A9E">
      <w:pP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34"/>
        </w:rPr>
        <w:object w:dxaOrig="2439" w:dyaOrig="720" w14:anchorId="375AAFEC">
          <v:shape id="_x0000_i1037" type="#_x0000_t75" style="width:122.25pt;height:36pt" o:ole="">
            <v:imagedata r:id="rId266" o:title=""/>
          </v:shape>
          <o:OLEObject Type="Embed" ProgID="Equation.DSMT4" ShapeID="_x0000_i1037" DrawAspect="Content" ObjectID="_1815073059" r:id="rId267"/>
        </w:object>
      </w:r>
    </w:p>
    <w:p w14:paraId="36058F12" w14:textId="77777777" w:rsidR="00537C24" w:rsidRPr="0048359A" w:rsidRDefault="00537C24" w:rsidP="003C7A9E">
      <w:pPr>
        <w:rPr>
          <w:rFonts w:ascii="Times New Roman" w:eastAsiaTheme="minorEastAsia" w:hAnsi="Times New Roman" w:cs="Times New Roman"/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put</m:t>
          </m:r>
        </m:oMath>
      </m:oMathPara>
    </w:p>
    <w:p w14:paraId="0E4E6E4C" w14:textId="77777777" w:rsidR="00537C24" w:rsidRPr="00CB2142" w:rsidRDefault="00537C24" w:rsidP="003C7A9E">
      <w:pP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58"/>
        </w:rPr>
        <w:object w:dxaOrig="1219" w:dyaOrig="1280" w14:anchorId="2D1BC04F">
          <v:shape id="_x0000_i1038" type="#_x0000_t75" style="width:60.75pt;height:63.75pt" o:ole="">
            <v:imagedata r:id="rId268" o:title=""/>
          </v:shape>
          <o:OLEObject Type="Embed" ProgID="Equation.DSMT4" ShapeID="_x0000_i1038" DrawAspect="Content" ObjectID="_1815073060" r:id="rId269"/>
        </w:object>
      </w:r>
    </w:p>
    <w:p w14:paraId="71EA1B65" w14:textId="77777777" w:rsidR="00537C24" w:rsidRDefault="00537C24" w:rsidP="00C82398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242"/>
        </w:rPr>
        <w:object w:dxaOrig="4000" w:dyaOrig="5740" w14:anchorId="1CAD6CCB">
          <v:shape id="_x0000_i1039" type="#_x0000_t75" style="width:200.25pt;height:287.25pt" o:ole="">
            <v:imagedata r:id="rId270" o:title=""/>
          </v:shape>
          <o:OLEObject Type="Embed" ProgID="Equation.DSMT4" ShapeID="_x0000_i1039" DrawAspect="Content" ObjectID="_1815073061" r:id="rId271"/>
        </w:object>
      </w:r>
    </w:p>
    <w:p w14:paraId="3D29DDF7" w14:textId="77777777" w:rsidR="00537C24" w:rsidRPr="00CB2142" w:rsidRDefault="00537C24" w:rsidP="00C82398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(Proved)</w:t>
      </w:r>
    </w:p>
    <w:p w14:paraId="0A351258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310D63A1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69B3F106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373275B5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25DA6444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4645516E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6C51C2CC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17AB0426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16CAD8FC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7EF2F158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4921A6D8" w14:textId="77777777" w:rsidR="00537C24" w:rsidRPr="00CB2142" w:rsidRDefault="00537C24" w:rsidP="00C82398">
      <w:pPr>
        <w:rPr>
          <w:rFonts w:ascii="Times New Roman" w:eastAsiaTheme="minorEastAsia" w:hAnsi="Times New Roman" w:cs="Times New Roman"/>
          <w:b/>
          <w:bCs/>
        </w:rPr>
      </w:pPr>
    </w:p>
    <w:p w14:paraId="2B0A7946" w14:textId="77777777" w:rsidR="00537C24" w:rsidRDefault="00537C24" w:rsidP="000F57CE">
      <w:pPr>
        <w:jc w:val="center"/>
        <w:rPr>
          <w:rFonts w:ascii="Times New Roman" w:eastAsiaTheme="minorEastAsia" w:hAnsi="Times New Roman" w:cs="Times New Roman"/>
          <w:b/>
          <w:bCs/>
          <w:sz w:val="32"/>
          <w:szCs w:val="32"/>
        </w:rPr>
      </w:pPr>
    </w:p>
    <w:p w14:paraId="4BDB2CE0" w14:textId="77777777" w:rsidR="00537C24" w:rsidRDefault="00537C24" w:rsidP="000F57CE">
      <w:pPr>
        <w:jc w:val="center"/>
        <w:rPr>
          <w:rFonts w:ascii="Times New Roman" w:eastAsiaTheme="minorEastAsia" w:hAnsi="Times New Roman" w:cs="Times New Roman"/>
          <w:b/>
          <w:bCs/>
          <w:sz w:val="32"/>
          <w:szCs w:val="32"/>
        </w:rPr>
      </w:pPr>
    </w:p>
    <w:p w14:paraId="32555AED" w14:textId="77777777" w:rsidR="00537C24" w:rsidRPr="00CB2142" w:rsidRDefault="00537C24" w:rsidP="000F57CE">
      <w:pPr>
        <w:jc w:val="center"/>
        <w:rPr>
          <w:rFonts w:ascii="Times New Roman" w:eastAsiaTheme="minorEastAsia" w:hAnsi="Times New Roman" w:cs="Times New Roman"/>
          <w:b/>
          <w:bCs/>
          <w:sz w:val="32"/>
          <w:szCs w:val="32"/>
        </w:rPr>
      </w:pPr>
      <w:r w:rsidRPr="00CB2142">
        <w:rPr>
          <w:rFonts w:ascii="Times New Roman" w:eastAsiaTheme="minorEastAsia" w:hAnsi="Times New Roman" w:cs="Times New Roman"/>
          <w:b/>
          <w:bCs/>
          <w:sz w:val="32"/>
          <w:szCs w:val="32"/>
        </w:rPr>
        <w:t>Define Integrals</w:t>
      </w:r>
    </w:p>
    <w:p w14:paraId="0F8E0FDD" w14:textId="77777777" w:rsidR="00537C24" w:rsidRPr="0048359A" w:rsidRDefault="00537C24" w:rsidP="000F57CE">
      <w:r w:rsidRPr="00CB2142">
        <w:rPr>
          <w:rFonts w:ascii="Times New Roman" w:eastAsiaTheme="minorEastAsia" w:hAnsi="Times New Roman" w:cs="Times New Roman"/>
          <w:b/>
          <w:bCs/>
        </w:rPr>
        <w:lastRenderedPageBreak/>
        <w:t xml:space="preserve">29(i). </w:t>
      </w:r>
      <w:r w:rsidRPr="007E6DE1">
        <w:rPr>
          <w:position w:val="-28"/>
        </w:rPr>
        <w:object w:dxaOrig="3400" w:dyaOrig="680" w14:anchorId="44337645">
          <v:shape id="_x0000_i1040" type="#_x0000_t75" style="width:170.25pt;height:33.75pt" o:ole="">
            <v:imagedata r:id="rId272" o:title=""/>
          </v:shape>
          <o:OLEObject Type="Embed" ProgID="Equation.DSMT4" ShapeID="_x0000_i1040" DrawAspect="Content" ObjectID="_1815073062" r:id="rId273"/>
        </w:object>
      </w:r>
    </w:p>
    <w:p w14:paraId="58035BFD" w14:textId="77777777" w:rsidR="00537C24" w:rsidRPr="00CB2142" w:rsidRDefault="00494F45" w:rsidP="000F57CE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>
        <w:rPr>
          <w:noProof/>
        </w:rPr>
        <w:pict w14:anchorId="054D1CB2">
          <v:shape id="_x0000_s1027" type="#_x0000_t75" style="position:absolute;margin-left:0;margin-top:0;width:89.3pt;height:179.15pt;z-index:251677696;mso-position-horizontal:left;mso-position-horizontal-relative:text;mso-position-vertical-relative:text">
            <v:imagedata r:id="rId274" o:title=""/>
            <w10:wrap type="square" side="right"/>
          </v:shape>
          <o:OLEObject Type="Embed" ProgID="Equation.DSMT4" ShapeID="_x0000_s1027" DrawAspect="Content" ObjectID="_1815073082" r:id="rId275"/>
        </w:pict>
      </w:r>
      <w:r w:rsidR="00537C24">
        <w:rPr>
          <w:rFonts w:ascii="Times New Roman" w:eastAsiaTheme="minorEastAsia" w:hAnsi="Times New Roman" w:cs="Times New Roman"/>
          <w:b/>
          <w:bCs/>
        </w:rPr>
        <w:br w:type="textWrapping" w:clear="all"/>
      </w:r>
    </w:p>
    <w:p w14:paraId="13ECD66C" w14:textId="77777777" w:rsidR="00537C24" w:rsidRPr="00CB2142" w:rsidRDefault="00537C24" w:rsidP="000F57CE">
      <w:pPr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 xml:space="preserve">29(ii).  </w:t>
      </w:r>
      <w:r w:rsidRPr="007E6DE1">
        <w:rPr>
          <w:position w:val="-28"/>
        </w:rPr>
        <w:object w:dxaOrig="3540" w:dyaOrig="680" w14:anchorId="7A529427">
          <v:shape id="_x0000_i1041" type="#_x0000_t75" style="width:177pt;height:33.75pt" o:ole="">
            <v:imagedata r:id="rId276" o:title=""/>
          </v:shape>
          <o:OLEObject Type="Embed" ProgID="Equation.DSMT4" ShapeID="_x0000_i1041" DrawAspect="Content" ObjectID="_1815073063" r:id="rId277"/>
        </w:object>
      </w:r>
    </w:p>
    <w:p w14:paraId="7FEABB15" w14:textId="77777777" w:rsidR="00537C24" w:rsidRDefault="00537C24" w:rsidP="000F57CE">
      <w:pP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190"/>
        </w:rPr>
        <w:object w:dxaOrig="2220" w:dyaOrig="3920" w14:anchorId="4D0AA4E9">
          <v:shape id="_x0000_i1042" type="#_x0000_t75" style="width:111pt;height:195.75pt" o:ole="">
            <v:imagedata r:id="rId278" o:title=""/>
          </v:shape>
          <o:OLEObject Type="Embed" ProgID="Equation.DSMT4" ShapeID="_x0000_i1042" DrawAspect="Content" ObjectID="_1815073064" r:id="rId279"/>
        </w:object>
      </w:r>
    </w:p>
    <w:p w14:paraId="6B180A44" w14:textId="77777777" w:rsidR="00537C24" w:rsidRPr="00CB2142" w:rsidRDefault="00537C24" w:rsidP="000F57CE">
      <w:pPr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ab/>
        <w:t>(Ans)</w:t>
      </w:r>
    </w:p>
    <w:p w14:paraId="144EB370" w14:textId="77777777" w:rsidR="00537C24" w:rsidRPr="00CB2142" w:rsidRDefault="00537C24" w:rsidP="000F57CE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</w:p>
    <w:p w14:paraId="2A469659" w14:textId="77777777" w:rsidR="00537C24" w:rsidRPr="00CB2142" w:rsidRDefault="00537C24" w:rsidP="000F57CE">
      <w:pPr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 xml:space="preserve">29(iii). </w:t>
      </w:r>
      <w:r w:rsidRPr="007E6DE1">
        <w:rPr>
          <w:position w:val="-38"/>
        </w:rPr>
        <w:object w:dxaOrig="4540" w:dyaOrig="880" w14:anchorId="2C656B84">
          <v:shape id="_x0000_i1043" type="#_x0000_t75" style="width:227.25pt;height:44.25pt" o:ole="">
            <v:imagedata r:id="rId280" o:title=""/>
          </v:shape>
          <o:OLEObject Type="Embed" ProgID="Equation.DSMT4" ShapeID="_x0000_i1043" DrawAspect="Content" ObjectID="_1815073065" r:id="rId281"/>
        </w:object>
      </w:r>
    </w:p>
    <w:p w14:paraId="710292D2" w14:textId="77777777" w:rsidR="00537C24" w:rsidRPr="00CB2142" w:rsidRDefault="00537C24" w:rsidP="000F57CE">
      <w:pP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202"/>
        </w:rPr>
        <w:object w:dxaOrig="2400" w:dyaOrig="4160" w14:anchorId="49DA7DDF">
          <v:shape id="_x0000_i1044" type="#_x0000_t75" style="width:120pt;height:207.75pt" o:ole="">
            <v:imagedata r:id="rId282" o:title=""/>
          </v:shape>
          <o:OLEObject Type="Embed" ProgID="Equation.DSMT4" ShapeID="_x0000_i1044" DrawAspect="Content" ObjectID="_1815073066" r:id="rId283"/>
        </w:object>
      </w:r>
      <w:r w:rsidRPr="00CB2142">
        <w:rPr>
          <w:rFonts w:ascii="Times New Roman" w:eastAsiaTheme="minorEastAsia" w:hAnsi="Times New Roman" w:cs="Times New Roman"/>
          <w:b/>
          <w:bCs/>
        </w:rPr>
        <w:tab/>
      </w:r>
    </w:p>
    <w:p w14:paraId="0AC76EDD" w14:textId="77777777" w:rsidR="00537C24" w:rsidRPr="00CB2142" w:rsidRDefault="00537C24" w:rsidP="000F57CE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</w:p>
    <w:p w14:paraId="1FF4CF68" w14:textId="77777777" w:rsidR="00537C24" w:rsidRDefault="00537C24" w:rsidP="00C92E03">
      <w:pPr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Theme="minorEastAsia" w:hAnsi="Times New Roman" w:cs="Times New Roman"/>
          <w:b/>
          <w:bCs/>
        </w:rPr>
        <w:t>29(iv).</w:t>
      </w:r>
    </w:p>
    <w:p w14:paraId="0DC58853" w14:textId="77777777" w:rsidR="00537C24" w:rsidRPr="00CB2142" w:rsidRDefault="00537C24" w:rsidP="00C92E03">
      <w:pPr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 xml:space="preserve"> </w:t>
      </w:r>
      <w:r w:rsidRPr="007E6DE1">
        <w:rPr>
          <w:position w:val="-168"/>
        </w:rPr>
        <w:object w:dxaOrig="3640" w:dyaOrig="3480" w14:anchorId="5E1BA276">
          <v:shape id="_x0000_i1045" type="#_x0000_t75" style="width:182.25pt;height:174pt" o:ole="">
            <v:imagedata r:id="rId284" o:title=""/>
          </v:shape>
          <o:OLEObject Type="Embed" ProgID="Equation.DSMT4" ShapeID="_x0000_i1045" DrawAspect="Content" ObjectID="_1815073067" r:id="rId285"/>
        </w:object>
      </w:r>
    </w:p>
    <w:p w14:paraId="6E0B8CD3" w14:textId="77777777" w:rsidR="00537C24" w:rsidRPr="00CB2142" w:rsidRDefault="00537C24" w:rsidP="000F57CE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(Ans)</w:t>
      </w:r>
    </w:p>
    <w:p w14:paraId="4C266F17" w14:textId="77777777" w:rsidR="00537C24" w:rsidRPr="00CB2142" w:rsidRDefault="00537C24" w:rsidP="000F57CE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</w:p>
    <w:p w14:paraId="7980A9AE" w14:textId="77777777" w:rsidR="00537C24" w:rsidRDefault="00537C24" w:rsidP="009A01B9">
      <w:r w:rsidRPr="00CB2142">
        <w:rPr>
          <w:rFonts w:ascii="Times New Roman" w:eastAsiaTheme="minorEastAsia" w:hAnsi="Times New Roman" w:cs="Times New Roman"/>
          <w:b/>
          <w:bCs/>
        </w:rPr>
        <w:t xml:space="preserve">29(v). </w:t>
      </w:r>
      <w:r w:rsidRPr="007E6DE1">
        <w:rPr>
          <w:position w:val="-38"/>
        </w:rPr>
        <w:object w:dxaOrig="4900" w:dyaOrig="880" w14:anchorId="65346986">
          <v:shape id="_x0000_i1046" type="#_x0000_t75" style="width:245.25pt;height:44.25pt" o:ole="">
            <v:imagedata r:id="rId286" o:title=""/>
          </v:shape>
          <o:OLEObject Type="Embed" ProgID="Equation.DSMT4" ShapeID="_x0000_i1046" DrawAspect="Content" ObjectID="_1815073068" r:id="rId287"/>
        </w:object>
      </w:r>
    </w:p>
    <w:p w14:paraId="57FA80BB" w14:textId="77777777" w:rsidR="00537C24" w:rsidRDefault="00537C24" w:rsidP="009A01B9">
      <w:r w:rsidRPr="007E6DE1">
        <w:rPr>
          <w:position w:val="-28"/>
        </w:rPr>
        <w:object w:dxaOrig="1780" w:dyaOrig="740" w14:anchorId="26C11FA9">
          <v:shape id="_x0000_i1047" type="#_x0000_t75" style="width:89.25pt;height:36.75pt" o:ole="">
            <v:imagedata r:id="rId288" o:title=""/>
          </v:shape>
          <o:OLEObject Type="Embed" ProgID="Equation.DSMT4" ShapeID="_x0000_i1047" DrawAspect="Content" ObjectID="_1815073069" r:id="rId289"/>
        </w:object>
      </w:r>
    </w:p>
    <w:p w14:paraId="40295DFA" w14:textId="77777777" w:rsidR="00537C24" w:rsidRPr="00CB2142" w:rsidRDefault="00537C24" w:rsidP="009A01B9">
      <w:pPr>
        <w:rPr>
          <w:rFonts w:ascii="Times New Roman" w:eastAsiaTheme="minorEastAsia" w:hAnsi="Times New Roman" w:cs="Times New Roman"/>
          <w:b/>
          <w:bCs/>
        </w:rPr>
      </w:pPr>
    </w:p>
    <w:p w14:paraId="0E0703B5" w14:textId="77777777" w:rsidR="00537C24" w:rsidRPr="00CB2142" w:rsidRDefault="00537C24" w:rsidP="000F57CE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176"/>
        </w:rPr>
        <w:object w:dxaOrig="2439" w:dyaOrig="4080" w14:anchorId="59E85209">
          <v:shape id="_x0000_i1048" type="#_x0000_t75" style="width:122.25pt;height:204pt" o:ole="">
            <v:imagedata r:id="rId290" o:title=""/>
          </v:shape>
          <o:OLEObject Type="Embed" ProgID="Equation.DSMT4" ShapeID="_x0000_i1048" DrawAspect="Content" ObjectID="_1815073070" r:id="rId291"/>
        </w:object>
      </w:r>
    </w:p>
    <w:p w14:paraId="3E25FFF6" w14:textId="77777777" w:rsidR="00537C24" w:rsidRPr="00CB2142" w:rsidRDefault="00537C24" w:rsidP="009A01B9">
      <w:pPr>
        <w:jc w:val="both"/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 xml:space="preserve">29(vi). </w:t>
      </w:r>
      <w:r w:rsidRPr="007E6DE1">
        <w:rPr>
          <w:position w:val="-38"/>
        </w:rPr>
        <w:object w:dxaOrig="4900" w:dyaOrig="880" w14:anchorId="40A01396">
          <v:shape id="_x0000_i1049" type="#_x0000_t75" style="width:245.25pt;height:44.25pt" o:ole="">
            <v:imagedata r:id="rId292" o:title=""/>
          </v:shape>
          <o:OLEObject Type="Embed" ProgID="Equation.DSMT4" ShapeID="_x0000_i1049" DrawAspect="Content" ObjectID="_1815073071" r:id="rId293"/>
        </w:object>
      </w:r>
    </w:p>
    <w:p w14:paraId="52D9459A" w14:textId="77777777" w:rsidR="00537C24" w:rsidRPr="00CB2142" w:rsidRDefault="00537C24" w:rsidP="009A01B9">
      <w:pPr>
        <w:pBdr>
          <w:bottom w:val="single" w:sz="6" w:space="1" w:color="auto"/>
        </w:pBdr>
        <w:jc w:val="both"/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70"/>
        </w:rPr>
        <w:object w:dxaOrig="2520" w:dyaOrig="1520" w14:anchorId="581C460B">
          <v:shape id="_x0000_i1050" type="#_x0000_t75" style="width:126pt;height:75.75pt" o:ole="">
            <v:imagedata r:id="rId294" o:title=""/>
          </v:shape>
          <o:OLEObject Type="Embed" ProgID="Equation.DSMT4" ShapeID="_x0000_i1050" DrawAspect="Content" ObjectID="_1815073072" r:id="rId295"/>
        </w:object>
      </w:r>
    </w:p>
    <w:p w14:paraId="744FF87D" w14:textId="77777777" w:rsidR="00537C24" w:rsidRPr="00CB2142" w:rsidRDefault="00537C24" w:rsidP="009A01B9">
      <w:pPr>
        <w:jc w:val="both"/>
        <w:rPr>
          <w:rFonts w:ascii="Cambria Math" w:eastAsiaTheme="minorEastAsia" w:hAnsi="Cambria Math" w:cs="Times New Roman"/>
          <w:oMath/>
        </w:rPr>
      </w:pPr>
    </w:p>
    <w:p w14:paraId="3AFCC18E" w14:textId="77777777" w:rsidR="00537C24" w:rsidRDefault="00537C24" w:rsidP="009A01B9">
      <w:r w:rsidRPr="00CB2142">
        <w:rPr>
          <w:rFonts w:ascii="Times New Roman" w:eastAsiaTheme="minorEastAsia" w:hAnsi="Times New Roman" w:cs="Times New Roman"/>
          <w:b/>
          <w:bCs/>
        </w:rPr>
        <w:t>29(vii).</w:t>
      </w:r>
      <w:r w:rsidRPr="00DA3863">
        <w:t xml:space="preserve"> </w:t>
      </w:r>
      <w:r w:rsidRPr="007E6DE1">
        <w:rPr>
          <w:position w:val="-28"/>
        </w:rPr>
        <w:object w:dxaOrig="1600" w:dyaOrig="720" w14:anchorId="4FB80B0E">
          <v:shape id="_x0000_i1051" type="#_x0000_t75" style="width:80.25pt;height:36pt" o:ole="">
            <v:imagedata r:id="rId296" o:title=""/>
          </v:shape>
          <o:OLEObject Type="Embed" ProgID="Equation.DSMT4" ShapeID="_x0000_i1051" DrawAspect="Content" ObjectID="_1815073073" r:id="rId297"/>
        </w:object>
      </w:r>
    </w:p>
    <w:p w14:paraId="0D9A3F07" w14:textId="77777777" w:rsidR="00537C24" w:rsidRPr="00CB2142" w:rsidRDefault="00537C24" w:rsidP="009A01B9">
      <w:pP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102"/>
        </w:rPr>
        <w:object w:dxaOrig="2620" w:dyaOrig="2700" w14:anchorId="628D09FA">
          <v:shape id="_x0000_i1052" type="#_x0000_t75" style="width:131.25pt;height:135pt" o:ole="">
            <v:imagedata r:id="rId298" o:title=""/>
          </v:shape>
          <o:OLEObject Type="Embed" ProgID="Equation.DSMT4" ShapeID="_x0000_i1052" DrawAspect="Content" ObjectID="_1815073074" r:id="rId299"/>
        </w:object>
      </w:r>
    </w:p>
    <w:p w14:paraId="7170AC3B" w14:textId="77777777" w:rsidR="00537C24" w:rsidRPr="00DA3863" w:rsidRDefault="00537C24" w:rsidP="009A01B9">
      <w:pPr>
        <w:jc w:val="both"/>
        <w:rPr>
          <w:rFonts w:ascii="Times New Roman" w:eastAsiaTheme="minorEastAsia" w:hAnsi="Times New Roman" w:cs="Times New Roman"/>
          <w:b/>
        </w:rPr>
      </w:pPr>
    </w:p>
    <w:p w14:paraId="0A8C5896" w14:textId="77777777" w:rsidR="00537C24" w:rsidRPr="00DA3863" w:rsidRDefault="00537C24" w:rsidP="009A01B9">
      <w:pPr>
        <w:jc w:val="both"/>
        <w:rPr>
          <w:rFonts w:ascii="Times New Roman" w:eastAsiaTheme="minorEastAsia" w:hAnsi="Times New Roman" w:cs="Times New Roman"/>
          <w:b/>
        </w:rPr>
      </w:pPr>
    </w:p>
    <w:p w14:paraId="452F1D6D" w14:textId="77777777" w:rsidR="00537C24" w:rsidRPr="00DA3863" w:rsidRDefault="00537C24" w:rsidP="009A01B9">
      <w:pPr>
        <w:jc w:val="both"/>
        <w:rPr>
          <w:rFonts w:ascii="Times New Roman" w:eastAsiaTheme="minorEastAsia" w:hAnsi="Times New Roman" w:cs="Times New Roman"/>
          <w:b/>
        </w:rPr>
      </w:pPr>
    </w:p>
    <w:p w14:paraId="3B88BB82" w14:textId="77777777" w:rsidR="00537C24" w:rsidRPr="00CB2142" w:rsidRDefault="00537C24" w:rsidP="009A01B9">
      <w:pPr>
        <w:jc w:val="both"/>
        <w:rPr>
          <w:rFonts w:ascii="Times New Roman" w:eastAsiaTheme="minorEastAsia" w:hAnsi="Times New Roman" w:cs="Times New Roman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put,</m:t>
          </m:r>
        </m:oMath>
      </m:oMathPara>
    </w:p>
    <w:p w14:paraId="078E4D10" w14:textId="77777777" w:rsidR="00537C24" w:rsidRPr="00CB2142" w:rsidRDefault="00537C24" w:rsidP="009A01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w:lastRenderedPageBreak/>
            <m:t>1-</m:t>
          </m:r>
          <m:sSup>
            <m:s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 w:cs="Times New Roman"/>
            </w:rPr>
            <m:t>=z</m:t>
          </m:r>
        </m:oMath>
      </m:oMathPara>
    </w:p>
    <w:p w14:paraId="792F0253" w14:textId="77777777" w:rsidR="00537C24" w:rsidRPr="00CB2142" w:rsidRDefault="00537C24" w:rsidP="009A01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-2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x , dx = dz</m:t>
          </m:r>
        </m:oMath>
      </m:oMathPara>
    </w:p>
    <w:p w14:paraId="1B792E1B" w14:textId="77777777" w:rsidR="00537C24" w:rsidRPr="00CB2142" w:rsidRDefault="00537C24" w:rsidP="009A01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x=0, z=1</m:t>
          </m:r>
        </m:oMath>
      </m:oMathPara>
    </w:p>
    <w:p w14:paraId="12EA7058" w14:textId="77777777" w:rsidR="00537C24" w:rsidRPr="00CB2142" w:rsidRDefault="00537C24" w:rsidP="009A01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x=1, z=0</m:t>
          </m:r>
        </m:oMath>
      </m:oMathPara>
    </w:p>
    <w:p w14:paraId="46E48BBA" w14:textId="77777777" w:rsidR="00537C24" w:rsidRDefault="00537C24" w:rsidP="009A01B9">
      <w:pPr>
        <w:pBdr>
          <w:bottom w:val="single" w:sz="6" w:space="1" w:color="auto"/>
        </w:pBdr>
        <w:jc w:val="both"/>
      </w:pPr>
      <w:r w:rsidRPr="007E6DE1">
        <w:rPr>
          <w:position w:val="-88"/>
        </w:rPr>
        <w:object w:dxaOrig="1980" w:dyaOrig="1980" w14:anchorId="57C49941">
          <v:shape id="_x0000_i1053" type="#_x0000_t75" style="width:99pt;height:99pt" o:ole="">
            <v:imagedata r:id="rId300" o:title=""/>
          </v:shape>
          <o:OLEObject Type="Embed" ProgID="Equation.DSMT4" ShapeID="_x0000_i1053" DrawAspect="Content" ObjectID="_1815073075" r:id="rId301"/>
        </w:object>
      </w:r>
    </w:p>
    <w:p w14:paraId="48D13B68" w14:textId="77777777" w:rsidR="00537C24" w:rsidRPr="00CB2142" w:rsidRDefault="00537C24" w:rsidP="009A01B9">
      <w:pPr>
        <w:pBdr>
          <w:bottom w:val="single" w:sz="6" w:space="1" w:color="auto"/>
        </w:pBdr>
        <w:jc w:val="both"/>
        <w:rPr>
          <w:rFonts w:ascii="Times New Roman" w:eastAsiaTheme="minorEastAsia" w:hAnsi="Times New Roman" w:cs="Times New Roman"/>
          <w:b/>
          <w:bCs/>
        </w:rPr>
      </w:pPr>
    </w:p>
    <w:p w14:paraId="1DE0E0A5" w14:textId="77777777" w:rsidR="00537C24" w:rsidRPr="00CB2142" w:rsidRDefault="00537C24" w:rsidP="009A01B9">
      <w:pPr>
        <w:jc w:val="both"/>
        <w:rPr>
          <w:rFonts w:ascii="Times New Roman" w:eastAsiaTheme="minorEastAsia" w:hAnsi="Times New Roman" w:cs="Times New Roman"/>
          <w:b/>
          <w:bCs/>
        </w:rPr>
      </w:pPr>
    </w:p>
    <w:p w14:paraId="5716E7F1" w14:textId="77777777" w:rsidR="00537C24" w:rsidRDefault="00537C24" w:rsidP="009A01B9">
      <w:pPr>
        <w:jc w:val="both"/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29(viii). Prove the following statement:</w:t>
      </w:r>
    </w:p>
    <w:p w14:paraId="24CCE5C3" w14:textId="77777777" w:rsidR="00537C24" w:rsidRPr="00CB2142" w:rsidRDefault="00537C24" w:rsidP="009A01B9">
      <w:pPr>
        <w:jc w:val="both"/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28"/>
        </w:rPr>
        <w:object w:dxaOrig="3300" w:dyaOrig="820" w14:anchorId="2C383FDC">
          <v:shape id="_x0000_i1054" type="#_x0000_t75" style="width:165pt;height:41.25pt" o:ole="">
            <v:imagedata r:id="rId302" o:title=""/>
          </v:shape>
          <o:OLEObject Type="Embed" ProgID="Equation.DSMT4" ShapeID="_x0000_i1054" DrawAspect="Content" ObjectID="_1815073076" r:id="rId303"/>
        </w:object>
      </w:r>
    </w:p>
    <w:p w14:paraId="6397422E" w14:textId="77777777" w:rsidR="00537C24" w:rsidRPr="00CB2142" w:rsidRDefault="00537C24" w:rsidP="009A01B9">
      <w:pPr>
        <w:jc w:val="both"/>
        <w:rPr>
          <w:rFonts w:ascii="Times New Roman" w:eastAsiaTheme="minorEastAsia" w:hAnsi="Times New Roman" w:cs="Times New Roman"/>
          <w:b/>
          <w:bCs/>
        </w:rPr>
      </w:pPr>
    </w:p>
    <w:p w14:paraId="3CD2BE78" w14:textId="77777777" w:rsidR="00537C24" w:rsidRDefault="00537C24" w:rsidP="009A01B9">
      <w:pPr>
        <w:jc w:val="both"/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Solution:</w:t>
      </w:r>
    </w:p>
    <w:p w14:paraId="7BE1E0AD" w14:textId="77777777" w:rsidR="00537C24" w:rsidRPr="00DA3863" w:rsidRDefault="00537C24" w:rsidP="009A01B9">
      <w:pPr>
        <w:jc w:val="both"/>
        <w:rPr>
          <w:rFonts w:ascii="Times New Roman" w:eastAsiaTheme="minorEastAsia" w:hAnsi="Times New Roman" w:cs="Times New Roman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 xml:space="preserve">Let, </m:t>
          </m:r>
        </m:oMath>
      </m:oMathPara>
    </w:p>
    <w:p w14:paraId="237539F2" w14:textId="77777777" w:rsidR="00537C24" w:rsidRPr="00DA3863" w:rsidRDefault="00537C24" w:rsidP="009A01B9">
      <w:pPr>
        <w:jc w:val="both"/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28"/>
        </w:rPr>
        <w:object w:dxaOrig="2900" w:dyaOrig="820" w14:anchorId="04F6AE52">
          <v:shape id="_x0000_i1055" type="#_x0000_t75" style="width:144.75pt;height:41.25pt" o:ole="">
            <v:imagedata r:id="rId304" o:title=""/>
          </v:shape>
          <o:OLEObject Type="Embed" ProgID="Equation.DSMT4" ShapeID="_x0000_i1055" DrawAspect="Content" ObjectID="_1815073077" r:id="rId305"/>
        </w:object>
      </w:r>
    </w:p>
    <w:p w14:paraId="633CBE5F" w14:textId="77777777" w:rsidR="00537C24" w:rsidRPr="00CB2142" w:rsidRDefault="00537C24" w:rsidP="009A01B9">
      <w:pP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Taking Log on both sides, we get</m:t>
          </m:r>
        </m:oMath>
      </m:oMathPara>
    </w:p>
    <w:p w14:paraId="2C602AF7" w14:textId="77777777" w:rsidR="00537C24" w:rsidRPr="00DA3863" w:rsidRDefault="00537C24" w:rsidP="009A01B9">
      <w:pPr>
        <w:jc w:val="both"/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30"/>
        </w:rPr>
        <w:object w:dxaOrig="5100" w:dyaOrig="720" w14:anchorId="068A39A3">
          <v:shape id="_x0000_i1056" type="#_x0000_t75" style="width:255pt;height:36pt" o:ole="">
            <v:imagedata r:id="rId306" o:title=""/>
          </v:shape>
          <o:OLEObject Type="Embed" ProgID="Equation.DSMT4" ShapeID="_x0000_i1056" DrawAspect="Content" ObjectID="_1815073078" r:id="rId307"/>
        </w:object>
      </w:r>
    </w:p>
    <w:p w14:paraId="005D0127" w14:textId="77777777" w:rsidR="00537C24" w:rsidRDefault="00537C24" w:rsidP="007A7608">
      <w:pPr>
        <w:jc w:val="both"/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28"/>
        </w:rPr>
        <w:object w:dxaOrig="4620" w:dyaOrig="680" w14:anchorId="7FD1DE61">
          <v:shape id="_x0000_i1057" type="#_x0000_t75" style="width:231pt;height:33.75pt" o:ole="">
            <v:imagedata r:id="rId308" o:title=""/>
          </v:shape>
          <o:OLEObject Type="Embed" ProgID="Equation.DSMT4" ShapeID="_x0000_i1057" DrawAspect="Content" ObjectID="_1815073079" r:id="rId309"/>
        </w:object>
      </w:r>
    </w:p>
    <w:p w14:paraId="0B01EA39" w14:textId="77777777" w:rsidR="00537C24" w:rsidRDefault="00537C24" w:rsidP="007A7608">
      <w:pPr>
        <w:jc w:val="both"/>
        <w:rPr>
          <w:rFonts w:ascii="Times New Roman" w:eastAsiaTheme="minorEastAsia" w:hAnsi="Times New Roman" w:cs="Times New Roman"/>
          <w:b/>
          <w:bCs/>
        </w:rPr>
      </w:pPr>
    </w:p>
    <w:p w14:paraId="638330E6" w14:textId="77777777" w:rsidR="00537C24" w:rsidRDefault="00537C24" w:rsidP="007A7608">
      <w:pPr>
        <w:jc w:val="both"/>
        <w:rPr>
          <w:rFonts w:ascii="Times New Roman" w:eastAsiaTheme="minorEastAsia" w:hAnsi="Times New Roman" w:cs="Times New Roman"/>
          <w:b/>
          <w:bCs/>
        </w:rPr>
      </w:pPr>
    </w:p>
    <w:p w14:paraId="3AF7C582" w14:textId="77777777" w:rsidR="00537C24" w:rsidRPr="00CB2142" w:rsidRDefault="00537C24" w:rsidP="007A7608">
      <w:pPr>
        <w:jc w:val="both"/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Now,</w:t>
      </w:r>
    </w:p>
    <w:p w14:paraId="4E60CE3D" w14:textId="77777777" w:rsidR="00537C24" w:rsidRPr="00CB2142" w:rsidRDefault="00537C24" w:rsidP="007A7608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222"/>
        </w:rPr>
        <w:object w:dxaOrig="3440" w:dyaOrig="4560" w14:anchorId="314D29F9">
          <v:shape id="_x0000_i1058" type="#_x0000_t75" style="width:171.75pt;height:228pt" o:ole="">
            <v:imagedata r:id="rId310" o:title=""/>
          </v:shape>
          <o:OLEObject Type="Embed" ProgID="Equation.DSMT4" ShapeID="_x0000_i1058" DrawAspect="Content" ObjectID="_1815073080" r:id="rId311"/>
        </w:object>
      </w:r>
    </w:p>
    <w:p w14:paraId="72D4D4F8" w14:textId="77777777" w:rsidR="00537C24" w:rsidRPr="00CB2142" w:rsidRDefault="00537C24" w:rsidP="007A7608">
      <w:pPr>
        <w:rPr>
          <w:rFonts w:ascii="Cambria Math" w:eastAsiaTheme="minorEastAsia" w:hAnsi="Cambria Math" w:cs="Times New Roman"/>
          <w:oMath/>
        </w:rPr>
      </w:pPr>
    </w:p>
    <w:p w14:paraId="69FB33FD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 xml:space="preserve">29(ix). </w:t>
      </w:r>
      <m:oMath>
        <m:func>
          <m:funcPr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lim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n</m:t>
                </m:r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→∞</m:t>
                </m:r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sub>
            </m:sSub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fName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+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+2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…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n>
                </m:f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e>
            </m:d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e>
        </m:func>
      </m:oMath>
    </w:p>
    <w:p w14:paraId="65066187" w14:textId="77777777" w:rsidR="00537C24" w:rsidRPr="00CB2142" w:rsidRDefault="00537C24" w:rsidP="0009103C">
      <w:pPr>
        <w:pBdr>
          <w:bottom w:val="single" w:sz="6" w:space="1" w:color="auto"/>
        </w:pBdr>
        <w:jc w:val="both"/>
        <w:rPr>
          <w:rFonts w:ascii="Times New Roman" w:eastAsiaTheme="minorEastAsia" w:hAnsi="Times New Roman" w:cs="Times New Roman"/>
          <w:b/>
          <w:bCs/>
        </w:rPr>
      </w:pPr>
      <w:r w:rsidRPr="007E6DE1">
        <w:rPr>
          <w:position w:val="-102"/>
        </w:rPr>
        <w:object w:dxaOrig="3320" w:dyaOrig="2160" w14:anchorId="784FFD4F">
          <v:shape id="_x0000_i1059" type="#_x0000_t75" style="width:165.75pt;height:108pt" o:ole="">
            <v:imagedata r:id="rId312" o:title=""/>
          </v:shape>
          <o:OLEObject Type="Embed" ProgID="Equation.DSMT4" ShapeID="_x0000_i1059" DrawAspect="Content" ObjectID="_1815073081" r:id="rId313"/>
        </w:object>
      </w:r>
    </w:p>
    <w:p w14:paraId="40D8521B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>29(x),</w:t>
      </w:r>
      <m:oMath>
        <m:func>
          <m:funcPr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lim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n</m:t>
                </m:r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→∞</m:t>
                </m:r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sub>
            </m:sSub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fName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+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+2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…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n>
                </m:f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e>
            </m:d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e>
        </m:func>
      </m:oMath>
    </w:p>
    <w:p w14:paraId="45D2BC63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r>
            <m:rPr>
              <m:sty m:val="bi"/>
            </m:rPr>
            <w:rPr>
              <w:rFonts w:ascii="Cambria Math" w:eastAsiaTheme="minorEastAsia" w:hAnsi="Cambria Math" w:cs="Times New Roman"/>
            </w:rPr>
            <m:t>+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+1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+2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…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</m:oMath>
      </m:oMathPara>
    </w:p>
    <w:p w14:paraId="4091EEFE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0+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nary>
                <m:naryPr>
                  <m:chr m:val="∑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h=1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ub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+h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e>
              </m:nary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</m:oMath>
      </m:oMathPara>
    </w:p>
    <w:p w14:paraId="398A55A0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nary>
            <m:naryPr>
              <m:chr m:val="∑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h=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+h</m:t>
                  </m:r>
                  <m:r>
                    <m:rPr>
                      <m:lit/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/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+x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</w:rPr>
            <m:t>,dx</m:t>
          </m:r>
        </m:oMath>
      </m:oMathPara>
    </w:p>
    <w:p w14:paraId="0B039C51" w14:textId="77777777" w:rsidR="00537C24" w:rsidRPr="00CB2142" w:rsidRDefault="00537C24" w:rsidP="0009103C">
      <w:pPr>
        <w:pBdr>
          <w:bottom w:val="single" w:sz="6" w:space="1" w:color="auto"/>
        </w:pBdr>
        <w:jc w:val="both"/>
        <w:rPr>
          <w:rFonts w:ascii="Times New Roman" w:eastAsiaTheme="minorEastAsia" w:hAnsi="Times New Roman" w:cs="Times New Roman"/>
          <w:b/>
          <w:bCs/>
        </w:rPr>
      </w:pPr>
    </w:p>
    <w:p w14:paraId="249083F4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</w:p>
    <w:p w14:paraId="5722E7C7" w14:textId="77777777" w:rsidR="00537C24" w:rsidRPr="00CB2142" w:rsidRDefault="00537C24" w:rsidP="0009103C">
      <w:pPr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 xml:space="preserve">29(xi). </w:t>
      </w:r>
      <m:oMath>
        <m:func>
          <m:funcPr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lim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n</m:t>
                </m:r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→∞</m:t>
                </m:r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sub>
            </m:sSub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fName>
          <m:e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e>
        </m:func>
        <m:f>
          <m:fPr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1</m:t>
            </m:r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radPr>
              <m:deg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deg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n</m:t>
                </m:r>
              </m:e>
            </m:rad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1+</m:t>
            </m:r>
            <m:f>
              <m:fPr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1</m:t>
                </m: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g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e>
                </m:rad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den>
            </m:f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+</m:t>
            </m:r>
            <m:r>
              <m:rPr>
                <m:sty m:val="b"/>
              </m:rPr>
              <w:rPr>
                <w:rFonts w:ascii="Cambria Math" w:eastAsiaTheme="minorEastAsia" w:hAnsi="Cambria Math" w:cs="Times New Roman"/>
              </w:rPr>
              <m:t>…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1</m:t>
                </m: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g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</m:rad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den>
            </m:f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e>
        </m:d>
      </m:oMath>
    </w:p>
    <w:p w14:paraId="7122A9B6" w14:textId="77777777" w:rsidR="00537C24" w:rsidRPr="00CB2142" w:rsidRDefault="00537C24" w:rsidP="0009103C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w:lastRenderedPageBreak/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</m:rad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…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d>
        </m:oMath>
      </m:oMathPara>
    </w:p>
    <w:p w14:paraId="59D5A4F3" w14:textId="77777777" w:rsidR="00537C24" w:rsidRPr="00CB2142" w:rsidRDefault="00537C24" w:rsidP="0009103C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</m:rad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nary>
            <m:naryPr>
              <m:chr m:val="∑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h=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h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7425E59A" w14:textId="77777777" w:rsidR="00537C24" w:rsidRPr="00CB2142" w:rsidRDefault="00537C24" w:rsidP="0009103C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nary>
            <m:naryPr>
              <m:chr m:val="∑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h=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h</m:t>
                      </m:r>
                      <m:r>
                        <m:rPr>
                          <m:lit/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/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6CE6314A" w14:textId="77777777" w:rsidR="00537C24" w:rsidRPr="00CB2142" w:rsidRDefault="00537C24" w:rsidP="0009103C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dx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55FDD6E6" w14:textId="77777777" w:rsidR="00537C24" w:rsidRPr="00CB2142" w:rsidRDefault="00537C24" w:rsidP="0009103C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</m:rad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</w:rPr>
            <m:t>=2</m:t>
          </m:r>
          <m:r>
            <m:rPr>
              <m:nor/>
            </m:rPr>
            <w:rPr>
              <w:rFonts w:ascii="Times New Roman" w:eastAsiaTheme="minorEastAsia" w:hAnsi="Times New Roman" w:cs="Times New Roman"/>
              <w:b/>
              <w:bCs/>
            </w:rPr>
            <m:t xml:space="preserve"> </m:t>
          </m:r>
        </m:oMath>
      </m:oMathPara>
    </w:p>
    <w:p w14:paraId="062A0881" w14:textId="77777777" w:rsidR="00537C24" w:rsidRPr="00CB2142" w:rsidRDefault="00537C24" w:rsidP="0009103C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</w:p>
    <w:p w14:paraId="1594F344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 xml:space="preserve">29(xii). </w:t>
      </w:r>
      <m:oMath>
        <m:func>
          <m:funcPr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lim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n</m:t>
                </m:r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→∞</m:t>
                </m:r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sub>
            </m:sSub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fName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  <w:i/>
                          </w:rPr>
                        </m:ctrlP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</w:rPr>
                          <m:t>n+1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  <w:i/>
                          </w:rPr>
                        </m:ctrlP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</w:rPr>
                          <m:t>n+2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+</m:t>
                    </m:r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Times New Roman"/>
                      </w:rPr>
                      <m:t>…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  <w:i/>
                          </w:rPr>
                        </m:ctrlP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</m:rad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  <w:i/>
                          </w:rPr>
                        </m:ctrlP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</m:rad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n>
                </m:f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e>
            </m:d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e>
        </m:func>
      </m:oMath>
    </w:p>
    <w:p w14:paraId="0E45263D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+1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+2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Times New Roman"/>
                        </w:rPr>
                        <m:t>…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+n</m:t>
                          </m:r>
                        </m:e>
                      </m:rad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</m:rad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</m:oMath>
      </m:oMathPara>
    </w:p>
    <w:p w14:paraId="0DD89DEC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nary>
                <m:naryPr>
                  <m:chr m:val="∑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h=1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ub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+h</m:t>
                          </m:r>
                        </m:e>
                      </m:rad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</m:rad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e>
              </m:nary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nary>
            <m:naryPr>
              <m:chr m:val="∑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h=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+h</m:t>
                  </m:r>
                  <m:r>
                    <m:rPr>
                      <m:lit/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/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</m:rad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4A2F1D35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+x</m:t>
                  </m:r>
                </m:e>
              </m:rad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</w:rPr>
            <m:t>,dx=</m:t>
          </m:r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1+x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  <m:r>
                        <m:rPr>
                          <m:lit/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/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</m:sup>
          </m:sSubSup>
        </m:oMath>
      </m:oMathPara>
    </w:p>
    <w:p w14:paraId="0C80561F" w14:textId="77777777" w:rsidR="00537C24" w:rsidRPr="00CB2142" w:rsidRDefault="00537C24" w:rsidP="0009103C">
      <w:pPr>
        <w:jc w:val="both"/>
        <w:rPr>
          <w:rFonts w:ascii="Times New Roman" w:eastAsiaTheme="minorEastAsia" w:hAnsi="Times New Roman" w:cs="Times New Roman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d>
            <m:d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3</m:t>
                  </m:r>
                  <m:r>
                    <m:rPr>
                      <m:lit/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/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3</m:t>
                  </m:r>
                  <m:r>
                    <m:rPr>
                      <m:lit/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/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</m:e>
          </m:d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d>
            <m:d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-1</m:t>
              </m:r>
            </m:e>
          </m:d>
        </m:oMath>
      </m:oMathPara>
    </w:p>
    <w:p w14:paraId="32748AE6" w14:textId="77777777" w:rsidR="00537C24" w:rsidRPr="00CB2142" w:rsidRDefault="00537C24" w:rsidP="0009103C">
      <w:pPr>
        <w:jc w:val="both"/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r>
            <m:rPr>
              <m:sty m:val="bi"/>
            </m:rPr>
            <w:rPr>
              <w:rFonts w:ascii="Cambria Math" w:eastAsiaTheme="minorEastAsia" w:hAnsi="Cambria Math" w:cs="Times New Roman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</m:oMath>
      </m:oMathPara>
    </w:p>
    <w:p w14:paraId="3C0176C4" w14:textId="77777777" w:rsidR="00537C24" w:rsidRPr="00CB2142" w:rsidRDefault="00537C24" w:rsidP="0009103C">
      <w:pPr>
        <w:pBdr>
          <w:bottom w:val="single" w:sz="6" w:space="1" w:color="auto"/>
        </w:pBdr>
        <w:jc w:val="both"/>
        <w:rPr>
          <w:rFonts w:ascii="Times New Roman" w:eastAsiaTheme="minorEastAsia" w:hAnsi="Times New Roman" w:cs="Times New Roman"/>
          <w:b/>
          <w:bCs/>
        </w:rPr>
      </w:pPr>
    </w:p>
    <w:p w14:paraId="1F36158C" w14:textId="77777777" w:rsidR="00537C24" w:rsidRPr="00CB2142" w:rsidRDefault="00537C24" w:rsidP="006061BB">
      <w:pPr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 xml:space="preserve">30. </w:t>
      </w:r>
      <m:oMath>
        <m:r>
          <m:rPr>
            <m:sty m:val="bi"/>
          </m:rPr>
          <w:rPr>
            <w:rFonts w:ascii="Cambria Math" w:eastAsiaTheme="minorEastAsia" w:hAnsi="Cambria Math" w:cs="Times New Roman"/>
          </w:rPr>
          <m:t>If</m:t>
        </m:r>
        <m:nary>
          <m:naryPr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naryPr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0</m:t>
            </m:r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sub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a</m:t>
            </m:r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dx</m:t>
                </m: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g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x+a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g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rad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den>
            </m:f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e>
        </m:nary>
        <m:r>
          <m:rPr>
            <m:sty m:val="bi"/>
          </m:rPr>
          <w:rPr>
            <w:rFonts w:ascii="Cambria Math" w:eastAsiaTheme="minorEastAsia" w:hAnsi="Cambria Math" w:cs="Times New Roman"/>
          </w:rPr>
          <m:t>=</m:t>
        </m:r>
        <m:nary>
          <m:naryPr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naryPr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0</m:t>
            </m:r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sub>
          <m:sup>
            <m:r>
              <m:rPr>
                <m:sty m:val="b"/>
              </m:rPr>
              <w:rPr>
                <w:rFonts w:ascii="Cambria Math" w:eastAsiaTheme="minorEastAsia" w:hAnsi="Cambria Math" w:cs="Times New Roman"/>
              </w:rPr>
              <m:t>π</m:t>
            </m:r>
            <m:r>
              <m:rPr>
                <m:lit/>
                <m:sty m:val="bi"/>
              </m:rPr>
              <w:rPr>
                <w:rFonts w:ascii="Cambria Math" w:eastAsiaTheme="minorEastAsia" w:hAnsi="Cambria Math" w:cs="Times New Roman"/>
              </w:rPr>
              <m:t>/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4</m:t>
            </m:r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b/>
                    <w:bCs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si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fNam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func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num>
              <m:den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  <w:i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Times New Roman"/>
                          </w:rPr>
                          <m:t>cos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eastAsiaTheme="minorEastAsia" w:hAnsi="Cambria Math" w:cs="Times New Roman"/>
                            <w:b/>
                            <w:bCs/>
                          </w:rPr>
                        </m:ctrlPr>
                      </m:sup>
                    </m:sSup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fName>
                  <m:e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e>
                </m:func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</w:rPr>
                  <m:t>θ</m:t>
                </m: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den>
            </m:f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d</m:t>
            </m:r>
            <m:r>
              <m:rPr>
                <m:sty m:val="b"/>
              </m:rPr>
              <w:rPr>
                <w:rFonts w:ascii="Cambria Math" w:eastAsiaTheme="minorEastAsia" w:hAnsi="Cambria Math" w:cs="Times New Roman"/>
              </w:rPr>
              <m:t>θ</m:t>
            </m:r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e>
        </m:nary>
        <m:r>
          <m:rPr>
            <m:sty m:val="bi"/>
          </m:rPr>
          <w:rPr>
            <w:rFonts w:ascii="Cambria Math" w:eastAsiaTheme="minorEastAsia" w:hAnsi="Cambria Math" w:cs="Times New Roman"/>
          </w:rPr>
          <m:t>,</m:t>
        </m:r>
        <m:r>
          <m:rPr>
            <m:nor/>
          </m:rPr>
          <w:rPr>
            <w:rFonts w:ascii="Times New Roman" w:eastAsiaTheme="minorEastAsia" w:hAnsi="Times New Roman" w:cs="Times New Roman"/>
            <w:b/>
            <w:bCs/>
          </w:rPr>
          <m:t xml:space="preserve"> find the value of </m:t>
        </m:r>
        <m:r>
          <m:rPr>
            <m:sty m:val="bi"/>
          </m:rPr>
          <w:rPr>
            <w:rFonts w:ascii="Cambria Math" w:eastAsiaTheme="minorEastAsia" w:hAnsi="Cambria Math" w:cs="Times New Roman"/>
          </w:rPr>
          <m:t>a.</m:t>
        </m:r>
      </m:oMath>
    </w:p>
    <w:p w14:paraId="78E55540" w14:textId="77777777" w:rsidR="00537C24" w:rsidRPr="00CB2142" w:rsidRDefault="00537C24" w:rsidP="006061BB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solution:let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 xml:space="preserve"> I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dx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x+a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11047DB3" w14:textId="77777777" w:rsidR="00537C24" w:rsidRPr="00CB2142" w:rsidRDefault="00537C24" w:rsidP="006061BB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+a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rad>
                    </m:e>
                  </m: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+a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rad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+a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g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rad>
                    </m:e>
                  </m: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dx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745702D5" w14:textId="77777777" w:rsidR="00537C24" w:rsidRPr="00CB2142" w:rsidRDefault="00537C24" w:rsidP="006061BB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x+a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x+a-x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dx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4914982B" w14:textId="77777777" w:rsidR="00537C24" w:rsidRPr="00CB2142" w:rsidRDefault="00537C24" w:rsidP="006061BB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w:lastRenderedPageBreak/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x+a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dx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</w:rPr>
            <m:t>-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</m:rad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dx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361E8DF3" w14:textId="77777777" w:rsidR="00537C24" w:rsidRPr="00CB2142" w:rsidRDefault="00537C24" w:rsidP="006061BB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+a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  <m:r>
                        <m:rPr>
                          <m:lit/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/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  <m:r>
                        <m:rPr>
                          <m:lit/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/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</m:sup>
          </m:sSubSup>
        </m:oMath>
      </m:oMathPara>
    </w:p>
    <w:p w14:paraId="4D38856F" w14:textId="77777777" w:rsidR="00537C24" w:rsidRPr="00CB2142" w:rsidRDefault="00537C24" w:rsidP="006061BB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r>
                <m:rPr>
                  <m:lit/>
                  <m:sty m:val="bi"/>
                </m:rPr>
                <w:rPr>
                  <w:rFonts w:ascii="Cambria Math" w:eastAsiaTheme="minorEastAsia" w:hAnsi="Cambria Math" w:cs="Times New Roman"/>
                </w:rPr>
                <m:t>/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 w:cs="Times New Roman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r>
                <m:rPr>
                  <m:lit/>
                  <m:sty m:val="bi"/>
                </m:rPr>
                <w:rPr>
                  <w:rFonts w:ascii="Cambria Math" w:eastAsiaTheme="minorEastAsia" w:hAnsi="Cambria Math" w:cs="Times New Roman"/>
                </w:rPr>
                <m:t>/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 w:cs="Times New Roman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r>
                <m:rPr>
                  <m:lit/>
                  <m:sty m:val="bi"/>
                </m:rPr>
                <w:rPr>
                  <w:rFonts w:ascii="Cambria Math" w:eastAsiaTheme="minorEastAsia" w:hAnsi="Cambria Math" w:cs="Times New Roman"/>
                </w:rPr>
                <m:t>/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</m:sup>
          </m:sSup>
        </m:oMath>
      </m:oMathPara>
    </w:p>
    <w:p w14:paraId="0C63CB38" w14:textId="77777777" w:rsidR="00537C24" w:rsidRPr="00CB2142" w:rsidRDefault="00537C24" w:rsidP="00FB2EB0">
      <w:pPr>
        <w:rPr>
          <w:rFonts w:ascii="Times New Roman" w:eastAsiaTheme="minorEastAsia" w:hAnsi="Times New Roman" w:cs="Times New Roman"/>
          <w:b/>
          <w:bCs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4</m:t>
            </m:r>
            <m:d>
              <m:d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deg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-1</m:t>
                </m:r>
              </m:e>
            </m:d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3</m:t>
            </m:r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den>
        </m:f>
        <m:rad>
          <m:radPr>
            <m:degHide m:val="1"/>
            <m:ctrlPr>
              <w:rPr>
                <w:rFonts w:ascii="Cambria Math" w:eastAsiaTheme="minorEastAsia" w:hAnsi="Cambria Math" w:cs="Times New Roman"/>
                <w:b/>
                <w:bCs/>
              </w:rPr>
            </m:ctrlPr>
          </m:radPr>
          <m:deg>
            <m:ctrlPr>
              <w:rPr>
                <w:rFonts w:ascii="Cambria Math" w:eastAsiaTheme="minorEastAsia" w:hAnsi="Cambria Math" w:cs="Times New Roman"/>
                <w:b/>
                <w:bCs/>
                <w:i/>
              </w:rPr>
            </m:ctrlPr>
          </m:deg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a</m:t>
            </m:r>
          </m:e>
        </m:rad>
        <m:r>
          <m:rPr>
            <m:sty m:val="b"/>
          </m:rPr>
          <w:rPr>
            <w:rFonts w:ascii="Cambria Math" w:eastAsiaTheme="minorEastAsia" w:hAnsi="Cambria Math" w:cs="Times New Roman"/>
          </w:rPr>
          <m:t xml:space="preserve"> ⋯⋯ </m:t>
        </m:r>
      </m:oMath>
      <w:r w:rsidRPr="00CB2142">
        <w:rPr>
          <w:rFonts w:ascii="Cambria Math" w:eastAsiaTheme="minorEastAsia" w:hAnsi="Cambria Math" w:cs="Cambria Math"/>
          <w:b/>
          <w:bCs/>
        </w:rPr>
        <w:t>①</w:t>
      </w:r>
      <w:r w:rsidRPr="00CB2142">
        <w:rPr>
          <w:rFonts w:ascii="Times New Roman" w:eastAsiaTheme="minorEastAsia" w:hAnsi="Times New Roman" w:cs="Times New Roman"/>
          <w:b/>
          <w:bCs/>
        </w:rPr>
        <w:t xml:space="preserve"> </w:t>
      </w:r>
    </w:p>
    <w:p w14:paraId="6B77D94A" w14:textId="77777777" w:rsidR="00537C24" w:rsidRPr="00CB2142" w:rsidRDefault="00537C24" w:rsidP="00FB2EB0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Also,</w:t>
      </w:r>
    </w:p>
    <w:p w14:paraId="6FD7E3B1" w14:textId="77777777" w:rsidR="00537C24" w:rsidRPr="00CB2142" w:rsidRDefault="00494F45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I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π</m:t>
              </m:r>
              <m:r>
                <m:rPr>
                  <m:lit/>
                  <m:sty m:val="bi"/>
                </m:rPr>
                <w:rPr>
                  <w:rFonts w:ascii="Cambria Math" w:eastAsiaTheme="minorEastAsia" w:hAnsi="Cambria Math" w:cs="Times New Roman"/>
                </w:rPr>
                <m:t>/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4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si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Times New Roman"/>
                        </w:rPr>
                        <m:t>θ</m:t>
                      </m:r>
                    </m:e>
                  </m:func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sup>
                      </m:sSup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fName>
                    <m:e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e>
                  </m:func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θ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</w:rPr>
            <m:t>d</m:t>
          </m:r>
        </m:oMath>
      </m:oMathPara>
    </w:p>
    <w:p w14:paraId="4846E839" w14:textId="77777777" w:rsidR="00537C24" w:rsidRPr="00CB2142" w:rsidRDefault="00537C24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put</m:t>
          </m:r>
          <m:r>
            <m:rPr>
              <m:sty m:val="b"/>
            </m:rPr>
            <w:rPr>
              <w:rFonts w:ascii="Cambria Math" w:eastAsiaTheme="minorEastAsia" w:hAnsi="Cambria Math" w:cs="Times New Roman"/>
            </w:rPr>
            <m:t>co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s</m:t>
              </m:r>
            </m:fName>
            <m:e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θ</m:t>
              </m:r>
            </m:e>
          </m:func>
          <m:r>
            <m:rPr>
              <m:sty m:val="bi"/>
            </m:rPr>
            <w:rPr>
              <w:rFonts w:ascii="Cambria Math" w:eastAsiaTheme="minorEastAsia" w:hAnsi="Cambria Math" w:cs="Times New Roman"/>
            </w:rPr>
            <m:t>=z</m:t>
          </m:r>
        </m:oMath>
      </m:oMathPara>
    </w:p>
    <w:p w14:paraId="6347B456" w14:textId="77777777" w:rsidR="00537C24" w:rsidRPr="00CB2142" w:rsidRDefault="00537C24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Theme="minorEastAsia" w:hAnsi="Cambria Math" w:cs="Times New Roman"/>
            </w:rPr>
            <m:t>si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n</m:t>
              </m:r>
            </m:fName>
            <m:e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θ</m:t>
              </m:r>
            </m:e>
          </m:func>
          <m:r>
            <m:rPr>
              <m:sty m:val="bi"/>
            </m:rPr>
            <w:rPr>
              <w:rFonts w:ascii="Cambria Math" w:eastAsiaTheme="minorEastAsia" w:hAnsi="Cambria Math" w:cs="Times New Roman"/>
            </w:rPr>
            <m:t>d</m:t>
          </m:r>
          <m:r>
            <m:rPr>
              <m:sty m:val="b"/>
            </m:rPr>
            <w:rPr>
              <w:rFonts w:ascii="Cambria Math" w:eastAsiaTheme="minorEastAsia" w:hAnsi="Cambria Math" w:cs="Times New Roman"/>
            </w:rPr>
            <m:t>θ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=-dz</m:t>
          </m:r>
        </m:oMath>
      </m:oMathPara>
    </w:p>
    <w:p w14:paraId="50DE3B15" w14:textId="77777777" w:rsidR="00537C24" w:rsidRPr="00CB2142" w:rsidRDefault="00537C24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r>
                <m:rPr>
                  <m:lit/>
                  <m:sty m:val="bi"/>
                </m:rPr>
                <w:rPr>
                  <w:rFonts w:ascii="Cambria Math" w:eastAsiaTheme="minorEastAsia" w:hAnsi="Cambria Math" w:cs="Times New Roman"/>
                </w:rPr>
                <m:t>/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-dz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z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788D676C" w14:textId="77777777" w:rsidR="00537C24" w:rsidRPr="00CB2142" w:rsidRDefault="00537C24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  <m:r>
                    <m:rPr>
                      <m:lit/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/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r>
                <m:rPr>
                  <m:lit/>
                  <m:sty m:val="bi"/>
                </m:rPr>
                <w:rPr>
                  <w:rFonts w:ascii="Cambria Math" w:eastAsiaTheme="minorEastAsia" w:hAnsi="Cambria Math" w:cs="Times New Roman"/>
                </w:rPr>
                <m:t>/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</m:rad>
            </m:sup>
          </m:sSubSup>
        </m:oMath>
      </m:oMathPara>
    </w:p>
    <w:p w14:paraId="63C58F6C" w14:textId="77777777" w:rsidR="00537C24" w:rsidRPr="00CB2142" w:rsidRDefault="00537C24" w:rsidP="00FB2EB0">
      <w:pPr>
        <w:rPr>
          <w:rFonts w:ascii="Times New Roman" w:eastAsiaTheme="minorEastAsia" w:hAnsi="Times New Roman" w:cs="Times New Roman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radPr>
            <m:deg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g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</m:e>
          </m:rad>
          <m:r>
            <m:rPr>
              <m:sty m:val="bi"/>
            </m:rPr>
            <w:rPr>
              <w:rFonts w:ascii="Cambria Math" w:eastAsiaTheme="minorEastAsia" w:hAnsi="Cambria Math" w:cs="Times New Roman"/>
            </w:rPr>
            <m:t>-1</m:t>
          </m:r>
        </m:oMath>
      </m:oMathPara>
    </w:p>
    <w:p w14:paraId="2D1BFF5F" w14:textId="77777777" w:rsidR="00537C24" w:rsidRPr="00CB2142" w:rsidRDefault="00537C24" w:rsidP="00FB2EB0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According to question,</w:t>
      </w:r>
    </w:p>
    <w:p w14:paraId="2620B0E3" w14:textId="77777777" w:rsidR="00537C24" w:rsidRPr="00CB2142" w:rsidRDefault="00494F45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 xml:space="preserve"> I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I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</m:sub>
          </m:sSub>
        </m:oMath>
      </m:oMathPara>
    </w:p>
    <w:p w14:paraId="4F2EB1FB" w14:textId="77777777" w:rsidR="00537C24" w:rsidRPr="00CB2142" w:rsidRDefault="00537C24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Theme="minorEastAsia" w:hAnsi="Cambria Math" w:cs="Times New Roman"/>
            </w:rPr>
            <m:t>⇒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radPr>
            <m:deg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g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</m:e>
          </m:rad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4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radPr>
                    <m:deg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-1</m:t>
                  </m:r>
                </m:e>
              </m:d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3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radPr>
            <m:deg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g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2</m:t>
              </m:r>
            </m:e>
          </m:rad>
          <m:r>
            <m:rPr>
              <m:sty m:val="bi"/>
            </m:rPr>
            <w:rPr>
              <w:rFonts w:ascii="Cambria Math" w:eastAsiaTheme="minorEastAsia" w:hAnsi="Cambria Math" w:cs="Times New Roman"/>
            </w:rPr>
            <m:t>-1</m:t>
          </m:r>
        </m:oMath>
      </m:oMathPara>
    </w:p>
    <w:p w14:paraId="4D6EC8E4" w14:textId="77777777" w:rsidR="00537C24" w:rsidRPr="00CB2142" w:rsidRDefault="00537C24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Theme="minorEastAsia" w:hAnsi="Cambria Math" w:cs="Times New Roman"/>
            </w:rPr>
            <m:t>⇒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radPr>
            <m:deg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g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</m:t>
              </m:r>
            </m:e>
          </m:rad>
          <m:r>
            <m:rPr>
              <m:sty m:val="bi"/>
            </m:rPr>
            <w:rPr>
              <w:rFonts w:ascii="Cambria Math" w:eastAsiaTheme="minorEastAsia" w:hAnsi="Cambria Math" w:cs="Times New Roman"/>
            </w:rPr>
            <m:t>=3</m:t>
          </m:r>
          <m:r>
            <m:rPr>
              <m:lit/>
              <m:sty m:val="bi"/>
            </m:rPr>
            <w:rPr>
              <w:rFonts w:ascii="Cambria Math" w:eastAsiaTheme="minorEastAsia" w:hAnsi="Cambria Math" w:cs="Times New Roman"/>
            </w:rPr>
            <m:t>/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4</m:t>
          </m:r>
        </m:oMath>
      </m:oMathPara>
    </w:p>
    <w:p w14:paraId="2E1DC372" w14:textId="77777777" w:rsidR="00537C24" w:rsidRPr="00CB2142" w:rsidRDefault="00537C24" w:rsidP="00FB2EB0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Theme="minorEastAsia" w:hAnsi="Cambria Math" w:cs="Times New Roman"/>
            </w:rPr>
            <m:t>⇒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a =9</m:t>
          </m:r>
          <m:r>
            <m:rPr>
              <m:lit/>
              <m:sty m:val="bi"/>
            </m:rPr>
            <w:rPr>
              <w:rFonts w:ascii="Cambria Math" w:eastAsiaTheme="minorEastAsia" w:hAnsi="Cambria Math" w:cs="Times New Roman"/>
            </w:rPr>
            <m:t>/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16</m:t>
          </m:r>
        </m:oMath>
      </m:oMathPara>
    </w:p>
    <w:p w14:paraId="46DFC67A" w14:textId="77777777" w:rsidR="00537C24" w:rsidRPr="00CB2142" w:rsidRDefault="00537C24" w:rsidP="00FB2EB0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b/>
          <w:bCs/>
        </w:rPr>
      </w:pPr>
    </w:p>
    <w:p w14:paraId="11CE1CE6" w14:textId="77777777" w:rsidR="00537C24" w:rsidRPr="00CB2142" w:rsidRDefault="00537C24" w:rsidP="00FB2EB0">
      <w:pPr>
        <w:rPr>
          <w:rFonts w:ascii="Times New Roman" w:eastAsiaTheme="minorEastAsia" w:hAnsi="Times New Roman" w:cs="Times New Roman"/>
          <w:b/>
          <w:bCs/>
        </w:rPr>
      </w:pPr>
    </w:p>
    <w:p w14:paraId="2B377095" w14:textId="77777777" w:rsidR="00537C24" w:rsidRPr="00CB2142" w:rsidRDefault="00537C24" w:rsidP="00FB2EB0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31. Prove that</w:t>
      </w:r>
    </w:p>
    <w:p w14:paraId="08E6D37B" w14:textId="77777777" w:rsidR="00537C24" w:rsidRPr="00CB2142" w:rsidRDefault="00494F45" w:rsidP="00FB2EB0">
      <w:pPr>
        <w:rPr>
          <w:rFonts w:ascii="Times New Roman" w:eastAsiaTheme="minorEastAsia" w:hAnsi="Times New Roman" w:cs="Times New Roman"/>
          <w:b/>
          <w:bCs/>
        </w:rPr>
      </w:pPr>
      <m:oMathPara>
        <m:oMath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…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+1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m+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</m:oMath>
      </m:oMathPara>
    </w:p>
    <w:p w14:paraId="1A4BD6E0" w14:textId="77777777" w:rsidR="00537C24" w:rsidRPr="00CB2142" w:rsidRDefault="00537C24" w:rsidP="00FB2EB0">
      <w:pPr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Solution:</w:t>
      </w:r>
    </w:p>
    <w:p w14:paraId="6A7F03E6" w14:textId="77777777" w:rsidR="00537C24" w:rsidRPr="00CB2142" w:rsidRDefault="00494F45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…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+1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</m:oMath>
      </m:oMathPara>
    </w:p>
    <w:p w14:paraId="25C5750F" w14:textId="77777777" w:rsidR="00537C24" w:rsidRPr="00CB2142" w:rsidRDefault="00537C24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w:lastRenderedPageBreak/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…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⋅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</m:oMath>
      </m:oMathPara>
    </w:p>
    <w:p w14:paraId="23288682" w14:textId="77777777" w:rsidR="00537C24" w:rsidRPr="00CB2142" w:rsidRDefault="00537C24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m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m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m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+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…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m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m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d>
        </m:oMath>
      </m:oMathPara>
    </w:p>
    <w:p w14:paraId="64BCFCB2" w14:textId="77777777" w:rsidR="00537C24" w:rsidRPr="00CB2142" w:rsidRDefault="00537C24" w:rsidP="00FB2EB0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</w:rPr>
                <m:t>…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d>
        </m:oMath>
      </m:oMathPara>
    </w:p>
    <w:p w14:paraId="41371FD7" w14:textId="77777777" w:rsidR="00537C24" w:rsidRPr="00CB2142" w:rsidRDefault="00537C24" w:rsidP="00FB2EB0">
      <w:pPr>
        <w:rPr>
          <w:rFonts w:ascii="Times New Roman" w:eastAsiaTheme="minorEastAsia" w:hAnsi="Times New Roman" w:cs="Times New Roman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∞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nary>
            <m:naryPr>
              <m:chr m:val="∑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h=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h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7ACD5983" w14:textId="77777777" w:rsidR="00537C24" w:rsidRPr="00CB2142" w:rsidRDefault="00537C24" w:rsidP="004678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Theme="minorEastAsia" w:hAnsi="Times New Roman" w:cs="Times New Roman"/>
          <w:b/>
          <w:bCs/>
        </w:rPr>
      </w:pPr>
      <w:r w:rsidRPr="00CB2142">
        <w:rPr>
          <w:rFonts w:ascii="Times New Roman" w:eastAsiaTheme="minorEastAsia" w:hAnsi="Times New Roman" w:cs="Times New Roman"/>
          <w:b/>
          <w:bCs/>
        </w:rPr>
        <w:t>put</w:t>
      </w:r>
    </w:p>
    <w:p w14:paraId="32EFF1B3" w14:textId="77777777" w:rsidR="00537C24" w:rsidRPr="00CB2142" w:rsidRDefault="00494F45" w:rsidP="004678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Cambria Math" w:eastAsiaTheme="minorEastAsia" w:hAnsi="Cambria Math" w:cs="Times New Roman"/>
          <w:oMath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  <m:r>
            <m:rPr>
              <m:sty m:val="b"/>
            </m:rPr>
            <w:rPr>
              <w:rFonts w:ascii="Cambria Math" w:eastAsiaTheme="minorEastAsia" w:hAnsi="Cambria Math" w:cs="Times New Roman"/>
            </w:rPr>
            <m:t>⇌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h</m:t>
          </m:r>
          <m:r>
            <m:rPr>
              <m:sty m:val="b"/>
            </m:rPr>
            <w:rPr>
              <w:rFonts w:ascii="Cambria Math" w:eastAsiaTheme="minorEastAsia" w:hAnsi="Cambria Math" w:cs="Times New Roman"/>
              <w:b/>
            </w:rPr>
            <m:t> 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n</m:t>
          </m:r>
          <m:r>
            <m:rPr>
              <m:sty m:val="b"/>
            </m:rPr>
            <w:rPr>
              <w:rFonts w:ascii="Cambria Math" w:eastAsiaTheme="minorEastAsia" w:hAnsi="Cambria Math" w:cs="Times New Roman"/>
            </w:rPr>
            <m:t>→∞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,h</m:t>
          </m:r>
          <m:r>
            <m:rPr>
              <m:sty m:val="b"/>
            </m:rPr>
            <w:rPr>
              <w:rFonts w:ascii="Cambria Math" w:eastAsiaTheme="minorEastAsia" w:hAnsi="Cambria Math" w:cs="Times New Roman"/>
            </w:rPr>
            <m:t>→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0,</m:t>
          </m:r>
        </m:oMath>
      </m:oMathPara>
    </w:p>
    <w:p w14:paraId="3A18244A" w14:textId="77777777" w:rsidR="00537C24" w:rsidRPr="00CB2142" w:rsidRDefault="00537C24" w:rsidP="0046783E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li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h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</w:rPr>
                    <m:t>→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0</m:t>
                  </m:r>
                  <m:ctrlPr>
                    <w:rPr>
                      <w:rFonts w:ascii="Cambria Math" w:eastAsiaTheme="minorEastAsia" w:hAnsi="Cambria Math" w:cs="Times New Roman"/>
                      <w:b/>
                      <w:bCs/>
                    </w:rPr>
                  </m:ctrlPr>
                </m:sub>
              </m:sSub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fName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h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func>
          <m:nary>
            <m:naryPr>
              <m:chr m:val="∑"/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h=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n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hh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</m:oMath>
      </m:oMathPara>
    </w:p>
    <w:p w14:paraId="4B34F091" w14:textId="77777777" w:rsidR="00537C24" w:rsidRPr="00CB2142" w:rsidRDefault="00537C24" w:rsidP="0046783E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nary>
            <m:nary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dx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e>
          </m:nary>
          <w:bookmarkStart w:id="0" w:name="_GoBack"/>
          <w:bookmarkEnd w:id="0"/>
        </m:oMath>
      </m:oMathPara>
    </w:p>
    <w:p w14:paraId="48FDC1AB" w14:textId="77777777" w:rsidR="00537C24" w:rsidRPr="00CB2142" w:rsidRDefault="00537C24" w:rsidP="0046783E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m+1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m+1</m:t>
                      </m:r>
                      <m:ctrlPr>
                        <w:rPr>
                          <w:rFonts w:ascii="Cambria Math" w:eastAsiaTheme="minorEastAsia" w:hAnsi="Cambria Math" w:cs="Times New Roman"/>
                          <w:b/>
                          <w:bCs/>
                          <w:i/>
                        </w:rPr>
                      </m:ctrlPr>
                    </m:den>
                  </m:f>
                </m:e>
              </m:d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</m:sup>
          </m:sSubSup>
        </m:oMath>
      </m:oMathPara>
    </w:p>
    <w:p w14:paraId="49FB928A" w14:textId="77777777" w:rsidR="00537C24" w:rsidRPr="00CB2142" w:rsidRDefault="00537C24" w:rsidP="0046783E">
      <w:pPr>
        <w:rPr>
          <w:rFonts w:ascii="Cambria Math" w:eastAsiaTheme="minorEastAsia" w:hAnsi="Cambria Math" w:cs="Times New Roman"/>
          <w:oMath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m+1</m:t>
                  </m:r>
                </m:sup>
              </m:sSup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m+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</m:oMath>
      </m:oMathPara>
    </w:p>
    <w:p w14:paraId="533194AB" w14:textId="77777777" w:rsidR="00537C24" w:rsidRPr="00CB2142" w:rsidRDefault="00537C24" w:rsidP="0046783E">
      <w:pPr>
        <w:rPr>
          <w:rFonts w:ascii="Times New Roman" w:eastAsiaTheme="minorEastAsia" w:hAnsi="Times New Roman" w:cs="Times New Roman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bCs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m+1</m:t>
              </m: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den>
          </m:f>
        </m:oMath>
      </m:oMathPara>
    </w:p>
    <w:p w14:paraId="30214A79" w14:textId="77777777" w:rsidR="00537C24" w:rsidRPr="00CB2142" w:rsidRDefault="00537C24" w:rsidP="0046783E">
      <w:pPr>
        <w:rPr>
          <w:rFonts w:ascii="Cambria Math" w:eastAsiaTheme="minorEastAsia" w:hAnsi="Cambria Math" w:cs="Times New Roman"/>
          <w:oMath/>
        </w:rPr>
      </w:pPr>
      <w:r w:rsidRPr="00CB2142">
        <w:rPr>
          <w:rFonts w:ascii="Times New Roman" w:eastAsiaTheme="minorEastAsia" w:hAnsi="Times New Roman" w:cs="Times New Roman"/>
          <w:b/>
          <w:bCs/>
        </w:rPr>
        <w:t>(Proved)</w:t>
      </w:r>
    </w:p>
    <w:sectPr w:rsidR="00537C24" w:rsidRPr="00CB2142">
      <w:pgSz w:w="12240" w:h="15840"/>
      <w:pgMar w:top="1440" w:right="1440" w:bottom="72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542E01B9-8938-4F13-8CBE-7924DF1C84A6}"/>
    <w:embedBold r:id="rId2" w:fontKey="{6ADC848B-3CEB-4A26-9F93-33F328F5C79E}"/>
    <w:embedItalic r:id="rId3" w:fontKey="{A04CE85C-3B64-40C0-8ACE-EFD7B5579E2A}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rinda">
    <w:panose1 w:val="00000400000000000000"/>
    <w:charset w:val="01"/>
    <w:family w:val="roman"/>
    <w:notTrueType/>
    <w:pitch w:val="variable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4" w:fontKey="{D0A92BF7-F6F1-4A3E-9799-307695991FFF}"/>
    <w:embedItalic r:id="rId5" w:fontKey="{A8ECE72B-EBF4-460F-B582-828302E6EA68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6" w:fontKey="{FCD130B7-C22D-4028-A8FB-9037FC9CBF18}"/>
  </w:font>
  <w:font w:name="Cardo">
    <w:charset w:val="00"/>
    <w:family w:val="auto"/>
    <w:pitch w:val="default"/>
    <w:embedRegular r:id="rId7" w:fontKey="{01662826-6BD6-4BAB-BD2A-0B59F4E8FEBF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42120745-F3BE-4A1C-B4FF-2E4620BDEFF9}"/>
    <w:embedBold r:id="rId9" w:fontKey="{9890969C-9D72-4FB3-B0A3-65B3163B93F4}"/>
    <w:embedItalic r:id="rId10" w:fontKey="{18543868-049A-45C3-8525-867FD4CFDFC8}"/>
    <w:embedBoldItalic r:id="rId11" w:fontKey="{B4921DBD-3E11-4D59-B034-6B931A0D0FBA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2" w:fontKey="{65A94385-0430-46CF-96A4-3512F89427BD}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F44BC7"/>
    <w:multiLevelType w:val="multilevel"/>
    <w:tmpl w:val="C2C4519E"/>
    <w:lvl w:ilvl="0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B975510"/>
    <w:multiLevelType w:val="multilevel"/>
    <w:tmpl w:val="1D744F66"/>
    <w:lvl w:ilvl="0">
      <w:start w:val="7"/>
      <w:numFmt w:val="decimal"/>
      <w:lvlText w:val="%1."/>
      <w:lvlJc w:val="left"/>
      <w:pPr>
        <w:ind w:left="720" w:hanging="36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1E8"/>
    <w:rsid w:val="00046971"/>
    <w:rsid w:val="000A01A9"/>
    <w:rsid w:val="000E7835"/>
    <w:rsid w:val="001A5DDB"/>
    <w:rsid w:val="002420B6"/>
    <w:rsid w:val="0028545F"/>
    <w:rsid w:val="002A751A"/>
    <w:rsid w:val="00333DEA"/>
    <w:rsid w:val="00352BCB"/>
    <w:rsid w:val="00371479"/>
    <w:rsid w:val="003D0EA0"/>
    <w:rsid w:val="00494F45"/>
    <w:rsid w:val="004A44D9"/>
    <w:rsid w:val="004D46F5"/>
    <w:rsid w:val="005230F7"/>
    <w:rsid w:val="00534E7D"/>
    <w:rsid w:val="00537C24"/>
    <w:rsid w:val="005B3881"/>
    <w:rsid w:val="006462CE"/>
    <w:rsid w:val="0065065D"/>
    <w:rsid w:val="006C7C13"/>
    <w:rsid w:val="0073079F"/>
    <w:rsid w:val="0076704B"/>
    <w:rsid w:val="00896E1C"/>
    <w:rsid w:val="00986542"/>
    <w:rsid w:val="009C7E69"/>
    <w:rsid w:val="009F3401"/>
    <w:rsid w:val="00B05D28"/>
    <w:rsid w:val="00B22A82"/>
    <w:rsid w:val="00B421E8"/>
    <w:rsid w:val="00B730B0"/>
    <w:rsid w:val="00B83470"/>
    <w:rsid w:val="00BA6C8D"/>
    <w:rsid w:val="00BB0B64"/>
    <w:rsid w:val="00BC2D04"/>
    <w:rsid w:val="00CA0D81"/>
    <w:rsid w:val="00CA3840"/>
    <w:rsid w:val="00D32A2C"/>
    <w:rsid w:val="00D67B1D"/>
    <w:rsid w:val="00D71E1E"/>
    <w:rsid w:val="00DF536B"/>
    <w:rsid w:val="00E34ACE"/>
    <w:rsid w:val="00E4690F"/>
    <w:rsid w:val="00E53C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59C1B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4"/>
        <w:szCs w:val="24"/>
        <w:lang w:val="en" w:eastAsia="en-US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0665"/>
  </w:style>
  <w:style w:type="paragraph" w:styleId="Heading1">
    <w:name w:val="heading 1"/>
    <w:basedOn w:val="Normal"/>
    <w:next w:val="Normal"/>
    <w:link w:val="Heading1Char"/>
    <w:uiPriority w:val="9"/>
    <w:qFormat/>
    <w:rsid w:val="00A84AC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5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84AC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40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84ACF"/>
    <w:pPr>
      <w:keepNext/>
      <w:keepLines/>
      <w:spacing w:before="160" w:after="80"/>
      <w:outlineLvl w:val="2"/>
    </w:pPr>
    <w:rPr>
      <w:rFonts w:eastAsiaTheme="majorEastAsia" w:cstheme="majorBidi"/>
      <w:color w:val="365F91" w:themeColor="accent1" w:themeShade="BF"/>
      <w:sz w:val="28"/>
      <w:szCs w:val="35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84AC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84ACF"/>
    <w:pPr>
      <w:keepNext/>
      <w:keepLines/>
      <w:spacing w:before="80" w:after="40"/>
      <w:outlineLvl w:val="4"/>
    </w:pPr>
    <w:rPr>
      <w:rFonts w:eastAsiaTheme="majorEastAsia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84AC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4AC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4AC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4AC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0">
    <w:name w:val="Table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A84AC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Subtitle">
    <w:name w:val="Subtitle"/>
    <w:basedOn w:val="Normal"/>
    <w:next w:val="Normal"/>
    <w:link w:val="SubtitleChar"/>
    <w:uiPriority w:val="11"/>
    <w:qFormat/>
    <w:rsid w:val="00A84AC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table" w:customStyle="1" w:styleId="9">
    <w:name w:val="9"/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8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7">
    <w:name w:val="7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6">
    <w:name w:val="6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5">
    <w:name w:val="5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4">
    <w:name w:val="4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3">
    <w:name w:val="3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2">
    <w:name w:val="2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1">
    <w:name w:val="1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84ACF"/>
    <w:rPr>
      <w:color w:val="666666"/>
    </w:rPr>
  </w:style>
  <w:style w:type="table" w:styleId="TableGrid">
    <w:name w:val="Table Grid"/>
    <w:basedOn w:val="TableNormal"/>
    <w:uiPriority w:val="39"/>
    <w:rsid w:val="00C823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07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7C2D"/>
    <w:rPr>
      <w:rFonts w:ascii="Tahoma" w:hAnsi="Tahoma" w:cs="Tahoma"/>
      <w:sz w:val="16"/>
      <w:szCs w:val="16"/>
    </w:rPr>
  </w:style>
  <w:style w:type="character" w:customStyle="1" w:styleId="mop">
    <w:name w:val="mop"/>
    <w:basedOn w:val="DefaultParagraphFont"/>
    <w:rsid w:val="00FF3062"/>
  </w:style>
  <w:style w:type="character" w:customStyle="1" w:styleId="mord">
    <w:name w:val="mord"/>
    <w:basedOn w:val="DefaultParagraphFont"/>
    <w:rsid w:val="00FF3062"/>
  </w:style>
  <w:style w:type="character" w:customStyle="1" w:styleId="vlist-s">
    <w:name w:val="vlist-s"/>
    <w:basedOn w:val="DefaultParagraphFont"/>
    <w:rsid w:val="00FF3062"/>
  </w:style>
  <w:style w:type="character" w:customStyle="1" w:styleId="mopen">
    <w:name w:val="mopen"/>
    <w:basedOn w:val="DefaultParagraphFont"/>
    <w:rsid w:val="00FF3062"/>
  </w:style>
  <w:style w:type="character" w:customStyle="1" w:styleId="mbin">
    <w:name w:val="mbin"/>
    <w:basedOn w:val="DefaultParagraphFont"/>
    <w:rsid w:val="00FF3062"/>
  </w:style>
  <w:style w:type="character" w:customStyle="1" w:styleId="mclose">
    <w:name w:val="mclose"/>
    <w:basedOn w:val="DefaultParagraphFont"/>
    <w:rsid w:val="00FF3062"/>
  </w:style>
  <w:style w:type="character" w:customStyle="1" w:styleId="mrel">
    <w:name w:val="mrel"/>
    <w:basedOn w:val="DefaultParagraphFont"/>
    <w:rsid w:val="00FF3062"/>
  </w:style>
  <w:style w:type="paragraph" w:styleId="NormalWeb">
    <w:name w:val="Normal (Web)"/>
    <w:basedOn w:val="Normal"/>
    <w:uiPriority w:val="99"/>
    <w:semiHidden/>
    <w:unhideWhenUsed/>
    <w:rsid w:val="00FF30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character" w:customStyle="1" w:styleId="delimsizing">
    <w:name w:val="delimsizing"/>
    <w:basedOn w:val="DefaultParagraphFont"/>
    <w:rsid w:val="00FF3062"/>
  </w:style>
  <w:style w:type="paragraph" w:styleId="Header">
    <w:name w:val="header"/>
    <w:basedOn w:val="Normal"/>
    <w:link w:val="HeaderChar1"/>
    <w:uiPriority w:val="99"/>
    <w:unhideWhenUsed/>
    <w:rsid w:val="009429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uiPriority w:val="99"/>
    <w:rsid w:val="008C720C"/>
  </w:style>
  <w:style w:type="paragraph" w:styleId="Footer">
    <w:name w:val="footer"/>
    <w:basedOn w:val="Normal"/>
    <w:link w:val="FooterChar1"/>
    <w:uiPriority w:val="99"/>
    <w:unhideWhenUsed/>
    <w:rsid w:val="009429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uiPriority w:val="99"/>
    <w:rsid w:val="008C720C"/>
  </w:style>
  <w:style w:type="character" w:customStyle="1" w:styleId="Heading1Char">
    <w:name w:val="Heading 1 Char"/>
    <w:basedOn w:val="DefaultParagraphFont"/>
    <w:link w:val="Heading1"/>
    <w:uiPriority w:val="9"/>
    <w:rsid w:val="00A84ACF"/>
    <w:rPr>
      <w:rFonts w:asciiTheme="majorHAnsi" w:eastAsiaTheme="majorEastAsia" w:hAnsiTheme="majorHAnsi" w:cstheme="majorBidi"/>
      <w:color w:val="365F91" w:themeColor="accent1" w:themeShade="BF"/>
      <w:sz w:val="40"/>
      <w:szCs w:val="5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84ACF"/>
    <w:rPr>
      <w:rFonts w:asciiTheme="majorHAnsi" w:eastAsiaTheme="majorEastAsia" w:hAnsiTheme="majorHAnsi" w:cstheme="majorBidi"/>
      <w:color w:val="365F91" w:themeColor="accent1" w:themeShade="BF"/>
      <w:sz w:val="32"/>
      <w:szCs w:val="4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84ACF"/>
    <w:rPr>
      <w:rFonts w:eastAsiaTheme="majorEastAsia" w:cstheme="majorBidi"/>
      <w:color w:val="365F91" w:themeColor="accent1" w:themeShade="BF"/>
      <w:sz w:val="28"/>
      <w:szCs w:val="35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84ACF"/>
    <w:rPr>
      <w:rFonts w:eastAsiaTheme="majorEastAsia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84ACF"/>
    <w:rPr>
      <w:rFonts w:eastAsiaTheme="majorEastAsia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84ACF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4ACF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4ACF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4ACF"/>
    <w:rPr>
      <w:rFonts w:eastAsiaTheme="majorEastAsia" w:cstheme="majorBidi"/>
      <w:color w:val="272727" w:themeColor="text1" w:themeTint="D8"/>
    </w:rPr>
  </w:style>
  <w:style w:type="character" w:customStyle="1" w:styleId="TitleChar">
    <w:name w:val="Title Char"/>
    <w:basedOn w:val="DefaultParagraphFont"/>
    <w:link w:val="Title"/>
    <w:uiPriority w:val="10"/>
    <w:rsid w:val="00A84ACF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SubtitleChar">
    <w:name w:val="Subtitle Char"/>
    <w:basedOn w:val="DefaultParagraphFont"/>
    <w:link w:val="Subtitle"/>
    <w:uiPriority w:val="11"/>
    <w:rsid w:val="00A84ACF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Quote">
    <w:name w:val="Quote"/>
    <w:basedOn w:val="Normal"/>
    <w:next w:val="Normal"/>
    <w:link w:val="QuoteChar"/>
    <w:uiPriority w:val="29"/>
    <w:qFormat/>
    <w:rsid w:val="00A84AC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84AC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84AC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84ACF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84ACF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84ACF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84ACF"/>
    <w:rPr>
      <w:b/>
      <w:bCs/>
      <w:smallCaps/>
      <w:color w:val="365F91" w:themeColor="accent1" w:themeShade="BF"/>
      <w:spacing w:val="5"/>
    </w:rPr>
  </w:style>
  <w:style w:type="character" w:customStyle="1" w:styleId="HeaderChar1">
    <w:name w:val="Header Char1"/>
    <w:basedOn w:val="DefaultParagraphFont"/>
    <w:link w:val="Header"/>
    <w:uiPriority w:val="99"/>
    <w:rsid w:val="00942954"/>
  </w:style>
  <w:style w:type="character" w:customStyle="1" w:styleId="FooterChar1">
    <w:name w:val="Footer Char1"/>
    <w:basedOn w:val="DefaultParagraphFont"/>
    <w:link w:val="Footer"/>
    <w:uiPriority w:val="99"/>
    <w:rsid w:val="0094295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4"/>
        <w:szCs w:val="24"/>
        <w:lang w:val="en" w:eastAsia="en-US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0665"/>
  </w:style>
  <w:style w:type="paragraph" w:styleId="Heading1">
    <w:name w:val="heading 1"/>
    <w:basedOn w:val="Normal"/>
    <w:next w:val="Normal"/>
    <w:link w:val="Heading1Char"/>
    <w:uiPriority w:val="9"/>
    <w:qFormat/>
    <w:rsid w:val="00A84AC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5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84AC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40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84ACF"/>
    <w:pPr>
      <w:keepNext/>
      <w:keepLines/>
      <w:spacing w:before="160" w:after="80"/>
      <w:outlineLvl w:val="2"/>
    </w:pPr>
    <w:rPr>
      <w:rFonts w:eastAsiaTheme="majorEastAsia" w:cstheme="majorBidi"/>
      <w:color w:val="365F91" w:themeColor="accent1" w:themeShade="BF"/>
      <w:sz w:val="28"/>
      <w:szCs w:val="35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84AC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84ACF"/>
    <w:pPr>
      <w:keepNext/>
      <w:keepLines/>
      <w:spacing w:before="80" w:after="40"/>
      <w:outlineLvl w:val="4"/>
    </w:pPr>
    <w:rPr>
      <w:rFonts w:eastAsiaTheme="majorEastAsia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84AC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4AC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4AC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4AC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0">
    <w:name w:val="Table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A84AC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Subtitle">
    <w:name w:val="Subtitle"/>
    <w:basedOn w:val="Normal"/>
    <w:next w:val="Normal"/>
    <w:link w:val="SubtitleChar"/>
    <w:uiPriority w:val="11"/>
    <w:qFormat/>
    <w:rsid w:val="00A84AC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table" w:customStyle="1" w:styleId="9">
    <w:name w:val="9"/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8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7">
    <w:name w:val="7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6">
    <w:name w:val="6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5">
    <w:name w:val="5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4">
    <w:name w:val="4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3">
    <w:name w:val="3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2">
    <w:name w:val="2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table" w:customStyle="1" w:styleId="1">
    <w:name w:val="1"/>
    <w:basedOn w:val="TableNormal0"/>
    <w:pPr>
      <w:spacing w:after="0" w:line="240" w:lineRule="auto"/>
    </w:pPr>
    <w:rPr>
      <w:rFonts w:ascii="Georgia" w:eastAsia="Georgia" w:hAnsi="Georgia" w:cs="Georgia"/>
      <w:sz w:val="22"/>
      <w:szCs w:val="22"/>
    </w:rPr>
    <w:tblPr>
      <w:tblStyleRowBandSize w:val="1"/>
      <w:tblStyleColBandSize w:val="1"/>
      <w:tblCellMar>
        <w:top w:w="80" w:type="dxa"/>
        <w:left w:w="160" w:type="dxa"/>
        <w:bottom w:w="80" w:type="dxa"/>
        <w:right w:w="160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84ACF"/>
    <w:rPr>
      <w:color w:val="666666"/>
    </w:rPr>
  </w:style>
  <w:style w:type="table" w:styleId="TableGrid">
    <w:name w:val="Table Grid"/>
    <w:basedOn w:val="TableNormal"/>
    <w:uiPriority w:val="39"/>
    <w:rsid w:val="00C823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07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7C2D"/>
    <w:rPr>
      <w:rFonts w:ascii="Tahoma" w:hAnsi="Tahoma" w:cs="Tahoma"/>
      <w:sz w:val="16"/>
      <w:szCs w:val="16"/>
    </w:rPr>
  </w:style>
  <w:style w:type="character" w:customStyle="1" w:styleId="mop">
    <w:name w:val="mop"/>
    <w:basedOn w:val="DefaultParagraphFont"/>
    <w:rsid w:val="00FF3062"/>
  </w:style>
  <w:style w:type="character" w:customStyle="1" w:styleId="mord">
    <w:name w:val="mord"/>
    <w:basedOn w:val="DefaultParagraphFont"/>
    <w:rsid w:val="00FF3062"/>
  </w:style>
  <w:style w:type="character" w:customStyle="1" w:styleId="vlist-s">
    <w:name w:val="vlist-s"/>
    <w:basedOn w:val="DefaultParagraphFont"/>
    <w:rsid w:val="00FF3062"/>
  </w:style>
  <w:style w:type="character" w:customStyle="1" w:styleId="mopen">
    <w:name w:val="mopen"/>
    <w:basedOn w:val="DefaultParagraphFont"/>
    <w:rsid w:val="00FF3062"/>
  </w:style>
  <w:style w:type="character" w:customStyle="1" w:styleId="mbin">
    <w:name w:val="mbin"/>
    <w:basedOn w:val="DefaultParagraphFont"/>
    <w:rsid w:val="00FF3062"/>
  </w:style>
  <w:style w:type="character" w:customStyle="1" w:styleId="mclose">
    <w:name w:val="mclose"/>
    <w:basedOn w:val="DefaultParagraphFont"/>
    <w:rsid w:val="00FF3062"/>
  </w:style>
  <w:style w:type="character" w:customStyle="1" w:styleId="mrel">
    <w:name w:val="mrel"/>
    <w:basedOn w:val="DefaultParagraphFont"/>
    <w:rsid w:val="00FF3062"/>
  </w:style>
  <w:style w:type="paragraph" w:styleId="NormalWeb">
    <w:name w:val="Normal (Web)"/>
    <w:basedOn w:val="Normal"/>
    <w:uiPriority w:val="99"/>
    <w:semiHidden/>
    <w:unhideWhenUsed/>
    <w:rsid w:val="00FF30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character" w:customStyle="1" w:styleId="delimsizing">
    <w:name w:val="delimsizing"/>
    <w:basedOn w:val="DefaultParagraphFont"/>
    <w:rsid w:val="00FF3062"/>
  </w:style>
  <w:style w:type="paragraph" w:styleId="Header">
    <w:name w:val="header"/>
    <w:basedOn w:val="Normal"/>
    <w:link w:val="HeaderChar1"/>
    <w:uiPriority w:val="99"/>
    <w:unhideWhenUsed/>
    <w:rsid w:val="009429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uiPriority w:val="99"/>
    <w:rsid w:val="008C720C"/>
  </w:style>
  <w:style w:type="paragraph" w:styleId="Footer">
    <w:name w:val="footer"/>
    <w:basedOn w:val="Normal"/>
    <w:link w:val="FooterChar1"/>
    <w:uiPriority w:val="99"/>
    <w:unhideWhenUsed/>
    <w:rsid w:val="009429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uiPriority w:val="99"/>
    <w:rsid w:val="008C720C"/>
  </w:style>
  <w:style w:type="character" w:customStyle="1" w:styleId="Heading1Char">
    <w:name w:val="Heading 1 Char"/>
    <w:basedOn w:val="DefaultParagraphFont"/>
    <w:link w:val="Heading1"/>
    <w:uiPriority w:val="9"/>
    <w:rsid w:val="00A84ACF"/>
    <w:rPr>
      <w:rFonts w:asciiTheme="majorHAnsi" w:eastAsiaTheme="majorEastAsia" w:hAnsiTheme="majorHAnsi" w:cstheme="majorBidi"/>
      <w:color w:val="365F91" w:themeColor="accent1" w:themeShade="BF"/>
      <w:sz w:val="40"/>
      <w:szCs w:val="5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84ACF"/>
    <w:rPr>
      <w:rFonts w:asciiTheme="majorHAnsi" w:eastAsiaTheme="majorEastAsia" w:hAnsiTheme="majorHAnsi" w:cstheme="majorBidi"/>
      <w:color w:val="365F91" w:themeColor="accent1" w:themeShade="BF"/>
      <w:sz w:val="32"/>
      <w:szCs w:val="4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84ACF"/>
    <w:rPr>
      <w:rFonts w:eastAsiaTheme="majorEastAsia" w:cstheme="majorBidi"/>
      <w:color w:val="365F91" w:themeColor="accent1" w:themeShade="BF"/>
      <w:sz w:val="28"/>
      <w:szCs w:val="35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84ACF"/>
    <w:rPr>
      <w:rFonts w:eastAsiaTheme="majorEastAsia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84ACF"/>
    <w:rPr>
      <w:rFonts w:eastAsiaTheme="majorEastAsia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84ACF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4ACF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4ACF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4ACF"/>
    <w:rPr>
      <w:rFonts w:eastAsiaTheme="majorEastAsia" w:cstheme="majorBidi"/>
      <w:color w:val="272727" w:themeColor="text1" w:themeTint="D8"/>
    </w:rPr>
  </w:style>
  <w:style w:type="character" w:customStyle="1" w:styleId="TitleChar">
    <w:name w:val="Title Char"/>
    <w:basedOn w:val="DefaultParagraphFont"/>
    <w:link w:val="Title"/>
    <w:uiPriority w:val="10"/>
    <w:rsid w:val="00A84ACF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SubtitleChar">
    <w:name w:val="Subtitle Char"/>
    <w:basedOn w:val="DefaultParagraphFont"/>
    <w:link w:val="Subtitle"/>
    <w:uiPriority w:val="11"/>
    <w:rsid w:val="00A84ACF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Quote">
    <w:name w:val="Quote"/>
    <w:basedOn w:val="Normal"/>
    <w:next w:val="Normal"/>
    <w:link w:val="QuoteChar"/>
    <w:uiPriority w:val="29"/>
    <w:qFormat/>
    <w:rsid w:val="00A84AC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84AC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84AC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84ACF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84ACF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84ACF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84ACF"/>
    <w:rPr>
      <w:b/>
      <w:bCs/>
      <w:smallCaps/>
      <w:color w:val="365F91" w:themeColor="accent1" w:themeShade="BF"/>
      <w:spacing w:val="5"/>
    </w:rPr>
  </w:style>
  <w:style w:type="character" w:customStyle="1" w:styleId="HeaderChar1">
    <w:name w:val="Header Char1"/>
    <w:basedOn w:val="DefaultParagraphFont"/>
    <w:link w:val="Header"/>
    <w:uiPriority w:val="99"/>
    <w:rsid w:val="00942954"/>
  </w:style>
  <w:style w:type="character" w:customStyle="1" w:styleId="FooterChar1">
    <w:name w:val="Footer Char1"/>
    <w:basedOn w:val="DefaultParagraphFont"/>
    <w:link w:val="Footer"/>
    <w:uiPriority w:val="99"/>
    <w:rsid w:val="0094295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2.png"/><Relationship Id="rId299" Type="http://schemas.openxmlformats.org/officeDocument/2006/relationships/oleObject" Target="embeddings/oleObject29.bin"/><Relationship Id="rId303" Type="http://schemas.openxmlformats.org/officeDocument/2006/relationships/oleObject" Target="embeddings/oleObject31.bin"/><Relationship Id="rId21" Type="http://schemas.openxmlformats.org/officeDocument/2006/relationships/image" Target="media/image16.png"/><Relationship Id="rId42" Type="http://schemas.openxmlformats.org/officeDocument/2006/relationships/image" Target="media/image37.png"/><Relationship Id="rId63" Type="http://schemas.openxmlformats.org/officeDocument/2006/relationships/image" Target="media/image58.png"/><Relationship Id="rId84" Type="http://schemas.openxmlformats.org/officeDocument/2006/relationships/image" Target="media/image79.png"/><Relationship Id="rId138" Type="http://schemas.openxmlformats.org/officeDocument/2006/relationships/image" Target="media/image133.png"/><Relationship Id="rId159" Type="http://schemas.openxmlformats.org/officeDocument/2006/relationships/image" Target="media/image154.png"/><Relationship Id="rId170" Type="http://schemas.openxmlformats.org/officeDocument/2006/relationships/image" Target="media/image165.png"/><Relationship Id="rId191" Type="http://schemas.openxmlformats.org/officeDocument/2006/relationships/image" Target="media/image186.png"/><Relationship Id="rId205" Type="http://schemas.openxmlformats.org/officeDocument/2006/relationships/image" Target="media/image200.png"/><Relationship Id="rId226" Type="http://schemas.openxmlformats.org/officeDocument/2006/relationships/image" Target="media/image221.png"/><Relationship Id="rId247" Type="http://schemas.openxmlformats.org/officeDocument/2006/relationships/oleObject" Target="embeddings/oleObject3.bin"/><Relationship Id="rId107" Type="http://schemas.openxmlformats.org/officeDocument/2006/relationships/image" Target="media/image102.png"/><Relationship Id="rId268" Type="http://schemas.openxmlformats.org/officeDocument/2006/relationships/image" Target="media/image250.wmf"/><Relationship Id="rId289" Type="http://schemas.openxmlformats.org/officeDocument/2006/relationships/oleObject" Target="embeddings/oleObject24.bin"/><Relationship Id="rId11" Type="http://schemas.openxmlformats.org/officeDocument/2006/relationships/image" Target="media/image6.png"/><Relationship Id="rId32" Type="http://schemas.openxmlformats.org/officeDocument/2006/relationships/image" Target="media/image27.png"/><Relationship Id="rId53" Type="http://schemas.openxmlformats.org/officeDocument/2006/relationships/image" Target="media/image48.png"/><Relationship Id="rId74" Type="http://schemas.openxmlformats.org/officeDocument/2006/relationships/image" Target="media/image69.png"/><Relationship Id="rId128" Type="http://schemas.openxmlformats.org/officeDocument/2006/relationships/image" Target="media/image123.png"/><Relationship Id="rId149" Type="http://schemas.openxmlformats.org/officeDocument/2006/relationships/image" Target="media/image144.png"/><Relationship Id="rId314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image" Target="media/image90.png"/><Relationship Id="rId160" Type="http://schemas.openxmlformats.org/officeDocument/2006/relationships/image" Target="media/image155.png"/><Relationship Id="rId181" Type="http://schemas.openxmlformats.org/officeDocument/2006/relationships/image" Target="media/image176.png"/><Relationship Id="rId216" Type="http://schemas.openxmlformats.org/officeDocument/2006/relationships/image" Target="media/image211.png"/><Relationship Id="rId237" Type="http://schemas.openxmlformats.org/officeDocument/2006/relationships/image" Target="media/image232.png"/><Relationship Id="rId258" Type="http://schemas.openxmlformats.org/officeDocument/2006/relationships/image" Target="media/image245.wmf"/><Relationship Id="rId279" Type="http://schemas.openxmlformats.org/officeDocument/2006/relationships/oleObject" Target="embeddings/oleObject19.bin"/><Relationship Id="rId22" Type="http://schemas.openxmlformats.org/officeDocument/2006/relationships/image" Target="media/image17.png"/><Relationship Id="rId43" Type="http://schemas.openxmlformats.org/officeDocument/2006/relationships/image" Target="media/image38.png"/><Relationship Id="rId64" Type="http://schemas.openxmlformats.org/officeDocument/2006/relationships/image" Target="media/image59.png"/><Relationship Id="rId118" Type="http://schemas.openxmlformats.org/officeDocument/2006/relationships/image" Target="media/image113.png"/><Relationship Id="rId139" Type="http://schemas.openxmlformats.org/officeDocument/2006/relationships/image" Target="media/image134.png"/><Relationship Id="rId290" Type="http://schemas.openxmlformats.org/officeDocument/2006/relationships/image" Target="media/image261.wmf"/><Relationship Id="rId304" Type="http://schemas.openxmlformats.org/officeDocument/2006/relationships/image" Target="media/image268.wmf"/><Relationship Id="rId85" Type="http://schemas.openxmlformats.org/officeDocument/2006/relationships/image" Target="media/image80.png"/><Relationship Id="rId150" Type="http://schemas.openxmlformats.org/officeDocument/2006/relationships/image" Target="media/image145.png"/><Relationship Id="rId171" Type="http://schemas.openxmlformats.org/officeDocument/2006/relationships/image" Target="media/image166.png"/><Relationship Id="rId192" Type="http://schemas.openxmlformats.org/officeDocument/2006/relationships/image" Target="media/image187.png"/><Relationship Id="rId206" Type="http://schemas.openxmlformats.org/officeDocument/2006/relationships/image" Target="media/image201.png"/><Relationship Id="rId227" Type="http://schemas.openxmlformats.org/officeDocument/2006/relationships/image" Target="media/image222.png"/><Relationship Id="rId248" Type="http://schemas.openxmlformats.org/officeDocument/2006/relationships/image" Target="media/image240.wmf"/><Relationship Id="rId269" Type="http://schemas.openxmlformats.org/officeDocument/2006/relationships/oleObject" Target="embeddings/oleObject14.bin"/><Relationship Id="rId12" Type="http://schemas.openxmlformats.org/officeDocument/2006/relationships/image" Target="media/image7.png"/><Relationship Id="rId33" Type="http://schemas.openxmlformats.org/officeDocument/2006/relationships/image" Target="media/image28.png"/><Relationship Id="rId108" Type="http://schemas.openxmlformats.org/officeDocument/2006/relationships/image" Target="media/image103.png"/><Relationship Id="rId129" Type="http://schemas.openxmlformats.org/officeDocument/2006/relationships/image" Target="media/image124.png"/><Relationship Id="rId280" Type="http://schemas.openxmlformats.org/officeDocument/2006/relationships/image" Target="media/image256.wmf"/><Relationship Id="rId315" Type="http://schemas.openxmlformats.org/officeDocument/2006/relationships/theme" Target="theme/theme1.xml"/><Relationship Id="rId54" Type="http://schemas.openxmlformats.org/officeDocument/2006/relationships/image" Target="media/image49.png"/><Relationship Id="rId75" Type="http://schemas.openxmlformats.org/officeDocument/2006/relationships/image" Target="media/image70.png"/><Relationship Id="rId96" Type="http://schemas.openxmlformats.org/officeDocument/2006/relationships/image" Target="media/image91.png"/><Relationship Id="rId140" Type="http://schemas.openxmlformats.org/officeDocument/2006/relationships/image" Target="media/image135.png"/><Relationship Id="rId161" Type="http://schemas.openxmlformats.org/officeDocument/2006/relationships/image" Target="media/image156.png"/><Relationship Id="rId182" Type="http://schemas.openxmlformats.org/officeDocument/2006/relationships/image" Target="media/image177.png"/><Relationship Id="rId217" Type="http://schemas.openxmlformats.org/officeDocument/2006/relationships/image" Target="media/image212.png"/><Relationship Id="rId6" Type="http://schemas.openxmlformats.org/officeDocument/2006/relationships/image" Target="media/image1.png"/><Relationship Id="rId238" Type="http://schemas.openxmlformats.org/officeDocument/2006/relationships/image" Target="media/image233.png"/><Relationship Id="rId259" Type="http://schemas.openxmlformats.org/officeDocument/2006/relationships/oleObject" Target="embeddings/oleObject9.bin"/><Relationship Id="rId23" Type="http://schemas.openxmlformats.org/officeDocument/2006/relationships/image" Target="media/image18.png"/><Relationship Id="rId119" Type="http://schemas.openxmlformats.org/officeDocument/2006/relationships/image" Target="media/image114.png"/><Relationship Id="rId270" Type="http://schemas.openxmlformats.org/officeDocument/2006/relationships/image" Target="media/image251.wmf"/><Relationship Id="rId291" Type="http://schemas.openxmlformats.org/officeDocument/2006/relationships/oleObject" Target="embeddings/oleObject25.bin"/><Relationship Id="rId305" Type="http://schemas.openxmlformats.org/officeDocument/2006/relationships/oleObject" Target="embeddings/oleObject32.bin"/><Relationship Id="rId44" Type="http://schemas.openxmlformats.org/officeDocument/2006/relationships/image" Target="media/image39.png"/><Relationship Id="rId65" Type="http://schemas.openxmlformats.org/officeDocument/2006/relationships/image" Target="media/image60.png"/><Relationship Id="rId86" Type="http://schemas.openxmlformats.org/officeDocument/2006/relationships/image" Target="media/image81.png"/><Relationship Id="rId130" Type="http://schemas.openxmlformats.org/officeDocument/2006/relationships/image" Target="media/image125.png"/><Relationship Id="rId151" Type="http://schemas.openxmlformats.org/officeDocument/2006/relationships/image" Target="media/image146.png"/><Relationship Id="rId172" Type="http://schemas.openxmlformats.org/officeDocument/2006/relationships/image" Target="media/image167.png"/><Relationship Id="rId193" Type="http://schemas.openxmlformats.org/officeDocument/2006/relationships/image" Target="media/image188.png"/><Relationship Id="rId207" Type="http://schemas.openxmlformats.org/officeDocument/2006/relationships/image" Target="media/image202.png"/><Relationship Id="rId228" Type="http://schemas.openxmlformats.org/officeDocument/2006/relationships/image" Target="media/image223.png"/><Relationship Id="rId249" Type="http://schemas.openxmlformats.org/officeDocument/2006/relationships/oleObject" Target="embeddings/oleObject4.bin"/><Relationship Id="rId13" Type="http://schemas.openxmlformats.org/officeDocument/2006/relationships/image" Target="media/image8.png"/><Relationship Id="rId109" Type="http://schemas.openxmlformats.org/officeDocument/2006/relationships/image" Target="media/image104.png"/><Relationship Id="rId260" Type="http://schemas.openxmlformats.org/officeDocument/2006/relationships/image" Target="media/image246.wmf"/><Relationship Id="rId281" Type="http://schemas.openxmlformats.org/officeDocument/2006/relationships/oleObject" Target="embeddings/oleObject20.bin"/><Relationship Id="rId34" Type="http://schemas.openxmlformats.org/officeDocument/2006/relationships/image" Target="media/image29.png"/><Relationship Id="rId55" Type="http://schemas.openxmlformats.org/officeDocument/2006/relationships/image" Target="media/image50.png"/><Relationship Id="rId76" Type="http://schemas.openxmlformats.org/officeDocument/2006/relationships/image" Target="media/image71.png"/><Relationship Id="rId97" Type="http://schemas.openxmlformats.org/officeDocument/2006/relationships/image" Target="media/image92.png"/><Relationship Id="rId120" Type="http://schemas.openxmlformats.org/officeDocument/2006/relationships/image" Target="media/image115.png"/><Relationship Id="rId141" Type="http://schemas.openxmlformats.org/officeDocument/2006/relationships/image" Target="media/image136.png"/><Relationship Id="rId7" Type="http://schemas.openxmlformats.org/officeDocument/2006/relationships/image" Target="media/image2.png"/><Relationship Id="rId162" Type="http://schemas.openxmlformats.org/officeDocument/2006/relationships/image" Target="media/image157.png"/><Relationship Id="rId183" Type="http://schemas.openxmlformats.org/officeDocument/2006/relationships/image" Target="media/image178.png"/><Relationship Id="rId218" Type="http://schemas.openxmlformats.org/officeDocument/2006/relationships/image" Target="media/image213.png"/><Relationship Id="rId239" Type="http://schemas.openxmlformats.org/officeDocument/2006/relationships/image" Target="media/image234.png"/><Relationship Id="rId250" Type="http://schemas.openxmlformats.org/officeDocument/2006/relationships/image" Target="media/image241.wmf"/><Relationship Id="rId271" Type="http://schemas.openxmlformats.org/officeDocument/2006/relationships/oleObject" Target="embeddings/oleObject15.bin"/><Relationship Id="rId292" Type="http://schemas.openxmlformats.org/officeDocument/2006/relationships/image" Target="media/image262.wmf"/><Relationship Id="rId306" Type="http://schemas.openxmlformats.org/officeDocument/2006/relationships/image" Target="media/image269.wmf"/><Relationship Id="rId24" Type="http://schemas.openxmlformats.org/officeDocument/2006/relationships/image" Target="media/image19.png"/><Relationship Id="rId45" Type="http://schemas.openxmlformats.org/officeDocument/2006/relationships/image" Target="media/image40.png"/><Relationship Id="rId66" Type="http://schemas.openxmlformats.org/officeDocument/2006/relationships/image" Target="media/image61.png"/><Relationship Id="rId87" Type="http://schemas.openxmlformats.org/officeDocument/2006/relationships/image" Target="media/image82.png"/><Relationship Id="rId110" Type="http://schemas.openxmlformats.org/officeDocument/2006/relationships/image" Target="media/image105.png"/><Relationship Id="rId131" Type="http://schemas.openxmlformats.org/officeDocument/2006/relationships/image" Target="media/image126.png"/><Relationship Id="rId61" Type="http://schemas.openxmlformats.org/officeDocument/2006/relationships/image" Target="media/image56.png"/><Relationship Id="rId82" Type="http://schemas.openxmlformats.org/officeDocument/2006/relationships/image" Target="media/image77.png"/><Relationship Id="rId152" Type="http://schemas.openxmlformats.org/officeDocument/2006/relationships/image" Target="media/image147.png"/><Relationship Id="rId173" Type="http://schemas.openxmlformats.org/officeDocument/2006/relationships/image" Target="media/image168.png"/><Relationship Id="rId194" Type="http://schemas.openxmlformats.org/officeDocument/2006/relationships/image" Target="media/image189.png"/><Relationship Id="rId199" Type="http://schemas.openxmlformats.org/officeDocument/2006/relationships/image" Target="media/image194.png"/><Relationship Id="rId203" Type="http://schemas.openxmlformats.org/officeDocument/2006/relationships/image" Target="media/image198.png"/><Relationship Id="rId208" Type="http://schemas.openxmlformats.org/officeDocument/2006/relationships/image" Target="media/image203.png"/><Relationship Id="rId229" Type="http://schemas.openxmlformats.org/officeDocument/2006/relationships/image" Target="media/image224.png"/><Relationship Id="rId19" Type="http://schemas.openxmlformats.org/officeDocument/2006/relationships/image" Target="media/image14.png"/><Relationship Id="rId224" Type="http://schemas.openxmlformats.org/officeDocument/2006/relationships/image" Target="media/image219.png"/><Relationship Id="rId240" Type="http://schemas.openxmlformats.org/officeDocument/2006/relationships/image" Target="media/image235.png"/><Relationship Id="rId245" Type="http://schemas.openxmlformats.org/officeDocument/2006/relationships/oleObject" Target="embeddings/oleObject2.bin"/><Relationship Id="rId261" Type="http://schemas.openxmlformats.org/officeDocument/2006/relationships/oleObject" Target="embeddings/oleObject10.bin"/><Relationship Id="rId266" Type="http://schemas.openxmlformats.org/officeDocument/2006/relationships/image" Target="media/image249.wmf"/><Relationship Id="rId287" Type="http://schemas.openxmlformats.org/officeDocument/2006/relationships/oleObject" Target="embeddings/oleObject23.bin"/><Relationship Id="rId14" Type="http://schemas.openxmlformats.org/officeDocument/2006/relationships/image" Target="media/image9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56" Type="http://schemas.openxmlformats.org/officeDocument/2006/relationships/image" Target="media/image51.png"/><Relationship Id="rId77" Type="http://schemas.openxmlformats.org/officeDocument/2006/relationships/image" Target="media/image72.png"/><Relationship Id="rId100" Type="http://schemas.openxmlformats.org/officeDocument/2006/relationships/image" Target="media/image95.png"/><Relationship Id="rId105" Type="http://schemas.openxmlformats.org/officeDocument/2006/relationships/image" Target="media/image100.png"/><Relationship Id="rId126" Type="http://schemas.openxmlformats.org/officeDocument/2006/relationships/image" Target="media/image121.png"/><Relationship Id="rId147" Type="http://schemas.openxmlformats.org/officeDocument/2006/relationships/image" Target="media/image142.png"/><Relationship Id="rId168" Type="http://schemas.openxmlformats.org/officeDocument/2006/relationships/image" Target="media/image163.png"/><Relationship Id="rId282" Type="http://schemas.openxmlformats.org/officeDocument/2006/relationships/image" Target="media/image257.wmf"/><Relationship Id="rId312" Type="http://schemas.openxmlformats.org/officeDocument/2006/relationships/image" Target="media/image272.wmf"/><Relationship Id="rId8" Type="http://schemas.openxmlformats.org/officeDocument/2006/relationships/image" Target="media/image3.png"/><Relationship Id="rId51" Type="http://schemas.openxmlformats.org/officeDocument/2006/relationships/image" Target="media/image46.png"/><Relationship Id="rId72" Type="http://schemas.openxmlformats.org/officeDocument/2006/relationships/image" Target="media/image67.png"/><Relationship Id="rId93" Type="http://schemas.openxmlformats.org/officeDocument/2006/relationships/image" Target="media/image88.png"/><Relationship Id="rId98" Type="http://schemas.openxmlformats.org/officeDocument/2006/relationships/image" Target="media/image93.png"/><Relationship Id="rId121" Type="http://schemas.openxmlformats.org/officeDocument/2006/relationships/image" Target="media/image116.png"/><Relationship Id="rId142" Type="http://schemas.openxmlformats.org/officeDocument/2006/relationships/image" Target="media/image137.png"/><Relationship Id="rId163" Type="http://schemas.openxmlformats.org/officeDocument/2006/relationships/image" Target="media/image158.png"/><Relationship Id="rId184" Type="http://schemas.openxmlformats.org/officeDocument/2006/relationships/image" Target="media/image179.png"/><Relationship Id="rId189" Type="http://schemas.openxmlformats.org/officeDocument/2006/relationships/image" Target="media/image184.png"/><Relationship Id="rId219" Type="http://schemas.openxmlformats.org/officeDocument/2006/relationships/image" Target="media/image214.png"/><Relationship Id="rId3" Type="http://schemas.microsoft.com/office/2007/relationships/stylesWithEffects" Target="stylesWithEffects.xml"/><Relationship Id="rId214" Type="http://schemas.openxmlformats.org/officeDocument/2006/relationships/image" Target="media/image209.png"/><Relationship Id="rId230" Type="http://schemas.openxmlformats.org/officeDocument/2006/relationships/image" Target="media/image225.png"/><Relationship Id="rId235" Type="http://schemas.openxmlformats.org/officeDocument/2006/relationships/image" Target="media/image230.png"/><Relationship Id="rId251" Type="http://schemas.openxmlformats.org/officeDocument/2006/relationships/oleObject" Target="embeddings/oleObject5.bin"/><Relationship Id="rId256" Type="http://schemas.openxmlformats.org/officeDocument/2006/relationships/image" Target="media/image244.wmf"/><Relationship Id="rId277" Type="http://schemas.openxmlformats.org/officeDocument/2006/relationships/oleObject" Target="embeddings/oleObject18.bin"/><Relationship Id="rId298" Type="http://schemas.openxmlformats.org/officeDocument/2006/relationships/image" Target="media/image265.wmf"/><Relationship Id="rId25" Type="http://schemas.openxmlformats.org/officeDocument/2006/relationships/image" Target="media/image20.png"/><Relationship Id="rId46" Type="http://schemas.openxmlformats.org/officeDocument/2006/relationships/image" Target="media/image41.png"/><Relationship Id="rId67" Type="http://schemas.openxmlformats.org/officeDocument/2006/relationships/image" Target="media/image62.png"/><Relationship Id="rId116" Type="http://schemas.openxmlformats.org/officeDocument/2006/relationships/image" Target="media/image111.png"/><Relationship Id="rId137" Type="http://schemas.openxmlformats.org/officeDocument/2006/relationships/image" Target="media/image132.png"/><Relationship Id="rId158" Type="http://schemas.openxmlformats.org/officeDocument/2006/relationships/image" Target="media/image153.png"/><Relationship Id="rId272" Type="http://schemas.openxmlformats.org/officeDocument/2006/relationships/image" Target="media/image252.wmf"/><Relationship Id="rId293" Type="http://schemas.openxmlformats.org/officeDocument/2006/relationships/oleObject" Target="embeddings/oleObject26.bin"/><Relationship Id="rId302" Type="http://schemas.openxmlformats.org/officeDocument/2006/relationships/image" Target="media/image267.wmf"/><Relationship Id="rId307" Type="http://schemas.openxmlformats.org/officeDocument/2006/relationships/oleObject" Target="embeddings/oleObject33.bin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62" Type="http://schemas.openxmlformats.org/officeDocument/2006/relationships/image" Target="media/image57.png"/><Relationship Id="rId83" Type="http://schemas.openxmlformats.org/officeDocument/2006/relationships/image" Target="media/image78.png"/><Relationship Id="rId88" Type="http://schemas.openxmlformats.org/officeDocument/2006/relationships/image" Target="media/image83.png"/><Relationship Id="rId111" Type="http://schemas.openxmlformats.org/officeDocument/2006/relationships/image" Target="media/image106.png"/><Relationship Id="rId132" Type="http://schemas.openxmlformats.org/officeDocument/2006/relationships/image" Target="media/image127.png"/><Relationship Id="rId153" Type="http://schemas.openxmlformats.org/officeDocument/2006/relationships/image" Target="media/image148.png"/><Relationship Id="rId174" Type="http://schemas.openxmlformats.org/officeDocument/2006/relationships/image" Target="media/image169.png"/><Relationship Id="rId179" Type="http://schemas.openxmlformats.org/officeDocument/2006/relationships/image" Target="media/image174.png"/><Relationship Id="rId195" Type="http://schemas.openxmlformats.org/officeDocument/2006/relationships/image" Target="media/image190.png"/><Relationship Id="rId209" Type="http://schemas.openxmlformats.org/officeDocument/2006/relationships/image" Target="media/image204.png"/><Relationship Id="rId190" Type="http://schemas.openxmlformats.org/officeDocument/2006/relationships/image" Target="media/image185.png"/><Relationship Id="rId204" Type="http://schemas.openxmlformats.org/officeDocument/2006/relationships/image" Target="media/image199.png"/><Relationship Id="rId220" Type="http://schemas.openxmlformats.org/officeDocument/2006/relationships/image" Target="media/image215.png"/><Relationship Id="rId225" Type="http://schemas.openxmlformats.org/officeDocument/2006/relationships/image" Target="media/image220.png"/><Relationship Id="rId241" Type="http://schemas.openxmlformats.org/officeDocument/2006/relationships/image" Target="media/image236.png"/><Relationship Id="rId246" Type="http://schemas.openxmlformats.org/officeDocument/2006/relationships/image" Target="media/image239.wmf"/><Relationship Id="rId267" Type="http://schemas.openxmlformats.org/officeDocument/2006/relationships/oleObject" Target="embeddings/oleObject13.bin"/><Relationship Id="rId288" Type="http://schemas.openxmlformats.org/officeDocument/2006/relationships/image" Target="media/image260.wmf"/><Relationship Id="rId15" Type="http://schemas.openxmlformats.org/officeDocument/2006/relationships/image" Target="media/image10.png"/><Relationship Id="rId36" Type="http://schemas.openxmlformats.org/officeDocument/2006/relationships/image" Target="media/image31.png"/><Relationship Id="rId57" Type="http://schemas.openxmlformats.org/officeDocument/2006/relationships/image" Target="media/image52.png"/><Relationship Id="rId106" Type="http://schemas.openxmlformats.org/officeDocument/2006/relationships/image" Target="media/image101.png"/><Relationship Id="rId127" Type="http://schemas.openxmlformats.org/officeDocument/2006/relationships/image" Target="media/image122.png"/><Relationship Id="rId262" Type="http://schemas.openxmlformats.org/officeDocument/2006/relationships/image" Target="media/image247.wmf"/><Relationship Id="rId283" Type="http://schemas.openxmlformats.org/officeDocument/2006/relationships/oleObject" Target="embeddings/oleObject21.bin"/><Relationship Id="rId313" Type="http://schemas.openxmlformats.org/officeDocument/2006/relationships/oleObject" Target="embeddings/oleObject36.bin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52" Type="http://schemas.openxmlformats.org/officeDocument/2006/relationships/image" Target="media/image47.png"/><Relationship Id="rId73" Type="http://schemas.openxmlformats.org/officeDocument/2006/relationships/image" Target="media/image68.png"/><Relationship Id="rId78" Type="http://schemas.openxmlformats.org/officeDocument/2006/relationships/image" Target="media/image73.png"/><Relationship Id="rId94" Type="http://schemas.openxmlformats.org/officeDocument/2006/relationships/image" Target="media/image89.png"/><Relationship Id="rId99" Type="http://schemas.openxmlformats.org/officeDocument/2006/relationships/image" Target="media/image94.png"/><Relationship Id="rId101" Type="http://schemas.openxmlformats.org/officeDocument/2006/relationships/image" Target="media/image96.png"/><Relationship Id="rId122" Type="http://schemas.openxmlformats.org/officeDocument/2006/relationships/image" Target="media/image117.png"/><Relationship Id="rId143" Type="http://schemas.openxmlformats.org/officeDocument/2006/relationships/image" Target="media/image138.png"/><Relationship Id="rId148" Type="http://schemas.openxmlformats.org/officeDocument/2006/relationships/image" Target="media/image143.png"/><Relationship Id="rId164" Type="http://schemas.openxmlformats.org/officeDocument/2006/relationships/image" Target="media/image159.png"/><Relationship Id="rId169" Type="http://schemas.openxmlformats.org/officeDocument/2006/relationships/image" Target="media/image164.png"/><Relationship Id="rId185" Type="http://schemas.openxmlformats.org/officeDocument/2006/relationships/image" Target="media/image180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image" Target="media/image175.png"/><Relationship Id="rId210" Type="http://schemas.openxmlformats.org/officeDocument/2006/relationships/image" Target="media/image205.png"/><Relationship Id="rId215" Type="http://schemas.openxmlformats.org/officeDocument/2006/relationships/image" Target="media/image210.png"/><Relationship Id="rId236" Type="http://schemas.openxmlformats.org/officeDocument/2006/relationships/image" Target="media/image231.png"/><Relationship Id="rId257" Type="http://schemas.openxmlformats.org/officeDocument/2006/relationships/oleObject" Target="embeddings/oleObject8.bin"/><Relationship Id="rId278" Type="http://schemas.openxmlformats.org/officeDocument/2006/relationships/image" Target="media/image255.wmf"/><Relationship Id="rId26" Type="http://schemas.openxmlformats.org/officeDocument/2006/relationships/image" Target="media/image21.png"/><Relationship Id="rId231" Type="http://schemas.openxmlformats.org/officeDocument/2006/relationships/image" Target="media/image226.png"/><Relationship Id="rId252" Type="http://schemas.openxmlformats.org/officeDocument/2006/relationships/image" Target="media/image242.wmf"/><Relationship Id="rId273" Type="http://schemas.openxmlformats.org/officeDocument/2006/relationships/oleObject" Target="embeddings/oleObject16.bin"/><Relationship Id="rId294" Type="http://schemas.openxmlformats.org/officeDocument/2006/relationships/image" Target="media/image263.wmf"/><Relationship Id="rId308" Type="http://schemas.openxmlformats.org/officeDocument/2006/relationships/image" Target="media/image270.wmf"/><Relationship Id="rId47" Type="http://schemas.openxmlformats.org/officeDocument/2006/relationships/image" Target="media/image42.png"/><Relationship Id="rId68" Type="http://schemas.openxmlformats.org/officeDocument/2006/relationships/image" Target="media/image63.png"/><Relationship Id="rId89" Type="http://schemas.openxmlformats.org/officeDocument/2006/relationships/image" Target="media/image84.png"/><Relationship Id="rId112" Type="http://schemas.openxmlformats.org/officeDocument/2006/relationships/image" Target="media/image107.png"/><Relationship Id="rId133" Type="http://schemas.openxmlformats.org/officeDocument/2006/relationships/image" Target="media/image128.png"/><Relationship Id="rId154" Type="http://schemas.openxmlformats.org/officeDocument/2006/relationships/image" Target="media/image149.png"/><Relationship Id="rId175" Type="http://schemas.openxmlformats.org/officeDocument/2006/relationships/image" Target="media/image170.png"/><Relationship Id="rId196" Type="http://schemas.openxmlformats.org/officeDocument/2006/relationships/image" Target="media/image191.png"/><Relationship Id="rId200" Type="http://schemas.openxmlformats.org/officeDocument/2006/relationships/image" Target="media/image195.png"/><Relationship Id="rId16" Type="http://schemas.openxmlformats.org/officeDocument/2006/relationships/image" Target="media/image11.png"/><Relationship Id="rId221" Type="http://schemas.openxmlformats.org/officeDocument/2006/relationships/image" Target="media/image216.png"/><Relationship Id="rId242" Type="http://schemas.openxmlformats.org/officeDocument/2006/relationships/image" Target="media/image237.wmf"/><Relationship Id="rId263" Type="http://schemas.openxmlformats.org/officeDocument/2006/relationships/oleObject" Target="embeddings/oleObject11.bin"/><Relationship Id="rId284" Type="http://schemas.openxmlformats.org/officeDocument/2006/relationships/image" Target="media/image258.wmf"/><Relationship Id="rId37" Type="http://schemas.openxmlformats.org/officeDocument/2006/relationships/image" Target="media/image32.png"/><Relationship Id="rId58" Type="http://schemas.openxmlformats.org/officeDocument/2006/relationships/image" Target="media/image53.png"/><Relationship Id="rId79" Type="http://schemas.openxmlformats.org/officeDocument/2006/relationships/image" Target="media/image74.png"/><Relationship Id="rId102" Type="http://schemas.openxmlformats.org/officeDocument/2006/relationships/image" Target="media/image97.png"/><Relationship Id="rId123" Type="http://schemas.openxmlformats.org/officeDocument/2006/relationships/image" Target="media/image118.png"/><Relationship Id="rId144" Type="http://schemas.openxmlformats.org/officeDocument/2006/relationships/image" Target="media/image139.png"/><Relationship Id="rId90" Type="http://schemas.openxmlformats.org/officeDocument/2006/relationships/image" Target="media/image85.png"/><Relationship Id="rId165" Type="http://schemas.openxmlformats.org/officeDocument/2006/relationships/image" Target="media/image160.png"/><Relationship Id="rId186" Type="http://schemas.openxmlformats.org/officeDocument/2006/relationships/image" Target="media/image181.png"/><Relationship Id="rId211" Type="http://schemas.openxmlformats.org/officeDocument/2006/relationships/image" Target="media/image206.png"/><Relationship Id="rId232" Type="http://schemas.openxmlformats.org/officeDocument/2006/relationships/image" Target="media/image227.png"/><Relationship Id="rId253" Type="http://schemas.openxmlformats.org/officeDocument/2006/relationships/oleObject" Target="embeddings/oleObject6.bin"/><Relationship Id="rId274" Type="http://schemas.openxmlformats.org/officeDocument/2006/relationships/image" Target="media/image253.wmf"/><Relationship Id="rId295" Type="http://schemas.openxmlformats.org/officeDocument/2006/relationships/oleObject" Target="embeddings/oleObject27.bin"/><Relationship Id="rId309" Type="http://schemas.openxmlformats.org/officeDocument/2006/relationships/oleObject" Target="embeddings/oleObject34.bin"/><Relationship Id="rId27" Type="http://schemas.openxmlformats.org/officeDocument/2006/relationships/image" Target="media/image22.png"/><Relationship Id="rId48" Type="http://schemas.openxmlformats.org/officeDocument/2006/relationships/image" Target="media/image43.png"/><Relationship Id="rId69" Type="http://schemas.openxmlformats.org/officeDocument/2006/relationships/image" Target="media/image64.png"/><Relationship Id="rId113" Type="http://schemas.openxmlformats.org/officeDocument/2006/relationships/image" Target="media/image108.png"/><Relationship Id="rId134" Type="http://schemas.openxmlformats.org/officeDocument/2006/relationships/image" Target="media/image129.png"/><Relationship Id="rId80" Type="http://schemas.openxmlformats.org/officeDocument/2006/relationships/image" Target="media/image75.png"/><Relationship Id="rId155" Type="http://schemas.openxmlformats.org/officeDocument/2006/relationships/image" Target="media/image150.png"/><Relationship Id="rId176" Type="http://schemas.openxmlformats.org/officeDocument/2006/relationships/image" Target="media/image171.png"/><Relationship Id="rId197" Type="http://schemas.openxmlformats.org/officeDocument/2006/relationships/image" Target="media/image192.png"/><Relationship Id="rId201" Type="http://schemas.openxmlformats.org/officeDocument/2006/relationships/image" Target="media/image196.png"/><Relationship Id="rId222" Type="http://schemas.openxmlformats.org/officeDocument/2006/relationships/image" Target="media/image217.png"/><Relationship Id="rId243" Type="http://schemas.openxmlformats.org/officeDocument/2006/relationships/oleObject" Target="embeddings/oleObject1.bin"/><Relationship Id="rId264" Type="http://schemas.openxmlformats.org/officeDocument/2006/relationships/image" Target="media/image248.wmf"/><Relationship Id="rId285" Type="http://schemas.openxmlformats.org/officeDocument/2006/relationships/oleObject" Target="embeddings/oleObject22.bin"/><Relationship Id="rId17" Type="http://schemas.openxmlformats.org/officeDocument/2006/relationships/image" Target="media/image12.png"/><Relationship Id="rId38" Type="http://schemas.openxmlformats.org/officeDocument/2006/relationships/image" Target="media/image33.png"/><Relationship Id="rId59" Type="http://schemas.openxmlformats.org/officeDocument/2006/relationships/image" Target="media/image54.png"/><Relationship Id="rId103" Type="http://schemas.openxmlformats.org/officeDocument/2006/relationships/image" Target="media/image98.png"/><Relationship Id="rId124" Type="http://schemas.openxmlformats.org/officeDocument/2006/relationships/image" Target="media/image119.png"/><Relationship Id="rId310" Type="http://schemas.openxmlformats.org/officeDocument/2006/relationships/image" Target="media/image271.wmf"/><Relationship Id="rId70" Type="http://schemas.openxmlformats.org/officeDocument/2006/relationships/image" Target="media/image65.png"/><Relationship Id="rId91" Type="http://schemas.openxmlformats.org/officeDocument/2006/relationships/image" Target="media/image86.png"/><Relationship Id="rId145" Type="http://schemas.openxmlformats.org/officeDocument/2006/relationships/image" Target="media/image140.png"/><Relationship Id="rId166" Type="http://schemas.openxmlformats.org/officeDocument/2006/relationships/image" Target="media/image161.png"/><Relationship Id="rId187" Type="http://schemas.openxmlformats.org/officeDocument/2006/relationships/image" Target="media/image182.png"/><Relationship Id="rId1" Type="http://schemas.openxmlformats.org/officeDocument/2006/relationships/numbering" Target="numbering.xml"/><Relationship Id="rId212" Type="http://schemas.openxmlformats.org/officeDocument/2006/relationships/image" Target="media/image207.png"/><Relationship Id="rId233" Type="http://schemas.openxmlformats.org/officeDocument/2006/relationships/image" Target="media/image228.png"/><Relationship Id="rId254" Type="http://schemas.openxmlformats.org/officeDocument/2006/relationships/image" Target="media/image243.wmf"/><Relationship Id="rId28" Type="http://schemas.openxmlformats.org/officeDocument/2006/relationships/image" Target="media/image23.png"/><Relationship Id="rId49" Type="http://schemas.openxmlformats.org/officeDocument/2006/relationships/image" Target="media/image44.png"/><Relationship Id="rId114" Type="http://schemas.openxmlformats.org/officeDocument/2006/relationships/image" Target="media/image109.png"/><Relationship Id="rId275" Type="http://schemas.openxmlformats.org/officeDocument/2006/relationships/oleObject" Target="embeddings/oleObject17.bin"/><Relationship Id="rId296" Type="http://schemas.openxmlformats.org/officeDocument/2006/relationships/image" Target="media/image264.wmf"/><Relationship Id="rId300" Type="http://schemas.openxmlformats.org/officeDocument/2006/relationships/image" Target="media/image266.wmf"/><Relationship Id="rId60" Type="http://schemas.openxmlformats.org/officeDocument/2006/relationships/image" Target="media/image55.png"/><Relationship Id="rId81" Type="http://schemas.openxmlformats.org/officeDocument/2006/relationships/image" Target="media/image76.png"/><Relationship Id="rId135" Type="http://schemas.openxmlformats.org/officeDocument/2006/relationships/image" Target="media/image130.png"/><Relationship Id="rId156" Type="http://schemas.openxmlformats.org/officeDocument/2006/relationships/image" Target="media/image151.png"/><Relationship Id="rId177" Type="http://schemas.openxmlformats.org/officeDocument/2006/relationships/image" Target="media/image172.png"/><Relationship Id="rId198" Type="http://schemas.openxmlformats.org/officeDocument/2006/relationships/image" Target="media/image193.png"/><Relationship Id="rId202" Type="http://schemas.openxmlformats.org/officeDocument/2006/relationships/image" Target="media/image197.png"/><Relationship Id="rId223" Type="http://schemas.openxmlformats.org/officeDocument/2006/relationships/image" Target="media/image218.png"/><Relationship Id="rId244" Type="http://schemas.openxmlformats.org/officeDocument/2006/relationships/image" Target="media/image238.wmf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265" Type="http://schemas.openxmlformats.org/officeDocument/2006/relationships/oleObject" Target="embeddings/oleObject12.bin"/><Relationship Id="rId286" Type="http://schemas.openxmlformats.org/officeDocument/2006/relationships/image" Target="media/image259.wmf"/><Relationship Id="rId50" Type="http://schemas.openxmlformats.org/officeDocument/2006/relationships/image" Target="media/image45.png"/><Relationship Id="rId104" Type="http://schemas.openxmlformats.org/officeDocument/2006/relationships/image" Target="media/image99.png"/><Relationship Id="rId125" Type="http://schemas.openxmlformats.org/officeDocument/2006/relationships/image" Target="media/image120.png"/><Relationship Id="rId146" Type="http://schemas.openxmlformats.org/officeDocument/2006/relationships/image" Target="media/image141.png"/><Relationship Id="rId167" Type="http://schemas.openxmlformats.org/officeDocument/2006/relationships/image" Target="media/image162.png"/><Relationship Id="rId188" Type="http://schemas.openxmlformats.org/officeDocument/2006/relationships/image" Target="media/image183.png"/><Relationship Id="rId311" Type="http://schemas.openxmlformats.org/officeDocument/2006/relationships/oleObject" Target="embeddings/oleObject35.bin"/><Relationship Id="rId71" Type="http://schemas.openxmlformats.org/officeDocument/2006/relationships/image" Target="media/image66.png"/><Relationship Id="rId92" Type="http://schemas.openxmlformats.org/officeDocument/2006/relationships/image" Target="media/image87.png"/><Relationship Id="rId213" Type="http://schemas.openxmlformats.org/officeDocument/2006/relationships/image" Target="media/image208.png"/><Relationship Id="rId234" Type="http://schemas.openxmlformats.org/officeDocument/2006/relationships/image" Target="media/image229.png"/><Relationship Id="rId2" Type="http://schemas.openxmlformats.org/officeDocument/2006/relationships/styles" Target="styles.xml"/><Relationship Id="rId29" Type="http://schemas.openxmlformats.org/officeDocument/2006/relationships/image" Target="media/image24.png"/><Relationship Id="rId255" Type="http://schemas.openxmlformats.org/officeDocument/2006/relationships/oleObject" Target="embeddings/oleObject7.bin"/><Relationship Id="rId276" Type="http://schemas.openxmlformats.org/officeDocument/2006/relationships/image" Target="media/image254.wmf"/><Relationship Id="rId297" Type="http://schemas.openxmlformats.org/officeDocument/2006/relationships/oleObject" Target="embeddings/oleObject28.bin"/><Relationship Id="rId40" Type="http://schemas.openxmlformats.org/officeDocument/2006/relationships/image" Target="media/image35.png"/><Relationship Id="rId115" Type="http://schemas.openxmlformats.org/officeDocument/2006/relationships/image" Target="media/image110.png"/><Relationship Id="rId136" Type="http://schemas.openxmlformats.org/officeDocument/2006/relationships/image" Target="media/image131.png"/><Relationship Id="rId157" Type="http://schemas.openxmlformats.org/officeDocument/2006/relationships/image" Target="media/image152.png"/><Relationship Id="rId178" Type="http://schemas.openxmlformats.org/officeDocument/2006/relationships/image" Target="media/image173.png"/><Relationship Id="rId301" Type="http://schemas.openxmlformats.org/officeDocument/2006/relationships/oleObject" Target="embeddings/oleObject30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4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33AF29CD-38C0-4289-9920-02F4AC50B8E4}">
  <we:reference id="wa104381909" version="3.18.2.0" store="en-US" storeType="OMEX"/>
  <we:alternateReferences>
    <we:reference id="wa104381909" version="3.18.2.0" store="wa104381909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111</Words>
  <Characters>633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 10</cp:lastModifiedBy>
  <cp:revision>3</cp:revision>
  <dcterms:created xsi:type="dcterms:W3CDTF">2025-07-26T16:10:00Z</dcterms:created>
  <dcterms:modified xsi:type="dcterms:W3CDTF">2025-07-26T16:10:00Z</dcterms:modified>
</cp:coreProperties>
</file>